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7ECD" w:rsidRPr="00022867" w:rsidRDefault="003E7ECD" w:rsidP="003E7ECD">
      <w:pPr>
        <w:jc w:val="center"/>
        <w:rPr>
          <w:rFonts w:ascii="Times New Roman" w:hAnsi="Times New Roman"/>
          <w:b/>
          <w:color w:val="00B0F0"/>
          <w:sz w:val="26"/>
          <w:szCs w:val="26"/>
          <w:lang w:val="nl-NL"/>
        </w:rPr>
      </w:pPr>
      <w:r w:rsidRPr="00022867">
        <w:rPr>
          <w:rFonts w:ascii="Times New Roman" w:hAnsi="Times New Roman"/>
          <w:b/>
          <w:color w:val="00B0F0"/>
          <w:sz w:val="26"/>
          <w:szCs w:val="26"/>
          <w:lang w:val="nl-NL"/>
        </w:rPr>
        <w:t>BỒI DƯỠNG HỌC SINH GIỎI VẬT LÍ 8</w:t>
      </w:r>
    </w:p>
    <w:p w:rsidR="003E7ECD" w:rsidRDefault="003E7ECD" w:rsidP="003E7ECD">
      <w:pPr>
        <w:tabs>
          <w:tab w:val="left" w:pos="3960"/>
        </w:tabs>
        <w:jc w:val="center"/>
        <w:rPr>
          <w:rFonts w:ascii="Times New Roman" w:hAnsi="Times New Roman"/>
          <w:b/>
          <w:color w:val="FF0000"/>
          <w:sz w:val="26"/>
          <w:szCs w:val="26"/>
          <w:lang w:val="nl-NL"/>
        </w:rPr>
      </w:pPr>
    </w:p>
    <w:p w:rsidR="003E7ECD" w:rsidRDefault="003E7ECD" w:rsidP="003E7ECD">
      <w:pPr>
        <w:tabs>
          <w:tab w:val="left" w:pos="0"/>
        </w:tabs>
        <w:jc w:val="center"/>
        <w:rPr>
          <w:rFonts w:ascii="Times New Roman" w:hAnsi="Times New Roman"/>
          <w:b/>
          <w:color w:val="FF0000"/>
          <w:sz w:val="26"/>
          <w:szCs w:val="26"/>
          <w:lang w:val="nl-NL"/>
        </w:rPr>
      </w:pPr>
      <w:r>
        <w:rPr>
          <w:rFonts w:ascii="Times New Roman" w:hAnsi="Times New Roman"/>
          <w:b/>
          <w:color w:val="FF0000"/>
          <w:sz w:val="26"/>
          <w:szCs w:val="26"/>
          <w:lang w:val="nl-NL"/>
        </w:rPr>
        <w:t xml:space="preserve">PHẦN </w:t>
      </w:r>
      <w:r w:rsidRPr="00234633">
        <w:rPr>
          <w:rFonts w:ascii="Times New Roman" w:hAnsi="Times New Roman"/>
          <w:b/>
          <w:color w:val="FF0000"/>
          <w:sz w:val="26"/>
          <w:szCs w:val="26"/>
          <w:lang w:val="nl-NL"/>
        </w:rPr>
        <w:t>I</w:t>
      </w:r>
      <w:r>
        <w:rPr>
          <w:rFonts w:ascii="Times New Roman" w:hAnsi="Times New Roman"/>
          <w:b/>
          <w:color w:val="FF0000"/>
          <w:sz w:val="26"/>
          <w:szCs w:val="26"/>
          <w:lang w:val="nl-NL"/>
        </w:rPr>
        <w:t>V</w:t>
      </w:r>
      <w:r w:rsidRPr="00234633">
        <w:rPr>
          <w:rFonts w:ascii="Times New Roman" w:hAnsi="Times New Roman"/>
          <w:b/>
          <w:color w:val="FF0000"/>
          <w:sz w:val="26"/>
          <w:szCs w:val="26"/>
          <w:lang w:val="nl-NL"/>
        </w:rPr>
        <w:t xml:space="preserve">: </w:t>
      </w:r>
      <w:r>
        <w:rPr>
          <w:rFonts w:ascii="Times New Roman" w:hAnsi="Times New Roman"/>
          <w:b/>
          <w:color w:val="FF0000"/>
          <w:sz w:val="26"/>
          <w:szCs w:val="26"/>
          <w:lang w:val="nl-NL"/>
        </w:rPr>
        <w:t>QUANG</w:t>
      </w:r>
      <w:r>
        <w:rPr>
          <w:rFonts w:ascii="Times New Roman" w:hAnsi="Times New Roman"/>
          <w:b/>
          <w:color w:val="FF0000"/>
          <w:sz w:val="26"/>
          <w:szCs w:val="26"/>
          <w:lang w:val="nl-NL"/>
        </w:rPr>
        <w:t xml:space="preserve"> HỌC</w:t>
      </w:r>
    </w:p>
    <w:p w:rsidR="003E7ECD" w:rsidRPr="003E7ECD" w:rsidRDefault="003E7ECD" w:rsidP="003E7ECD">
      <w:pPr>
        <w:tabs>
          <w:tab w:val="left" w:pos="0"/>
        </w:tabs>
        <w:rPr>
          <w:rFonts w:ascii="Times New Roman" w:hAnsi="Times New Roman"/>
          <w:b/>
          <w:color w:val="0070C0"/>
          <w:sz w:val="26"/>
          <w:szCs w:val="26"/>
          <w:lang w:val="nl-NL"/>
        </w:rPr>
      </w:pPr>
      <w:r w:rsidRPr="003E7ECD">
        <w:rPr>
          <w:rFonts w:ascii="Times New Roman" w:hAnsi="Times New Roman"/>
          <w:b/>
          <w:color w:val="0070C0"/>
          <w:sz w:val="26"/>
          <w:szCs w:val="26"/>
          <w:lang w:val="nl-NL"/>
        </w:rPr>
        <w:t>I. Kiến Thức Cơ Bản</w:t>
      </w:r>
    </w:p>
    <w:p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 xml:space="preserve">1/ </w:t>
      </w:r>
      <w:r w:rsidRPr="006030B6">
        <w:rPr>
          <w:rFonts w:ascii="Times New Roman" w:hAnsi="Times New Roman"/>
          <w:b/>
          <w:bCs/>
          <w:i/>
          <w:iCs/>
          <w:u w:val="single"/>
          <w:lang w:val="pt-BR"/>
        </w:rPr>
        <w:t>Khái niệm cơ bản</w:t>
      </w:r>
      <w:r w:rsidRPr="006030B6">
        <w:rPr>
          <w:rFonts w:ascii="Times New Roman" w:hAnsi="Times New Roman"/>
          <w:b/>
          <w:bCs/>
          <w:i/>
          <w:iCs/>
          <w:lang w:val="pt-BR"/>
        </w:rPr>
        <w:t xml:space="preserve">: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Ta nhận biết được ánh sáng khi có ánh sáng đi vào mắt ta.</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Ta nhìn thấy được một vật khi có ánh sáng từ vật đó mang đến mắt ta. ánh sáng ấy có thể  do vật tự nó phát ra (</w:t>
      </w:r>
      <w:r w:rsidRPr="006030B6">
        <w:rPr>
          <w:rFonts w:ascii="Times New Roman" w:hAnsi="Times New Roman"/>
          <w:i/>
          <w:iCs/>
          <w:lang w:val="pt-BR"/>
        </w:rPr>
        <w:t>Nguồn sáng</w:t>
      </w:r>
      <w:r w:rsidRPr="006030B6">
        <w:rPr>
          <w:rFonts w:ascii="Times New Roman" w:hAnsi="Times New Roman"/>
          <w:lang w:val="pt-BR"/>
        </w:rPr>
        <w:t xml:space="preserve">) hoặc hắt lại ánh sáng chiếu vào nó. Các vật ấy được gọi là </w:t>
      </w:r>
      <w:r w:rsidRPr="006030B6">
        <w:rPr>
          <w:rFonts w:ascii="Times New Roman" w:hAnsi="Times New Roman"/>
          <w:i/>
          <w:iCs/>
          <w:lang w:val="pt-BR"/>
        </w:rPr>
        <w:t>vật sáng</w: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Trong môi trường trong suốt và đồng tính ánh sáng truyền đi theo 1 đường thẳ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Đường truyền của ánh sáng được biểu diễn bằng một đường thẳng có hướng gọi là </w:t>
      </w:r>
      <w:r w:rsidRPr="006030B6">
        <w:rPr>
          <w:rFonts w:ascii="Times New Roman" w:hAnsi="Times New Roman"/>
          <w:i/>
          <w:iCs/>
          <w:lang w:val="pt-BR"/>
        </w:rPr>
        <w:t>tia sáng</w: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Nếu nguồn sáng có kích thước nhỏ, sau vật chắn sáng sẽ có vùng tố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Nếu nguồn sáng có kích thước lớn, sau vật chắn sáng sẽ có vùng tối và vùng nửa tối.</w:t>
      </w:r>
    </w:p>
    <w:p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 xml:space="preserve">2/ </w:t>
      </w:r>
      <w:r w:rsidRPr="006030B6">
        <w:rPr>
          <w:rFonts w:ascii="Times New Roman" w:hAnsi="Times New Roman"/>
          <w:b/>
          <w:bCs/>
          <w:i/>
          <w:iCs/>
          <w:u w:val="single"/>
          <w:lang w:val="pt-BR"/>
        </w:rPr>
        <w:t>Sự phản xạ ánh sáng</w:t>
      </w:r>
      <w:r w:rsidRPr="006030B6">
        <w:rPr>
          <w:rFonts w:ascii="Times New Roman" w:hAnsi="Times New Roman"/>
          <w:b/>
          <w:bCs/>
          <w:i/>
          <w:iCs/>
          <w:lang w:val="pt-BR"/>
        </w:rPr>
        <w:t>.</w:t>
      </w:r>
    </w:p>
    <w:p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 xml:space="preserve">  </w:t>
      </w:r>
      <w:r w:rsidRPr="006030B6">
        <w:rPr>
          <w:rFonts w:ascii="Times New Roman" w:hAnsi="Times New Roman"/>
          <w:i/>
          <w:iCs/>
          <w:lang w:val="pt-BR"/>
        </w:rPr>
        <w:t>-</w:t>
      </w:r>
      <w:r w:rsidRPr="006030B6">
        <w:rPr>
          <w:rFonts w:ascii="Times New Roman" w:hAnsi="Times New Roman"/>
          <w:b/>
          <w:bCs/>
          <w:i/>
          <w:iCs/>
          <w:lang w:val="pt-BR"/>
        </w:rPr>
        <w:t xml:space="preserve"> Định luật phản xạ ánh sá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Tia phản xạ nằm trong mặt phẳng chứa tia tới và đường pháp tuyến với gương ở điểm tới.</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Góc phản xạ bằng góc tớ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Nếu đặt một vật trước gương phẳng thì ta quan sát được ảnh của vật trong gươ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ảnh trong gương phẳng là ảnh ảo, lớn bằng vật, đối xứng với vật qua gươ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Vùng quan sát được là vùng chứa các vật nằm trước gương mà ta thấy ảnh của các vật đó khi nhìn vào gươ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Vùng quan sát được phụ thuộc vào kích thước của gương và vị trí đặt mắt.</w:t>
      </w:r>
    </w:p>
    <w:p w:rsidR="006030B6" w:rsidRPr="003E7ECD" w:rsidRDefault="006030B6" w:rsidP="006030B6">
      <w:pPr>
        <w:spacing w:beforeLines="60" w:before="144" w:afterLines="60" w:after="144"/>
        <w:jc w:val="both"/>
        <w:rPr>
          <w:rFonts w:ascii="Times New Roman" w:hAnsi="Times New Roman"/>
          <w:b/>
          <w:bCs/>
          <w:color w:val="0070C0"/>
          <w:lang w:val="pt-BR"/>
        </w:rPr>
      </w:pPr>
      <w:r w:rsidRPr="003E7ECD">
        <w:rPr>
          <w:rFonts w:ascii="Times New Roman" w:hAnsi="Times New Roman"/>
          <w:b/>
          <w:bCs/>
          <w:color w:val="0070C0"/>
          <w:lang w:val="pt-BR"/>
        </w:rPr>
        <w:t>II- Phân loại bài tập</w:t>
      </w:r>
      <w:bookmarkStart w:id="0" w:name="_GoBack"/>
      <w:bookmarkEnd w:id="0"/>
      <w:r w:rsidRPr="003E7ECD">
        <w:rPr>
          <w:rFonts w:ascii="Times New Roman" w:hAnsi="Times New Roman"/>
          <w:b/>
          <w:bCs/>
          <w:color w:val="0070C0"/>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u w:val="single"/>
          <w:lang w:val="pt-BR"/>
        </w:rPr>
        <w:t xml:space="preserve">Loại 1 </w:t>
      </w:r>
      <w:r w:rsidR="00C42DBB">
        <w:rPr>
          <w:rFonts w:ascii="Times New Roman" w:hAnsi="Times New Roman"/>
          <w:b/>
          <w:bCs/>
          <w:lang w:val="pt-BR"/>
        </w:rPr>
        <w:t xml:space="preserve">: </w:t>
      </w:r>
      <w:r w:rsidRPr="006030B6">
        <w:rPr>
          <w:rFonts w:ascii="Times New Roman" w:hAnsi="Times New Roman"/>
          <w:b/>
          <w:bCs/>
          <w:lang w:val="pt-BR"/>
        </w:rPr>
        <w:t xml:space="preserve"> Bài tập về sự truyền thẳng của ánh sáng</w:t>
      </w:r>
      <w:r w:rsidRPr="006030B6">
        <w:rPr>
          <w:rFonts w:ascii="Times New Roman" w:hAnsi="Times New Roman"/>
          <w:lang w:val="pt-BR"/>
        </w:rPr>
        <w:t>.</w:t>
      </w:r>
    </w:p>
    <w:p w:rsidR="0029231C"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i/>
          <w:iCs/>
          <w:u w:val="single"/>
          <w:lang w:val="pt-BR"/>
        </w:rPr>
        <w:t>Phương pháp giả</w:t>
      </w:r>
      <w:r w:rsidRPr="006030B6">
        <w:rPr>
          <w:rFonts w:ascii="Times New Roman" w:hAnsi="Times New Roman"/>
          <w:u w:val="single"/>
          <w:lang w:val="pt-BR"/>
        </w:rPr>
        <w:t>i</w:t>
      </w:r>
      <w:r w:rsidRPr="006030B6">
        <w:rPr>
          <w:rFonts w:ascii="Times New Roman" w:hAnsi="Times New Roman"/>
          <w:lang w:val="pt-BR"/>
        </w:rPr>
        <w:t xml:space="preserve">:   </w:t>
      </w:r>
    </w:p>
    <w:p w:rsidR="00C42DBB" w:rsidRPr="0029231C" w:rsidRDefault="0029231C" w:rsidP="006030B6">
      <w:pPr>
        <w:spacing w:beforeLines="60" w:before="144" w:afterLines="60" w:after="144"/>
        <w:ind w:firstLine="670"/>
        <w:jc w:val="both"/>
        <w:rPr>
          <w:rFonts w:ascii="Times New Roman" w:hAnsi="Times New Roman"/>
          <w:bCs/>
          <w:i/>
          <w:iCs/>
          <w:lang w:val="pt-BR"/>
        </w:rPr>
      </w:pPr>
      <w:r w:rsidRPr="0029231C">
        <w:rPr>
          <w:rFonts w:ascii="Times New Roman" w:hAnsi="Times New Roman"/>
          <w:lang w:val="pt-BR"/>
        </w:rPr>
        <w:t xml:space="preserve">- </w:t>
      </w:r>
      <w:r w:rsidR="006030B6" w:rsidRPr="0029231C">
        <w:rPr>
          <w:rFonts w:ascii="Times New Roman" w:hAnsi="Times New Roman"/>
          <w:bCs/>
          <w:i/>
          <w:iCs/>
          <w:lang w:val="pt-BR"/>
        </w:rPr>
        <w:t>Dựa trên định luật truyền thẳng ánh sáng.</w:t>
      </w:r>
    </w:p>
    <w:p w:rsidR="0029231C" w:rsidRDefault="0029231C" w:rsidP="006030B6">
      <w:pPr>
        <w:spacing w:beforeLines="60" w:before="144" w:afterLines="60" w:after="144"/>
        <w:ind w:firstLine="670"/>
        <w:jc w:val="both"/>
        <w:rPr>
          <w:rFonts w:ascii="Times New Roman" w:hAnsi="Times New Roman"/>
          <w:bCs/>
          <w:i/>
          <w:iCs/>
          <w:lang w:val="pt-BR"/>
        </w:rPr>
      </w:pPr>
      <w:r w:rsidRPr="0029231C">
        <w:rPr>
          <w:rFonts w:ascii="Times New Roman" w:hAnsi="Times New Roman"/>
          <w:bCs/>
          <w:i/>
          <w:iCs/>
          <w:lang w:val="pt-BR"/>
        </w:rPr>
        <w:t xml:space="preserve">- Vận dụng kiến thức về tạm giác </w:t>
      </w:r>
      <w:r w:rsidRPr="0029231C">
        <w:rPr>
          <w:rFonts w:ascii="Times New Roman" w:hAnsi="Times New Roman" w:hint="eastAsia"/>
          <w:bCs/>
          <w:i/>
          <w:iCs/>
          <w:lang w:val="pt-BR"/>
        </w:rPr>
        <w:t>đ</w:t>
      </w:r>
      <w:r w:rsidRPr="0029231C">
        <w:rPr>
          <w:rFonts w:ascii="Times New Roman" w:hAnsi="Times New Roman"/>
          <w:bCs/>
          <w:i/>
          <w:iCs/>
          <w:lang w:val="pt-BR"/>
        </w:rPr>
        <w:t>ồng dạng, t/c tỉ lệ thức</w:t>
      </w:r>
      <w:r w:rsidR="004A5334">
        <w:rPr>
          <w:rFonts w:ascii="Times New Roman" w:hAnsi="Times New Roman"/>
          <w:bCs/>
          <w:i/>
          <w:iCs/>
          <w:lang w:val="pt-BR"/>
        </w:rPr>
        <w:t>.</w:t>
      </w:r>
    </w:p>
    <w:p w:rsidR="004A5334" w:rsidRDefault="004A5334" w:rsidP="006030B6">
      <w:pPr>
        <w:spacing w:beforeLines="60" w:before="144" w:afterLines="60" w:after="144"/>
        <w:ind w:firstLine="670"/>
        <w:jc w:val="both"/>
        <w:rPr>
          <w:rFonts w:ascii="Times New Roman" w:hAnsi="Times New Roman"/>
          <w:bCs/>
          <w:i/>
          <w:iCs/>
          <w:lang w:val="pt-BR"/>
        </w:rPr>
      </w:pPr>
      <w:r>
        <w:rPr>
          <w:rFonts w:ascii="Times New Roman" w:hAnsi="Times New Roman"/>
          <w:bCs/>
          <w:i/>
          <w:iCs/>
          <w:lang w:val="pt-BR"/>
        </w:rPr>
        <w:t xml:space="preserve">- </w:t>
      </w:r>
      <w:r w:rsidRPr="004A5334">
        <w:rPr>
          <w:rFonts w:ascii="Times New Roman" w:hAnsi="Times New Roman" w:hint="eastAsia"/>
          <w:bCs/>
          <w:i/>
          <w:iCs/>
          <w:lang w:val="pt-BR"/>
        </w:rPr>
        <w:t>Đ</w:t>
      </w:r>
      <w:r w:rsidRPr="004A5334">
        <w:rPr>
          <w:rFonts w:ascii="Times New Roman" w:hAnsi="Times New Roman"/>
          <w:bCs/>
          <w:i/>
          <w:iCs/>
          <w:lang w:val="pt-BR"/>
        </w:rPr>
        <w:t>ịnh</w:t>
      </w:r>
      <w:r>
        <w:rPr>
          <w:rFonts w:ascii="Times New Roman" w:hAnsi="Times New Roman"/>
          <w:bCs/>
          <w:i/>
          <w:iCs/>
          <w:lang w:val="pt-BR"/>
        </w:rPr>
        <w:t xml:space="preserve"> l</w:t>
      </w:r>
      <w:r w:rsidRPr="004A5334">
        <w:rPr>
          <w:rFonts w:ascii="Times New Roman" w:hAnsi="Times New Roman"/>
          <w:bCs/>
          <w:i/>
          <w:iCs/>
          <w:lang w:val="pt-BR"/>
        </w:rPr>
        <w:t>ý</w:t>
      </w:r>
      <w:r>
        <w:rPr>
          <w:rFonts w:ascii="Times New Roman" w:hAnsi="Times New Roman"/>
          <w:bCs/>
          <w:i/>
          <w:iCs/>
          <w:lang w:val="pt-BR"/>
        </w:rPr>
        <w:t xml:space="preserve"> ta l</w:t>
      </w:r>
      <w:r w:rsidRPr="004A5334">
        <w:rPr>
          <w:rFonts w:ascii="Times New Roman" w:hAnsi="Times New Roman"/>
          <w:bCs/>
          <w:i/>
          <w:iCs/>
          <w:lang w:val="pt-BR"/>
        </w:rPr>
        <w:t>ét</w:t>
      </w:r>
      <w:r>
        <w:rPr>
          <w:rFonts w:ascii="Times New Roman" w:hAnsi="Times New Roman"/>
          <w:bCs/>
          <w:i/>
          <w:iCs/>
          <w:lang w:val="pt-BR"/>
        </w:rPr>
        <w:t xml:space="preserve"> v</w:t>
      </w:r>
      <w:r w:rsidRPr="004A5334">
        <w:rPr>
          <w:rFonts w:ascii="Times New Roman" w:hAnsi="Times New Roman"/>
          <w:bCs/>
          <w:i/>
          <w:iCs/>
          <w:lang w:val="pt-BR"/>
        </w:rPr>
        <w:t>ề</w:t>
      </w:r>
      <w:r>
        <w:rPr>
          <w:rFonts w:ascii="Times New Roman" w:hAnsi="Times New Roman"/>
          <w:bCs/>
          <w:i/>
          <w:iCs/>
          <w:lang w:val="pt-BR"/>
        </w:rPr>
        <w:t xml:space="preserve"> t</w:t>
      </w:r>
      <w:r w:rsidRPr="004A5334">
        <w:rPr>
          <w:rFonts w:ascii="Times New Roman" w:hAnsi="Times New Roman"/>
          <w:bCs/>
          <w:i/>
          <w:iCs/>
          <w:lang w:val="pt-BR"/>
        </w:rPr>
        <w:t>ỉ</w:t>
      </w:r>
      <w:r>
        <w:rPr>
          <w:rFonts w:ascii="Times New Roman" w:hAnsi="Times New Roman"/>
          <w:bCs/>
          <w:i/>
          <w:iCs/>
          <w:lang w:val="pt-BR"/>
        </w:rPr>
        <w:t xml:space="preserve"> s</w:t>
      </w:r>
      <w:r w:rsidRPr="004A5334">
        <w:rPr>
          <w:rFonts w:ascii="Times New Roman" w:hAnsi="Times New Roman"/>
          <w:bCs/>
          <w:i/>
          <w:iCs/>
          <w:lang w:val="pt-BR"/>
        </w:rPr>
        <w:t>ố</w:t>
      </w:r>
      <w:r>
        <w:rPr>
          <w:rFonts w:ascii="Times New Roman" w:hAnsi="Times New Roman"/>
          <w:bCs/>
          <w:i/>
          <w:iCs/>
          <w:lang w:val="pt-BR"/>
        </w:rPr>
        <w:t xml:space="preserve"> </w:t>
      </w:r>
      <w:r w:rsidRPr="004A5334">
        <w:rPr>
          <w:rFonts w:ascii="Times New Roman" w:hAnsi="Times New Roman" w:hint="eastAsia"/>
          <w:bCs/>
          <w:i/>
          <w:iCs/>
          <w:lang w:val="pt-BR"/>
        </w:rPr>
        <w:t>đ</w:t>
      </w:r>
      <w:r>
        <w:rPr>
          <w:rFonts w:ascii="Times New Roman" w:hAnsi="Times New Roman"/>
          <w:bCs/>
          <w:i/>
          <w:iCs/>
          <w:lang w:val="pt-BR"/>
        </w:rPr>
        <w:t>o</w:t>
      </w:r>
      <w:r w:rsidRPr="004A5334">
        <w:rPr>
          <w:rFonts w:ascii="Times New Roman" w:hAnsi="Times New Roman"/>
          <w:bCs/>
          <w:i/>
          <w:iCs/>
          <w:lang w:val="pt-BR"/>
        </w:rPr>
        <w:t>ạn</w:t>
      </w:r>
      <w:r>
        <w:rPr>
          <w:rFonts w:ascii="Times New Roman" w:hAnsi="Times New Roman"/>
          <w:bCs/>
          <w:i/>
          <w:iCs/>
          <w:lang w:val="pt-BR"/>
        </w:rPr>
        <w:t xml:space="preserve"> th</w:t>
      </w:r>
      <w:r w:rsidRPr="004A5334">
        <w:rPr>
          <w:rFonts w:ascii="Times New Roman" w:hAnsi="Times New Roman"/>
          <w:bCs/>
          <w:i/>
          <w:iCs/>
          <w:lang w:val="pt-BR"/>
        </w:rPr>
        <w:t>ẳng</w:t>
      </w:r>
      <w:r>
        <w:rPr>
          <w:rFonts w:ascii="Times New Roman" w:hAnsi="Times New Roman"/>
          <w:bCs/>
          <w:i/>
          <w:iCs/>
          <w:lang w:val="pt-BR"/>
        </w:rPr>
        <w:t>.</w:t>
      </w:r>
    </w:p>
    <w:p w:rsidR="009F77E3" w:rsidRPr="009F77E3" w:rsidRDefault="009F77E3" w:rsidP="006030B6">
      <w:pPr>
        <w:spacing w:beforeLines="60" w:before="144" w:afterLines="60" w:after="144"/>
        <w:ind w:firstLine="670"/>
        <w:jc w:val="both"/>
        <w:rPr>
          <w:rFonts w:ascii="Times New Roman" w:hAnsi="Times New Roman"/>
          <w:bCs/>
          <w:i/>
          <w:iCs/>
          <w:lang w:val="pt-BR"/>
        </w:rPr>
      </w:pPr>
      <w:r>
        <w:rPr>
          <w:rFonts w:ascii="Times New Roman" w:hAnsi="Times New Roman"/>
          <w:bCs/>
          <w:i/>
          <w:iCs/>
          <w:lang w:val="pt-BR"/>
        </w:rPr>
        <w:t>- C</w:t>
      </w:r>
      <w:r w:rsidRPr="009F77E3">
        <w:rPr>
          <w:rFonts w:ascii="Times New Roman" w:hAnsi="Times New Roman"/>
          <w:bCs/>
          <w:i/>
          <w:iCs/>
          <w:lang w:val="pt-BR"/>
        </w:rPr>
        <w:t>ô</w:t>
      </w:r>
      <w:r>
        <w:rPr>
          <w:rFonts w:ascii="Times New Roman" w:hAnsi="Times New Roman"/>
          <w:bCs/>
          <w:i/>
          <w:iCs/>
          <w:lang w:val="pt-BR"/>
        </w:rPr>
        <w:t>ng th</w:t>
      </w:r>
      <w:r w:rsidRPr="009F77E3">
        <w:rPr>
          <w:rFonts w:ascii="Times New Roman" w:hAnsi="Times New Roman"/>
          <w:bCs/>
          <w:i/>
          <w:iCs/>
          <w:lang w:val="pt-BR"/>
        </w:rPr>
        <w:t>ức</w:t>
      </w:r>
      <w:r>
        <w:rPr>
          <w:rFonts w:ascii="Times New Roman" w:hAnsi="Times New Roman"/>
          <w:bCs/>
          <w:i/>
          <w:iCs/>
          <w:lang w:val="pt-BR"/>
        </w:rPr>
        <w:t xml:space="preserve"> t</w:t>
      </w:r>
      <w:r w:rsidRPr="009F77E3">
        <w:rPr>
          <w:rFonts w:ascii="Times New Roman" w:hAnsi="Times New Roman"/>
          <w:bCs/>
          <w:i/>
          <w:iCs/>
          <w:lang w:val="pt-BR"/>
        </w:rPr>
        <w:t>ính</w:t>
      </w:r>
      <w:r>
        <w:rPr>
          <w:rFonts w:ascii="Times New Roman" w:hAnsi="Times New Roman"/>
          <w:bCs/>
          <w:i/>
          <w:iCs/>
          <w:lang w:val="pt-BR"/>
        </w:rPr>
        <w:t xml:space="preserve"> di</w:t>
      </w:r>
      <w:r w:rsidRPr="009F77E3">
        <w:rPr>
          <w:rFonts w:ascii="Times New Roman" w:hAnsi="Times New Roman"/>
          <w:bCs/>
          <w:i/>
          <w:iCs/>
          <w:lang w:val="pt-BR"/>
        </w:rPr>
        <w:t>ện</w:t>
      </w:r>
      <w:r>
        <w:rPr>
          <w:rFonts w:ascii="Times New Roman" w:hAnsi="Times New Roman"/>
          <w:bCs/>
          <w:i/>
          <w:iCs/>
          <w:lang w:val="pt-BR"/>
        </w:rPr>
        <w:t xml:space="preserve"> t</w:t>
      </w:r>
      <w:r w:rsidRPr="009F77E3">
        <w:rPr>
          <w:rFonts w:ascii="Times New Roman" w:hAnsi="Times New Roman"/>
          <w:bCs/>
          <w:i/>
          <w:iCs/>
          <w:lang w:val="pt-BR"/>
        </w:rPr>
        <w:t>ích</w:t>
      </w:r>
      <w:r>
        <w:rPr>
          <w:rFonts w:ascii="Times New Roman" w:hAnsi="Times New Roman"/>
          <w:bCs/>
          <w:i/>
          <w:iCs/>
          <w:lang w:val="pt-BR"/>
        </w:rPr>
        <w:t>, chu vi c</w:t>
      </w:r>
      <w:r w:rsidRPr="009F77E3">
        <w:rPr>
          <w:rFonts w:ascii="Times New Roman" w:hAnsi="Times New Roman"/>
          <w:bCs/>
          <w:i/>
          <w:iCs/>
          <w:lang w:val="pt-BR"/>
        </w:rPr>
        <w:t>ác</w:t>
      </w:r>
      <w:r>
        <w:rPr>
          <w:rFonts w:ascii="Times New Roman" w:hAnsi="Times New Roman"/>
          <w:bCs/>
          <w:i/>
          <w:iCs/>
          <w:lang w:val="pt-BR"/>
        </w:rPr>
        <w:t xml:space="preserve"> h</w:t>
      </w:r>
      <w:r w:rsidRPr="009F77E3">
        <w:rPr>
          <w:rFonts w:ascii="Times New Roman" w:hAnsi="Times New Roman"/>
          <w:bCs/>
          <w:i/>
          <w:iCs/>
          <w:lang w:val="pt-BR"/>
        </w:rPr>
        <w:t>ình</w:t>
      </w:r>
      <w:r>
        <w:rPr>
          <w:rFonts w:ascii="Times New Roman" w:hAnsi="Times New Roman"/>
          <w:bCs/>
          <w:i/>
          <w:iCs/>
          <w:lang w:val="pt-BR"/>
        </w:rPr>
        <w:t>.</w:t>
      </w:r>
    </w:p>
    <w:p w:rsidR="009F77E3" w:rsidRPr="004B1D5B" w:rsidRDefault="004B1D5B" w:rsidP="006030B6">
      <w:pPr>
        <w:spacing w:beforeLines="60" w:before="144" w:afterLines="60" w:after="144"/>
        <w:ind w:firstLine="670"/>
        <w:jc w:val="both"/>
        <w:rPr>
          <w:rFonts w:ascii="Times New Roman" w:hAnsi="Times New Roman"/>
          <w:bCs/>
          <w:i/>
          <w:iCs/>
          <w:lang w:val="pt-BR"/>
        </w:rPr>
      </w:pPr>
      <w:r>
        <w:rPr>
          <w:rFonts w:ascii="Times New Roman" w:hAnsi="Times New Roman"/>
          <w:bCs/>
          <w:i/>
          <w:iCs/>
          <w:lang w:val="pt-BR"/>
        </w:rPr>
        <w:t>- HD HS biế</w:t>
      </w:r>
      <w:r w:rsidRPr="004B1D5B">
        <w:rPr>
          <w:rFonts w:ascii="Times New Roman" w:hAnsi="Times New Roman"/>
          <w:bCs/>
          <w:i/>
          <w:iCs/>
          <w:lang w:val="pt-BR"/>
        </w:rPr>
        <w:t>ínhử</w:t>
      </w:r>
      <w:r>
        <w:rPr>
          <w:rFonts w:ascii="Times New Roman" w:hAnsi="Times New Roman"/>
          <w:bCs/>
          <w:i/>
          <w:iCs/>
          <w:lang w:val="pt-BR"/>
        </w:rPr>
        <w:t xml:space="preserve"> d</w:t>
      </w:r>
      <w:r w:rsidRPr="004B1D5B">
        <w:rPr>
          <w:rFonts w:ascii="Times New Roman" w:hAnsi="Times New Roman"/>
          <w:bCs/>
          <w:i/>
          <w:iCs/>
          <w:lang w:val="pt-BR"/>
        </w:rPr>
        <w:t>ụng</w:t>
      </w:r>
      <w:r>
        <w:rPr>
          <w:rFonts w:ascii="Times New Roman" w:hAnsi="Times New Roman"/>
          <w:bCs/>
          <w:i/>
          <w:iCs/>
          <w:lang w:val="pt-BR"/>
        </w:rPr>
        <w:t xml:space="preserve"> ki</w:t>
      </w:r>
      <w:r w:rsidRPr="004B1D5B">
        <w:rPr>
          <w:rFonts w:ascii="Times New Roman" w:hAnsi="Times New Roman"/>
          <w:bCs/>
          <w:i/>
          <w:iCs/>
          <w:lang w:val="pt-BR"/>
        </w:rPr>
        <w:t>ến</w:t>
      </w:r>
      <w:r>
        <w:rPr>
          <w:rFonts w:ascii="Times New Roman" w:hAnsi="Times New Roman"/>
          <w:bCs/>
          <w:i/>
          <w:iCs/>
          <w:lang w:val="pt-BR"/>
        </w:rPr>
        <w:t xml:space="preserve"> th</w:t>
      </w:r>
      <w:r w:rsidRPr="004B1D5B">
        <w:rPr>
          <w:rFonts w:ascii="Times New Roman" w:hAnsi="Times New Roman"/>
          <w:bCs/>
          <w:i/>
          <w:iCs/>
          <w:lang w:val="pt-BR"/>
        </w:rPr>
        <w:t>ức</w:t>
      </w:r>
      <w:r>
        <w:rPr>
          <w:rFonts w:ascii="Times New Roman" w:hAnsi="Times New Roman"/>
          <w:bCs/>
          <w:i/>
          <w:iCs/>
          <w:lang w:val="pt-BR"/>
        </w:rPr>
        <w:t xml:space="preserve"> v</w:t>
      </w:r>
      <w:r w:rsidRPr="004B1D5B">
        <w:rPr>
          <w:rFonts w:ascii="Times New Roman" w:hAnsi="Times New Roman"/>
          <w:bCs/>
          <w:i/>
          <w:iCs/>
          <w:lang w:val="pt-BR"/>
        </w:rPr>
        <w:t>ề</w:t>
      </w:r>
      <w:r>
        <w:rPr>
          <w:rFonts w:ascii="Times New Roman" w:hAnsi="Times New Roman"/>
          <w:bCs/>
          <w:i/>
          <w:iCs/>
          <w:lang w:val="pt-BR"/>
        </w:rPr>
        <w:t xml:space="preserve"> h</w:t>
      </w:r>
      <w:r w:rsidRPr="004B1D5B">
        <w:rPr>
          <w:rFonts w:ascii="Times New Roman" w:hAnsi="Times New Roman"/>
          <w:bCs/>
          <w:i/>
          <w:iCs/>
          <w:lang w:val="pt-BR"/>
        </w:rPr>
        <w:t>ình</w:t>
      </w:r>
      <w:r>
        <w:rPr>
          <w:rFonts w:ascii="Times New Roman" w:hAnsi="Times New Roman"/>
          <w:bCs/>
          <w:i/>
          <w:iCs/>
          <w:lang w:val="pt-BR"/>
        </w:rPr>
        <w:t xml:space="preserve"> chi</w:t>
      </w:r>
      <w:r w:rsidRPr="004B1D5B">
        <w:rPr>
          <w:rFonts w:ascii="Times New Roman" w:hAnsi="Times New Roman"/>
          <w:bCs/>
          <w:i/>
          <w:iCs/>
          <w:lang w:val="pt-BR"/>
        </w:rPr>
        <w:t>ếu</w:t>
      </w:r>
      <w:r>
        <w:rPr>
          <w:rFonts w:ascii="Times New Roman" w:hAnsi="Times New Roman"/>
          <w:bCs/>
          <w:i/>
          <w:iCs/>
          <w:lang w:val="pt-BR"/>
        </w:rPr>
        <w:t xml:space="preserve"> b</w:t>
      </w:r>
      <w:r w:rsidRPr="004B1D5B">
        <w:rPr>
          <w:rFonts w:ascii="Times New Roman" w:hAnsi="Times New Roman"/>
          <w:bCs/>
          <w:i/>
          <w:iCs/>
          <w:lang w:val="pt-BR"/>
        </w:rPr>
        <w:t>ằng</w:t>
      </w:r>
      <w:r>
        <w:rPr>
          <w:rFonts w:ascii="Times New Roman" w:hAnsi="Times New Roman"/>
          <w:bCs/>
          <w:i/>
          <w:iCs/>
          <w:lang w:val="pt-BR"/>
        </w:rPr>
        <w:t xml:space="preserve"> </w:t>
      </w:r>
      <w:r w:rsidRPr="004B1D5B">
        <w:rPr>
          <w:rFonts w:ascii="Times New Roman" w:hAnsi="Times New Roman" w:hint="eastAsia"/>
          <w:bCs/>
          <w:i/>
          <w:iCs/>
          <w:lang w:val="pt-BR"/>
        </w:rPr>
        <w:t>đ</w:t>
      </w:r>
      <w:r w:rsidRPr="004B1D5B">
        <w:rPr>
          <w:rFonts w:ascii="Times New Roman" w:hAnsi="Times New Roman"/>
          <w:bCs/>
          <w:i/>
          <w:iCs/>
          <w:lang w:val="pt-BR"/>
        </w:rPr>
        <w:t>ã</w:t>
      </w:r>
      <w:r>
        <w:rPr>
          <w:rFonts w:ascii="Times New Roman" w:hAnsi="Times New Roman"/>
          <w:bCs/>
          <w:i/>
          <w:iCs/>
          <w:lang w:val="pt-BR"/>
        </w:rPr>
        <w:t xml:space="preserve"> h</w:t>
      </w:r>
      <w:r w:rsidRPr="004B1D5B">
        <w:rPr>
          <w:rFonts w:ascii="Times New Roman" w:hAnsi="Times New Roman"/>
          <w:bCs/>
          <w:i/>
          <w:iCs/>
          <w:lang w:val="pt-BR"/>
        </w:rPr>
        <w:t>ọc</w:t>
      </w:r>
      <w:r>
        <w:rPr>
          <w:rFonts w:ascii="Times New Roman" w:hAnsi="Times New Roman"/>
          <w:bCs/>
          <w:i/>
          <w:iCs/>
          <w:lang w:val="pt-BR"/>
        </w:rPr>
        <w:t xml:space="preserve"> trong m</w:t>
      </w:r>
      <w:r w:rsidRPr="004B1D5B">
        <w:rPr>
          <w:rFonts w:ascii="Times New Roman" w:hAnsi="Times New Roman"/>
          <w:bCs/>
          <w:i/>
          <w:iCs/>
          <w:lang w:val="pt-BR"/>
        </w:rPr>
        <w:t>ô</w:t>
      </w:r>
      <w:r>
        <w:rPr>
          <w:rFonts w:ascii="Times New Roman" w:hAnsi="Times New Roman"/>
          <w:bCs/>
          <w:i/>
          <w:iCs/>
          <w:lang w:val="pt-BR"/>
        </w:rPr>
        <w:t>n c</w:t>
      </w:r>
      <w:r w:rsidRPr="004B1D5B">
        <w:rPr>
          <w:rFonts w:ascii="Times New Roman" w:hAnsi="Times New Roman"/>
          <w:bCs/>
          <w:i/>
          <w:iCs/>
          <w:lang w:val="pt-BR"/>
        </w:rPr>
        <w:t>ô</w:t>
      </w:r>
      <w:r>
        <w:rPr>
          <w:rFonts w:ascii="Times New Roman" w:hAnsi="Times New Roman"/>
          <w:bCs/>
          <w:i/>
          <w:iCs/>
          <w:lang w:val="pt-BR"/>
        </w:rPr>
        <w:t>ng ngh</w:t>
      </w:r>
      <w:r w:rsidRPr="004B1D5B">
        <w:rPr>
          <w:rFonts w:ascii="Times New Roman" w:hAnsi="Times New Roman"/>
          <w:bCs/>
          <w:i/>
          <w:iCs/>
          <w:lang w:val="pt-BR"/>
        </w:rPr>
        <w:t>ệ</w:t>
      </w:r>
      <w:r>
        <w:rPr>
          <w:rFonts w:ascii="Times New Roman" w:hAnsi="Times New Roman"/>
          <w:bCs/>
          <w:i/>
          <w:iCs/>
          <w:lang w:val="pt-BR"/>
        </w:rPr>
        <w:t xml:space="preserve"> l</w:t>
      </w:r>
      <w:r w:rsidR="009F77E3" w:rsidRPr="009F77E3">
        <w:rPr>
          <w:rFonts w:ascii="Times New Roman" w:hAnsi="Times New Roman"/>
          <w:bCs/>
          <w:i/>
          <w:iCs/>
          <w:lang w:val="pt-BR"/>
        </w:rPr>
        <w:t>ớ</w:t>
      </w:r>
      <w:r w:rsidRPr="004B1D5B">
        <w:rPr>
          <w:rFonts w:ascii="Times New Roman" w:hAnsi="Times New Roman"/>
          <w:bCs/>
          <w:i/>
          <w:iCs/>
          <w:lang w:val="pt-BR"/>
        </w:rPr>
        <w:t>p</w:t>
      </w:r>
      <w:r>
        <w:rPr>
          <w:rFonts w:ascii="Times New Roman" w:hAnsi="Times New Roman"/>
          <w:bCs/>
          <w:i/>
          <w:iCs/>
          <w:lang w:val="pt-BR"/>
        </w:rPr>
        <w:t xml:space="preserve"> 8.</w:t>
      </w:r>
    </w:p>
    <w:p w:rsidR="006030B6" w:rsidRPr="006030B6" w:rsidRDefault="006030B6" w:rsidP="006030B6">
      <w:pPr>
        <w:rPr>
          <w:rFonts w:ascii="Times New Roman" w:hAnsi="Times New Roman"/>
          <w:lang w:val="pt-BR"/>
        </w:rPr>
      </w:pPr>
      <w:r w:rsidRPr="006030B6">
        <w:rPr>
          <w:rFonts w:ascii="Times New Roman" w:hAnsi="Times New Roman"/>
          <w:b/>
          <w:bCs/>
          <w:i/>
          <w:iCs/>
          <w:u w:val="single"/>
          <w:lang w:val="pt-BR"/>
        </w:rPr>
        <w:lastRenderedPageBreak/>
        <w:t>Thí dụ 1</w:t>
      </w:r>
      <w:r w:rsidRPr="006030B6">
        <w:rPr>
          <w:rFonts w:ascii="Times New Roman" w:hAnsi="Times New Roman"/>
          <w:lang w:val="pt-BR"/>
        </w:rPr>
        <w:t>: Một điểm sáng đặt cách màn 1 khoảng 2m, giữa điểm sáng và màn người ta đặt 1 đĩa chắn sáng hình tròn sao cho đĩa song song với màn và điểm sáng nằm trên trục đi qua tâm và vuông góc với đĩa.</w:t>
      </w:r>
    </w:p>
    <w:p w:rsidR="006030B6" w:rsidRPr="006030B6" w:rsidRDefault="006030B6" w:rsidP="006030B6">
      <w:pPr>
        <w:rPr>
          <w:rFonts w:ascii="Times New Roman" w:hAnsi="Times New Roman"/>
          <w:lang w:val="pt-BR"/>
        </w:rPr>
      </w:pPr>
      <w:r w:rsidRPr="006030B6">
        <w:rPr>
          <w:rFonts w:ascii="Times New Roman" w:hAnsi="Times New Roman"/>
          <w:lang w:val="pt-BR"/>
        </w:rPr>
        <w:t>a) Tìm đường kính của bóng đen in trên màn biết đường kính của đĩa d = 20cm và đĩa cách điểm sáng 50 cm.</w:t>
      </w:r>
    </w:p>
    <w:p w:rsidR="006030B6" w:rsidRPr="006030B6" w:rsidRDefault="006030B6" w:rsidP="006030B6">
      <w:pPr>
        <w:rPr>
          <w:rFonts w:ascii="Times New Roman" w:hAnsi="Times New Roman"/>
          <w:lang w:val="pt-BR"/>
        </w:rPr>
      </w:pPr>
      <w:r w:rsidRPr="006030B6">
        <w:rPr>
          <w:rFonts w:ascii="Times New Roman" w:hAnsi="Times New Roman"/>
          <w:lang w:val="pt-BR"/>
        </w:rPr>
        <w:t>b) Cần di chuyển đĩa theo phương vuông góc với màn một đoạn bao nhiêu, theo chiều nào để đường kính bóng đen giảm đi một nửa?</w:t>
      </w:r>
    </w:p>
    <w:p w:rsidR="006030B6" w:rsidRPr="006030B6" w:rsidRDefault="006030B6" w:rsidP="006030B6">
      <w:pPr>
        <w:rPr>
          <w:rFonts w:ascii="Times New Roman" w:hAnsi="Times New Roman"/>
          <w:lang w:val="pt-BR"/>
        </w:rPr>
      </w:pPr>
      <w:r w:rsidRPr="006030B6">
        <w:rPr>
          <w:rFonts w:ascii="Times New Roman" w:hAnsi="Times New Roman"/>
          <w:lang w:val="pt-BR"/>
        </w:rPr>
        <w:t>c) Biết đĩa di chuyển đều với vận tốc v= 2m/s. Tìm vận tốc thay đổi đường kính của bóng đen.</w:t>
      </w: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20352" behindDoc="0" locked="0" layoutInCell="1" allowOverlap="1">
                <wp:simplePos x="0" y="0"/>
                <wp:positionH relativeFrom="column">
                  <wp:posOffset>638810</wp:posOffset>
                </wp:positionH>
                <wp:positionV relativeFrom="paragraph">
                  <wp:posOffset>630555</wp:posOffset>
                </wp:positionV>
                <wp:extent cx="4509135" cy="2305050"/>
                <wp:effectExtent l="4445" t="0" r="1270" b="1905"/>
                <wp:wrapNone/>
                <wp:docPr id="696"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9135" cy="2305050"/>
                          <a:chOff x="2734" y="3427"/>
                          <a:chExt cx="7101" cy="3630"/>
                        </a:xfrm>
                      </wpg:grpSpPr>
                      <wps:wsp>
                        <wps:cNvPr id="697" name="Line 3"/>
                        <wps:cNvCnPr/>
                        <wps:spPr bwMode="auto">
                          <a:xfrm>
                            <a:off x="3068" y="5227"/>
                            <a:ext cx="60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Line 4"/>
                        <wps:cNvCnPr/>
                        <wps:spPr bwMode="auto">
                          <a:xfrm>
                            <a:off x="9165" y="3787"/>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Line 5"/>
                        <wps:cNvCnPr/>
                        <wps:spPr bwMode="auto">
                          <a:xfrm flipV="1">
                            <a:off x="3068" y="3779"/>
                            <a:ext cx="609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Line 6"/>
                        <wps:cNvCnPr/>
                        <wps:spPr bwMode="auto">
                          <a:xfrm>
                            <a:off x="3068" y="5227"/>
                            <a:ext cx="609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Line 7"/>
                        <wps:cNvCnPr/>
                        <wps:spPr bwMode="auto">
                          <a:xfrm>
                            <a:off x="4609" y="486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8"/>
                        <wps:cNvCnPr/>
                        <wps:spPr bwMode="auto">
                          <a:xfrm>
                            <a:off x="6261" y="4851"/>
                            <a:ext cx="0" cy="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Line 9"/>
                        <wps:cNvCnPr/>
                        <wps:spPr bwMode="auto">
                          <a:xfrm flipV="1">
                            <a:off x="3103" y="4507"/>
                            <a:ext cx="6062" cy="7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10"/>
                        <wps:cNvCnPr/>
                        <wps:spPr bwMode="auto">
                          <a:xfrm>
                            <a:off x="3100" y="5226"/>
                            <a:ext cx="6065" cy="7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Text Box 11"/>
                        <wps:cNvSpPr txBox="1">
                          <a:spLocks noChangeArrowheads="1"/>
                        </wps:cNvSpPr>
                        <wps:spPr bwMode="auto">
                          <a:xfrm>
                            <a:off x="2734" y="501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706" name="Text Box 12"/>
                        <wps:cNvSpPr txBox="1">
                          <a:spLocks noChangeArrowheads="1"/>
                        </wps:cNvSpPr>
                        <wps:spPr bwMode="auto">
                          <a:xfrm>
                            <a:off x="4304" y="444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707" name="Text Box 13"/>
                        <wps:cNvSpPr txBox="1">
                          <a:spLocks noChangeArrowheads="1"/>
                        </wps:cNvSpPr>
                        <wps:spPr bwMode="auto">
                          <a:xfrm>
                            <a:off x="4341" y="5542"/>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708" name="Text Box 14"/>
                        <wps:cNvSpPr txBox="1">
                          <a:spLocks noChangeArrowheads="1"/>
                        </wps:cNvSpPr>
                        <wps:spPr bwMode="auto">
                          <a:xfrm>
                            <a:off x="6016" y="4432"/>
                            <a:ext cx="67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1</w:t>
                              </w:r>
                            </w:p>
                          </w:txbxContent>
                        </wps:txbx>
                        <wps:bodyPr rot="0" vert="horz" wrap="square" lIns="91440" tIns="45720" rIns="91440" bIns="45720" anchor="t" anchorCtr="0" upright="1">
                          <a:noAutofit/>
                        </wps:bodyPr>
                      </wps:wsp>
                      <wps:wsp>
                        <wps:cNvPr id="709" name="Text Box 15"/>
                        <wps:cNvSpPr txBox="1">
                          <a:spLocks noChangeArrowheads="1"/>
                        </wps:cNvSpPr>
                        <wps:spPr bwMode="auto">
                          <a:xfrm>
                            <a:off x="6024" y="5527"/>
                            <a:ext cx="729"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B</w:t>
                              </w:r>
                              <w:r>
                                <w:rPr>
                                  <w:vertAlign w:val="subscript"/>
                                </w:rPr>
                                <w:t>1</w:t>
                              </w:r>
                            </w:p>
                          </w:txbxContent>
                        </wps:txbx>
                        <wps:bodyPr rot="0" vert="horz" wrap="square" lIns="91440" tIns="45720" rIns="91440" bIns="45720" anchor="t" anchorCtr="0" upright="1">
                          <a:noAutofit/>
                        </wps:bodyPr>
                      </wps:wsp>
                      <wps:wsp>
                        <wps:cNvPr id="710" name="Text Box 16"/>
                        <wps:cNvSpPr txBox="1">
                          <a:spLocks noChangeArrowheads="1"/>
                        </wps:cNvSpPr>
                        <wps:spPr bwMode="auto">
                          <a:xfrm>
                            <a:off x="4542" y="492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b/>
                                  <w:bCs/>
                                </w:rPr>
                              </w:pPr>
                              <w:r>
                                <w:rPr>
                                  <w:b/>
                                  <w:bCs/>
                                </w:rPr>
                                <w:t>I</w:t>
                              </w:r>
                            </w:p>
                          </w:txbxContent>
                        </wps:txbx>
                        <wps:bodyPr rot="0" vert="horz" wrap="square" lIns="91440" tIns="45720" rIns="91440" bIns="45720" anchor="t" anchorCtr="0" upright="1">
                          <a:noAutofit/>
                        </wps:bodyPr>
                      </wps:wsp>
                      <wps:wsp>
                        <wps:cNvPr id="711" name="Text Box 17"/>
                        <wps:cNvSpPr txBox="1">
                          <a:spLocks noChangeArrowheads="1"/>
                        </wps:cNvSpPr>
                        <wps:spPr bwMode="auto">
                          <a:xfrm>
                            <a:off x="6164" y="5137"/>
                            <a:ext cx="92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1</w:t>
                              </w:r>
                            </w:p>
                          </w:txbxContent>
                        </wps:txbx>
                        <wps:bodyPr rot="0" vert="horz" wrap="square" lIns="91440" tIns="45720" rIns="91440" bIns="45720" anchor="t" anchorCtr="0" upright="1">
                          <a:noAutofit/>
                        </wps:bodyPr>
                      </wps:wsp>
                      <wps:wsp>
                        <wps:cNvPr id="712" name="Text Box 18"/>
                        <wps:cNvSpPr txBox="1">
                          <a:spLocks noChangeArrowheads="1"/>
                        </wps:cNvSpPr>
                        <wps:spPr bwMode="auto">
                          <a:xfrm>
                            <a:off x="9098" y="34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713" name="Text Box 19"/>
                        <wps:cNvSpPr txBox="1">
                          <a:spLocks noChangeArrowheads="1"/>
                        </wps:cNvSpPr>
                        <wps:spPr bwMode="auto">
                          <a:xfrm>
                            <a:off x="9098" y="43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714" name="Text Box 20"/>
                        <wps:cNvSpPr txBox="1">
                          <a:spLocks noChangeArrowheads="1"/>
                        </wps:cNvSpPr>
                        <wps:spPr bwMode="auto">
                          <a:xfrm>
                            <a:off x="9098" y="504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715" name="Text Box 21"/>
                        <wps:cNvSpPr txBox="1">
                          <a:spLocks noChangeArrowheads="1"/>
                        </wps:cNvSpPr>
                        <wps:spPr bwMode="auto">
                          <a:xfrm>
                            <a:off x="9098" y="576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B</w:t>
                              </w:r>
                              <w:r>
                                <w:rPr>
                                  <w:vertAlign w:val="subscript"/>
                                </w:rPr>
                                <w:t>2</w:t>
                              </w:r>
                            </w:p>
                          </w:txbxContent>
                        </wps:txbx>
                        <wps:bodyPr rot="0" vert="horz" wrap="square" lIns="91440" tIns="45720" rIns="91440" bIns="45720" anchor="t" anchorCtr="0" upright="1">
                          <a:noAutofit/>
                        </wps:bodyPr>
                      </wps:wsp>
                      <wps:wsp>
                        <wps:cNvPr id="716" name="Text Box 22"/>
                        <wps:cNvSpPr txBox="1">
                          <a:spLocks noChangeArrowheads="1"/>
                        </wps:cNvSpPr>
                        <wps:spPr bwMode="auto">
                          <a:xfrm>
                            <a:off x="9098" y="6442"/>
                            <a:ext cx="73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50.3pt;margin-top:49.65pt;width:355.05pt;height:181.5pt;z-index:251620352" coordorigin="2734,3427" coordsize="7101,36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v6j1dgYAALdIAAAOAAAAZHJzL2Uyb0RvYy54bWzsXFtv2zYUfh+w/0Do3bEulGQJdYbWjosB 3Vag3d4ZSbaFyaJGKbG7Yv99h4cydUm6NgmqbgsTwJZNiebl8Dvf+XikFz+cDgW5zUSd83JpORe2 RbIy4Wle7pbWr+83s4VF6oaVKSt4mS2tD1lt/XD5/XcvjlWcuXzPizQTBCop6/hYLa1901TxfF4n ++zA6gteZSUUbrk4sAY+it08FewItR+KuWvbwfzIRVoJnmR1Dd+uVaF1ifVvt1nS/LLd1llDiqUF bWvwVeDrtXydX75g8U6wap8nbTPYI1pxYHkJP6qrWrOGkRuR36nqkCeC13zbXCT8MOfbbZ5k2Afo jWOPevNa8JsK+7KLj7tKDxMM7WicHl1t8vPtW0HydGkFUWCRkh1gkvB3iSsH51jtYjjntajeVW+F 6iEcvuHJ7zUUz8fl8vNOnUyujz/xFKpjNw3HwTltxUFWAd0mJ5yDD3oOslNDEviS+nbkeL5FEihz PduHfzVLyR6mUl7nhh61CBR71A3PZVft9aFjO+piL/DwyjmL1Q9jY9vGyZ6BxdXdoNZPG9R3e1Zl OFe1HDA9qOF5UN/kZUY8NaZ4yqp8K3CE67iGsf3scHl2AIsJuu27526fBy2wI/gdOWLDHrO4EnXz OuMHIg+WVgGNwKlgt2/qRk5gd4qcmZJv8qKA71lclOS4tCLf9fGCmhd5KgtlWS1216tCkFsmlxX+ yY5BZYPTwHzLFCvbZyy9ao8blhfqGM4vSlkf9AOa0x6pdfMxsqOrxdWCzqgbXM2ovV7PXm5WdBZs nNBfe+vVau38JZvm0Hifp2lWytad17BDv2w6WzRRq0+vYj0M82Ht2EVo7PkdGw1mpWZQ2dQ1Tz/g xOL3YGGTmRpYh1q/aGr0CaYWOQGsQLnCwkW7ws6mBiCKK3OxMKaGXgss5PmZWjQwNf+hpka2RV79 BnwBoaV1BxrfvDCMZI2IC+gUOnxzKDV291ztLrQBfXoQFzzU7qRNja3tn7ypsbZn7FBDSSR71oaO UPp6oHcP5W4UEAwdKl0E9zvU0DW49nxxzR1Y2uIJuBa4AZgtUDe68J2hF22pW2g8qNIbniFzC21v YGnIsx6CafczN0dWK23Ot0foFtgB2LaMGEIHBQUdjXeBp4lNL+7Vb/4/sWlog2DTc6UO+rqH2F2f uTmSBoJFAXNDBtiPE2TcitbmIvgZa3uWIAdGoKztvZQtXvETcdAcWouTUiZpTvD9OQStlaJJSr7a s3KXvRSCH6VoBaqgMqTepUrQ+SLNTkuVvu2MkJHaLTD6n/PHAlTsLxbt5ELpyVf/UoFtIBMO1MQN /kniMlQTP6nEqdWPWvvHyHGp/cqNZptgEc7ohvqzKLQXM9uJXkWBTSO63gw1Q5TKnkwHnqyUHvIG tkGK/LC0FlpOZfGnZFMtecrmn8XI8/t9omRzuj7BkEojVvokERzkYMBR2LuBgz0Xf1rkCPsgS6v+ 44aJzCLFjyVYf4QxMGnwA/VlmEJEv+S6X8LKBKpaWo1F1OGqUZstN5XId3v4JSX5lPwlbApsc5Sg u1ZBF+SH6UTT0NabHh1UtBsfGOhNBxXUk05SkihKDVTMtRZvoGK4qTIFVOCGoPaYBjF6O3ohRDh3 yEV/W29KxKAq1Pd9ipjVEWFDLu7dqjTk4muRC0QM7TgNYgwQQ2/Mdhyjvzs7HWIEtgN8BzmGN0KM IGzlwQCia8W+z+kaoxwCE45ADoQJR3pZHI8KRxAxtOM0iDFADL2/3iFGf5N9SsRwVVTi++Oko9CF VkqtzSBGPx3KcIyvyjG04zSI0UcMUNTvRCX99IjpEIPKYAQ5RjRGDBOVmKhE55BOpmNox2kQY4AY Orul4xioO/Z2OqbZJAmcoOUYjjdSPiPJPiTHgJ1lE5XolGvDMb4qx9CO0yDGADF0llKHGP1Upek4 BtwboG6F6O4AOeenBzIVRSKG2VY1UclkHEM7ToMYA8TQ2WYdYvRTzr4BYlBvHJUYxDBRyfRRiXac BjEGiAF8f5S6pRLjJ49KNMfw7XE+RghhiuEYMtPMpG7Fk3EM7TgNYgwQ426yp8r9/YaIEY5v8jGI YTjG9ByjS7M3kDGAjLtJn67OXYG7+75BWBLQcQqXhozAQQX707cymIQMk5DB4v5jNR6fkNHdJ/Ff gQx8qgs8HQfT39sn+cjH7/Q/Y15597yhy78BAAD//wMAUEsDBBQABgAIAAAAIQBG5t2b4AAAAAoB AAAPAAAAZHJzL2Rvd25yZXYueG1sTI9BT8JAEIXvJv6HzZh4k22pItRuCSHqiZAIJoTb0B3ahu5u 013a8u8dT3p8mS/fe5MtR9OInjpfO6sgnkQgyBZO17ZU8L3/eJqD8AGtxsZZUnAjD8v8/i7DVLvB flG/C6VgifUpKqhCaFMpfVGRQT9xLVm+nV1nMHDsSqk7HFhuGjmNopk0WFtuqLCldUXFZXc1Cj4H HFZJ/N5vLuf17bh/2R42MSn1+DCu3kAEGsMfDL/zeTrkvOnkrlZ70XBmO6MKFosEBAPzOHoFcVLw PJsmIPNM/n8h/wEAAP//AwBQSwECLQAUAAYACAAAACEAtoM4kv4AAADhAQAAEwAAAAAAAAAAAAAA AAAAAAAAW0NvbnRlbnRfVHlwZXNdLnhtbFBLAQItABQABgAIAAAAIQA4/SH/1gAAAJQBAAALAAAA AAAAAAAAAAAAAC8BAABfcmVscy8ucmVsc1BLAQItABQABgAIAAAAIQBEv6j1dgYAALdIAAAOAAAA AAAAAAAAAAAAAC4CAABkcnMvZTJvRG9jLnhtbFBLAQItABQABgAIAAAAIQBG5t2b4AAAAAoBAAAP AAAAAAAAAAAAAAAAANAIAABkcnMvZG93bnJldi54bWxQSwUGAAAAAAQABADzAAAA3QkAAAAA ">
                <v:line id="Line 3" o:spid="_x0000_s1027" style="position:absolute;visibility:visible;mso-wrap-style:square" from="3068,5227" to="9165,52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DASMcAAADcAAAADwAAAGRycy9kb3ducmV2LnhtbESPQWvCQBSE74L/YXlCb7ppC7FNXUVa CupB1Bba4zP7mkSzb8PumqT/visIPQ4z8w0zW/SmFi05X1lWcD9JQBDnVldcKPj8eB8/gfABWWNt mRT8kofFfDiYYaZtx3tqD6EQEcI+QwVlCE0mpc9LMugntiGO3o91BkOUrpDaYRfhppYPSZJKgxXH hRIbei0pPx8uRsH2cZe2y/Vm1X+t02P+tj9+nzqn1N2oX76ACNSH//CtvdIK0ucpXM/E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sMBIxwAAANwAAAAPAAAAAAAA AAAAAAAAAKECAABkcnMvZG93bnJldi54bWxQSwUGAAAAAAQABAD5AAAAlQMAAAAA "/>
                <v:line id="Line 4" o:spid="_x0000_s1028" style="position:absolute;visibility:visible;mso-wrap-style:square" from="9165,3787" to="9165,6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9UOsQAAADcAAAADwAAAGRycy9kb3ducmV2LnhtbERPy2rCQBTdF/yH4Qru6sQKoUZHkZaC dlHqA3R5zVyTaOZOmJkm6d93FgWXh/NerHpTi5acrywrmIwTEMS51RUXCo6Hj+dXED4ga6wtk4Jf 8rBaDp4WmGnb8Y7afShEDGGfoYIyhCaT0uclGfRj2xBH7mqdwRChK6R22MVwU8uXJEmlwYpjQ4kN vZWU3/c/RsHX9Dtt19vPTX/appf8fXc53zqn1GjYr+cgAvXhIf53b7SCdBb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L1Q6xAAAANwAAAAPAAAAAAAAAAAA AAAAAKECAABkcnMvZG93bnJldi54bWxQSwUGAAAAAAQABAD5AAAAkgMAAAAA "/>
                <v:line id="Line 5" o:spid="_x0000_s1029" style="position:absolute;flip:y;visibility:visible;mso-wrap-style:square" from="3068,3779" to="9165,5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kdw3sYAAADcAAAADwAAAGRycy9kb3ducmV2LnhtbESPQWsCMRSE70L/Q3gFL1KzLSLuahQp FHrwopaV3p6b182ym5dtkur675uC0OMwM98wq81gO3EhHxrHCp6nGQjiyumGawUfx7enBYgQkTV2 jknBjQJs1g+jFRbaXXlPl0OsRYJwKFCBibEvpAyVIYth6nri5H05bzEm6WupPV4T3HbyJcvm0mLD acFgT6+GqvbwYxXIxW7y7bfnWVu2p1NuyqrsP3dKjR+H7RJEpCH+h+/td61gnufwdyYdAb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ZHcN7GAAAA3AAAAA8AAAAAAAAA AAAAAAAAoQIAAGRycy9kb3ducmV2LnhtbFBLBQYAAAAABAAEAPkAAACUAwAAAAA= "/>
                <v:line id="Line 6" o:spid="_x0000_s1030" style="position:absolute;visibility:visible;mso-wrap-style:square" from="3068,5227" to="9165,6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LCJsMAAADcAAAADwAAAGRycy9kb3ducmV2LnhtbERPz2vCMBS+D/wfwhN2m6kb1FGNIspA PQx1g3l8Nm9tZ/NSkth2/705CB4/vt+zRW9q0ZLzlWUF41ECgji3uuJCwffXx8s7CB+QNdaWScE/ eVjMB08zzLTt+EDtMRQihrDPUEEZQpNJ6fOSDPqRbYgj92udwRChK6R22MVwU8vXJEmlwYpjQ4kN rUrKL8erUfD5tk/b5Xa36X+26TlfH86nv84p9Tzsl1MQgfrwEN/dG61gksT58Uw8AnJ+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CywibDAAAA3AAAAA8AAAAAAAAAAAAA AAAAoQIAAGRycy9kb3ducmV2LnhtbFBLBQYAAAAABAAEAPkAAACRAwAAAAA= "/>
                <v:line id="Line 7" o:spid="_x0000_s1031" style="position:absolute;visibility:visible;mso-wrap-style:square" from="4609,4867" to="4609,55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5nvcYAAADcAAAADwAAAGRycy9kb3ducmV2LnhtbESPQWvCQBSE7wX/w/IKvdWNFlJJXUVa BPUg1Rba4zP7mqRm34bdNYn/3hUEj8PMfMNM572pRUvOV5YVjIYJCOLc6ooLBd9fy+cJCB+QNdaW ScGZPMxng4cpZtp2vKN2HwoRIewzVFCG0GRS+rwkg35oG+Lo/VlnMETpCqkddhFuajlOklQarDgu lNjQe0n5cX8yCrYvn2m7WG9W/c86PeQfu8Pvf+eUenrsF28gAvXhHr61V1rBazK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Z73GAAAA3AAAAA8AAAAAAAAA AAAAAAAAoQIAAGRycy9kb3ducmV2LnhtbFBLBQYAAAAABAAEAPkAAACUAwAAAAA= "/>
                <v:line id="Line 8" o:spid="_x0000_s1032" style="position:absolute;visibility:visible;mso-wrap-style:square" from="6261,4851" to="6261,5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z5ysYAAADcAAAADwAAAGRycy9kb3ducmV2LnhtbESPQWvCQBSE7wX/w/IEb3VThbREVxFL QT2Uagt6fGafSWr2bdhdk/TfdwtCj8PMfMPMl72pRUvOV5YVPI0TEMS51RUXCr4+3x5fQPiArLG2 TAp+yMNyMXiYY6Ztx3tqD6EQEcI+QwVlCE0mpc9LMujHtiGO3sU6gyFKV0jtsItwU8tJkqTSYMVx ocSG1iXl18PNKHiffqTtarvb9Mdtes5f9+fTd+eUGg371QxEoD78h+/tjVbwnEz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8s+crGAAAA3AAAAA8AAAAAAAAA AAAAAAAAoQIAAGRycy9kb3ducmV2LnhtbFBLBQYAAAAABAAEAPkAAACUAwAAAAA= "/>
                <v:line id="Line 9" o:spid="_x0000_s1033" style="position:absolute;flip:y;visibility:visible;mso-wrap-style:square" from="3103,4507" to="9165,5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TdLscAAADcAAAADwAAAGRycy9kb3ducmV2LnhtbESPQWsCMRSE7wX/Q3hCL6JZW6l2NYoU Cj140ZYVb8/N62bZzcs2SXX77xuh0OMwM98wq01vW3EhH2rHCqaTDARx6XTNlYKP99fxAkSIyBpb x6TghwJs1oO7FebaXXlPl0OsRIJwyFGBibHLpQylIYth4jri5H06bzEm6SupPV4T3LbyIcuepMWa 04LBjl4Mlc3h2yqQi93oy2/Ps6ZojsdnU5RFd9opdT/st0sQkfr4H/5rv2kF8+wRbmfSEZD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RN0uxwAAANwAAAAPAAAAAAAA AAAAAAAAAKECAABkcnMvZG93bnJldi54bWxQSwUGAAAAAAQABAD5AAAAlQMAAAAA "/>
                <v:line id="Line 10" o:spid="_x0000_s1034" style="position:absolute;visibility:visible;mso-wrap-style:square" from="3100,5226" to="9165,59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nEJccAAADcAAAADwAAAGRycy9kb3ducmV2LnhtbESPQWvCQBSE74L/YXlCb7ppK2lJXUVa CtqDqC20x2f2NYlm34bdNUn/vSsIPQ4z8w0zW/SmFi05X1lWcD9JQBDnVldcKPj6fB8/g/ABWWNt mRT8kYfFfDiYYaZtxztq96EQEcI+QwVlCE0mpc9LMugntiGO3q91BkOUrpDaYRfhppYPSZJKgxXH hRIbei0pP+3PRsHmcZu2y/XHqv9ep4f8bXf4OXZOqbtRv3wBEagP/+Fbe6UVPCV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icQlxwAAANwAAAAPAAAAAAAA AAAAAAAAAKECAABkcnMvZG93bnJldi54bWxQSwUGAAAAAAQABAD5AAAAlQMAAAAA "/>
                <v:shapetype id="_x0000_t202" coordsize="21600,21600" o:spt="202" path="m,l,21600r21600,l21600,xe">
                  <v:stroke joinstyle="miter"/>
                  <v:path gradientshapeok="t" o:connecttype="rect"/>
                </v:shapetype>
                <v:shape id="Text Box 11" o:spid="_x0000_s1035" type="#_x0000_t202" style="position:absolute;left:2734;top:5017;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x+gMQA AADcAAAADwAAAGRycy9kb3ducmV2LnhtbESPT2vCQBTE74LfYXlCb3XXolWjq0il0JPF+Ae8PbLP JJh9G7Jbk377rlDwOMzMb5jlurOVuFPjS8caRkMFgjhzpuRcw/Hw+ToD4QOywcoxafglD+tVv7fE xLiW93RPQy4ihH2CGooQ6kRKnxVk0Q9dTRy9q2sshiibXJoG2wi3lXxT6l1aLDkuFFjTR0HZLf2x Gk676+U8Vt/51k7q1nVKsp1LrV8G3WYBIlAXnuH/9pfRMFUTeJyJR0Cu/gAAAP//AwBQSwECLQAU AAYACAAAACEA8PeKu/0AAADiAQAAEwAAAAAAAAAAAAAAAAAAAAAAW0NvbnRlbnRfVHlwZXNdLnht bFBLAQItABQABgAIAAAAIQAx3V9h0gAAAI8BAAALAAAAAAAAAAAAAAAAAC4BAABfcmVscy8ucmVs c1BLAQItABQABgAIAAAAIQAzLwWeQQAAADkAAAAQAAAAAAAAAAAAAAAAACkCAABkcnMvc2hhcGV4 bWwueG1sUEsBAi0AFAAGAAgAAAAhAEpsfoDEAAAA3AAAAA8AAAAAAAAAAAAAAAAAmAIAAGRycy9k b3ducmV2LnhtbFBLBQYAAAAABAAEAPUAAACJAwAAAAA= " filled="f" stroked="f">
                  <v:textbox>
                    <w:txbxContent>
                      <w:p w:rsidR="006030B6" w:rsidRDefault="006030B6" w:rsidP="006030B6">
                        <w:r>
                          <w:t>S</w:t>
                        </w:r>
                      </w:p>
                    </w:txbxContent>
                  </v:textbox>
                </v:shape>
                <v:shape id="Text Box 12" o:spid="_x0000_s1036" type="#_x0000_t202" style="position:absolute;left:4304;top:4447;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r7g98MA AADcAAAADwAAAGRycy9kb3ducmV2LnhtbESPQWvCQBSE74L/YXlCb7prsVZTV5FKoSfFVAVvj+wz Cc2+DdmtSf+9Kwgeh5n5hlmsOluJKzW+dKxhPFIgiDNnSs41HH6+hjMQPiAbrByThn/ysFr2ewtM jGt5T9c05CJC2CeooQihTqT0WUEW/cjVxNG7uMZiiLLJpWmwjXBbyVelptJiyXGhwJo+C8p+0z+r 4bi9nE8Ttcs39q1uXack27nU+mXQrT9ABOrCM/xofxsN72o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ur7g98MAAADcAAAADwAAAAAAAAAAAAAAAACYAgAAZHJzL2Rv d25yZXYueG1sUEsFBgAAAAAEAAQA9QAAAIgDAAAAAA== " filled="f" stroked="f">
                  <v:textbox>
                    <w:txbxContent>
                      <w:p w:rsidR="006030B6" w:rsidRDefault="006030B6" w:rsidP="006030B6">
                        <w:r>
                          <w:t>A</w:t>
                        </w:r>
                      </w:p>
                    </w:txbxContent>
                  </v:textbox>
                </v:shape>
                <v:shape id="Text Box 13" o:spid="_x0000_s1037" type="#_x0000_t202" style="position:absolute;left:4341;top:5542;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fJFbMQA AADcAAAADwAAAGRycy9kb3ducmV2LnhtbESPT2vCQBTE74LfYXlCb7prsf5JXUUqhZ6Upip4e2Sf SWj2bchuTfrtXUHwOMzMb5jlurOVuFLjS8caxiMFgjhzpuRcw+HnczgH4QOywcoxafgnD+tVv7fE xLiWv+mahlxECPsENRQh1ImUPivIoh+5mjh6F9dYDFE2uTQNthFuK/mq1FRaLDkuFFjTR0HZb/pn NRx3l/Npovb51r7VreuUZLuQWr8Mus07iEBdeIYf7S+jYaZmcD8Tj4Bc3QAAAP//AwBQSwECLQAU AAYACAAAACEA8PeKu/0AAADiAQAAEwAAAAAAAAAAAAAAAAAAAAAAW0NvbnRlbnRfVHlwZXNdLnht bFBLAQItABQABgAIAAAAIQAx3V9h0gAAAI8BAAALAAAAAAAAAAAAAAAAAC4BAABfcmVscy8ucmVs c1BLAQItABQABgAIAAAAIQAzLwWeQQAAADkAAAAQAAAAAAAAAAAAAAAAACkCAABkcnMvc2hhcGV4 bWwueG1sUEsBAi0AFAAGAAgAAAAhANXyRWzEAAAA3AAAAA8AAAAAAAAAAAAAAAAAmAIAAGRycy9k b3ducmV2LnhtbFBLBQYAAAAABAAEAPUAAACJAwAAAAA= " filled="f" stroked="f">
                  <v:textbox>
                    <w:txbxContent>
                      <w:p w:rsidR="006030B6" w:rsidRDefault="006030B6" w:rsidP="006030B6">
                        <w:r>
                          <w:t>B</w:t>
                        </w:r>
                      </w:p>
                    </w:txbxContent>
                  </v:textbox>
                </v:shape>
                <v:shape id="Text Box 14" o:spid="_x0000_s1038" type="#_x0000_t202" style="position:absolute;left:6016;top:4432;width:670;height: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3RHsEA AADcAAAADwAAAGRycy9kb3ducmV2LnhtbERPz2vCMBS+D/Y/hCfstiaKbrMzylAGOyl2U/D2aJ5t WfMSmszW/94chB0/vt+L1WBbcaEuNI41jDMFgrh0puFKw8/35/MbiBCRDbaOScOVAqyWjw8LzI3r eU+XIlYihXDIUUMdo8+lDGVNFkPmPHHizq6zGBPsKmk67FO4beVEqRdpseHUUKOndU3lb/FnNRy2 59NxqnbVxs587wYl2c6l1k+j4eMdRKQh/ovv7i+j4VWltelMOgJyeQMAAP//AwBQSwECLQAUAAYA CAAAACEA8PeKu/0AAADiAQAAEwAAAAAAAAAAAAAAAAAAAAAAW0NvbnRlbnRfVHlwZXNdLnhtbFBL AQItABQABgAIAAAAIQAx3V9h0gAAAI8BAAALAAAAAAAAAAAAAAAAAC4BAABfcmVscy8ucmVsc1BL AQItABQABgAIAAAAIQAzLwWeQQAAADkAAAAQAAAAAAAAAAAAAAAAACkCAABkcnMvc2hhcGV4bWwu eG1sUEsBAi0AFAAGAAgAAAAhAKRt0R7BAAAA3AAAAA8AAAAAAAAAAAAAAAAAmAIAAGRycy9kb3du cmV2LnhtbFBLBQYAAAAABAAEAPUAAACGAwAAAAA= " filled="f" stroked="f">
                  <v:textbox>
                    <w:txbxContent>
                      <w:p w:rsidR="006030B6" w:rsidRDefault="006030B6" w:rsidP="006030B6">
                        <w:pPr>
                          <w:rPr>
                            <w:vertAlign w:val="subscript"/>
                          </w:rPr>
                        </w:pPr>
                        <w:r>
                          <w:t>A</w:t>
                        </w:r>
                        <w:r>
                          <w:rPr>
                            <w:vertAlign w:val="subscript"/>
                          </w:rPr>
                          <w:t>1</w:t>
                        </w:r>
                      </w:p>
                    </w:txbxContent>
                  </v:textbox>
                </v:shape>
                <v:shape id="Text Box 15" o:spid="_x0000_s1039" type="#_x0000_t202" style="position:absolute;left:6024;top:5527;width:729;height: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F0hcUA AADcAAAADwAAAGRycy9kb3ducmV2LnhtbESPS2vDMBCE74X+B7GF3BKpIW0Sx0oICYWeWuI8ILfF Wj+otTKWGrv/vioEehxm5hsm3Qy2ETfqfO1Yw/NEgSDOnam51HA6vo0XIHxANtg4Jg0/5GGzfnxI MTGu5wPdslCKCGGfoIYqhDaR0ucVWfQT1xJHr3CdxRBlV0rTYR/htpFTpV6lxZrjQoUt7SrKv7Jv q+H8UVwvM/VZ7u1L27tBSbZLqfXoadiuQAQawn/43n43GuZqCX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LIXSFxQAAANwAAAAPAAAAAAAAAAAAAAAAAJgCAABkcnMv ZG93bnJldi54bWxQSwUGAAAAAAQABAD1AAAAigMAAAAA " filled="f" stroked="f">
                  <v:textbox>
                    <w:txbxContent>
                      <w:p w:rsidR="006030B6" w:rsidRDefault="006030B6" w:rsidP="006030B6">
                        <w:pPr>
                          <w:rPr>
                            <w:vertAlign w:val="subscript"/>
                          </w:rPr>
                        </w:pPr>
                        <w:r>
                          <w:t>B</w:t>
                        </w:r>
                        <w:r>
                          <w:rPr>
                            <w:vertAlign w:val="subscript"/>
                          </w:rPr>
                          <w:t>1</w:t>
                        </w:r>
                      </w:p>
                    </w:txbxContent>
                  </v:textbox>
                </v:shape>
                <v:shape id="Text Box 16" o:spid="_x0000_s1040" type="#_x0000_t202" style="position:absolute;left:4542;top:4927;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8JLxcIA AADcAAAADwAAAGRycy9kb3ducmV2LnhtbERPz2vCMBS+D/wfwhO8rYnDzVmNRSaCpw27TfD2aJ5t sXkpTWy7/345DHb8+H5vstE2oqfO1441zBMFgrhwpuZSw9fn4fEVhA/IBhvHpOGHPGTbycMGU+MG PlGfh1LEEPYpaqhCaFMpfVGRRZ+4ljhyV9dZDBF2pTQdDjHcNvJJqRdpsebYUGFLbxUVt/xuNXy/ Xy/nhfoo9/a5HdyoJNuV1Ho2HXdrEIHG8C/+cx+NhuU8zo9n4hG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fwkvFwgAAANwAAAAPAAAAAAAAAAAAAAAAAJgCAABkcnMvZG93 bnJldi54bWxQSwUGAAAAAAQABAD1AAAAhwMAAAAA " filled="f" stroked="f">
                  <v:textbox>
                    <w:txbxContent>
                      <w:p w:rsidR="006030B6" w:rsidRDefault="006030B6" w:rsidP="006030B6">
                        <w:pPr>
                          <w:rPr>
                            <w:b/>
                            <w:bCs/>
                          </w:rPr>
                        </w:pPr>
                        <w:r>
                          <w:rPr>
                            <w:b/>
                            <w:bCs/>
                          </w:rPr>
                          <w:t>I</w:t>
                        </w:r>
                      </w:p>
                    </w:txbxContent>
                  </v:textbox>
                </v:shape>
                <v:shape id="Text Box 17" o:spid="_x0000_s1041" type="#_x0000_t202" style="position:absolute;left:6164;top:5137;width:924;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7uXsQA AADcAAAADwAAAGRycy9kb3ducmV2LnhtbESPQWvCQBSE74X+h+UVequ7kapt6iaIInhS1LbQ2yP7 TEKzb0N2NfHfu0Khx2FmvmHm+WAbcaHO1441JCMFgrhwpuZSw+dx/fIGwgdkg41j0nAlD3n2+DDH 1Lie93Q5hFJECPsUNVQhtKmUvqjIoh+5ljh6J9dZDFF2pTQd9hFuGzlWaiot1hwXKmxpWVHxezhb DV/b08/3q9qVKztpezcoyfZdav38NCw+QAQawn/4r70xGmZJAvc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LCO7l7EAAAA3AAAAA8AAAAAAAAAAAAAAAAAmAIAAGRycy9k b3ducmV2LnhtbFBLBQYAAAAABAAEAPUAAACJAwAAAAA= " filled="f" stroked="f">
                  <v:textbox>
                    <w:txbxContent>
                      <w:p w:rsidR="006030B6" w:rsidRDefault="006030B6" w:rsidP="006030B6">
                        <w:pPr>
                          <w:rPr>
                            <w:vertAlign w:val="subscript"/>
                          </w:rPr>
                        </w:pPr>
                        <w:r>
                          <w:t>I</w:t>
                        </w:r>
                        <w:r>
                          <w:rPr>
                            <w:vertAlign w:val="subscript"/>
                          </w:rPr>
                          <w:t>1</w:t>
                        </w:r>
                      </w:p>
                    </w:txbxContent>
                  </v:textbox>
                </v:shape>
                <v:shape id="Text Box 18" o:spid="_x0000_s1042" type="#_x0000_t202" style="position:absolute;left:9098;top:342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xwKcQA AADcAAAADwAAAGRycy9kb3ducmV2LnhtbESPT2vCQBTE7wW/w/IEb7qr2KoxG5GWQk8t/gVvj+wz CWbfhuzWpN++WxB6HGbmN0y66W0t7tT6yrGG6USBIM6dqbjQcDy8j5cgfEA2WDsmDT/kYZMNnlJM jOt4R/d9KESEsE9QQxlCk0jp85Is+olriKN3da3FEGVbSNNiF+G2ljOlXqTFiuNCiQ29lpTf9t9W w+nzejnP1VfxZp+bzvVKsl1JrUfDfrsGEagP/+FH+8NoWExn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EBccCnEAAAA3AAAAA8AAAAAAAAAAAAAAAAAmAIAAGRycy9k b3ducmV2LnhtbFBLBQYAAAAABAAEAPUAAACJAwAAAAA= " filled="f" stroked="f">
                  <v:textbox>
                    <w:txbxContent>
                      <w:p w:rsidR="006030B6" w:rsidRDefault="006030B6" w:rsidP="006030B6">
                        <w:r>
                          <w:t>A'</w:t>
                        </w:r>
                      </w:p>
                    </w:txbxContent>
                  </v:textbox>
                </v:shape>
                <v:shape id="Text Box 19" o:spid="_x0000_s1043" type="#_x0000_t202" style="position:absolute;left:9098;top:432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DVssQA AADcAAAADwAAAGRycy9kb3ducmV2LnhtbESPS2vDMBCE74H+B7GF3hIpaV51rYTSEuippXlBbou1 fhBrZSw1dv99FQjkOMzMN0y67m0tLtT6yrGG8UiBIM6cqbjQsN9thksQPiAbrB2Thj/ysF49DFJM jOv4hy7bUIgIYZ+ghjKEJpHSZyVZ9CPXEEcvd63FEGVbSNNiF+G2lhOl5tJixXGhxIbeS8rO21+r 4fCVn45T9V182FnTuV5Jti9S66fH/u0VRKA+3MO39qfRsBg/w/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C8Q1bLEAAAA3AAAAA8AAAAAAAAAAAAAAAAAmAIAAGRycy9k b3ducmV2LnhtbFBLBQYAAAAABAAEAPUAAACJAwAAAAA= " filled="f" stroked="f">
                  <v:textbox>
                    <w:txbxContent>
                      <w:p w:rsidR="006030B6" w:rsidRDefault="006030B6" w:rsidP="006030B6">
                        <w:pPr>
                          <w:rPr>
                            <w:vertAlign w:val="subscript"/>
                          </w:rPr>
                        </w:pPr>
                        <w:r>
                          <w:t>A</w:t>
                        </w:r>
                        <w:r>
                          <w:rPr>
                            <w:vertAlign w:val="subscript"/>
                          </w:rPr>
                          <w:t>2</w:t>
                        </w:r>
                      </w:p>
                    </w:txbxContent>
                  </v:textbox>
                </v:shape>
                <v:shape id="Text Box 20" o:spid="_x0000_s1044" type="#_x0000_t202" style="position:absolute;left:9098;top:5047;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lNxsUA AADcAAAADwAAAGRycy9kb3ducmV2LnhtbESPW2vCQBSE3wX/w3IKvumuYr2kriJKoU8V4wX6dsge k9Ds2ZDdmvTfdwuCj8PMfMOsNp2txJ0aXzrWMB4pEMSZMyXnGs6n9+EChA/IBivHpOGXPGzW/d4K E+NaPtI9DbmIEPYJaihCqBMpfVaQRT9yNXH0bq6xGKJscmkabCPcVnKi1ExaLDkuFFjTrqDsO/2x Gi6ft6/rVB3yvX2tW9cpyXYptR68dNs3EIG68Aw/2h9Gw3w8hf8z8QjI9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g+U3GxQAAANwAAAAPAAAAAAAAAAAAAAAAAJgCAABkcnMv ZG93bnJldi54bWxQSwUGAAAAAAQABAD1AAAAigMAAAAA " filled="f" stroked="f">
                  <v:textbox>
                    <w:txbxContent>
                      <w:p w:rsidR="006030B6" w:rsidRDefault="006030B6" w:rsidP="006030B6">
                        <w:r>
                          <w:t>I'</w:t>
                        </w:r>
                      </w:p>
                    </w:txbxContent>
                  </v:textbox>
                </v:shape>
                <v:shape id="Text Box 21" o:spid="_x0000_s1045" type="#_x0000_t202" style="position:absolute;left:9098;top:5767;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7XoXcQA AADcAAAADwAAAGRycy9kb3ducmV2LnhtbESPT2vCQBTE74LfYXkFb7qr1D9NXUUshZ4U01ro7ZF9 JqHZtyG7mvjtXUHwOMzMb5jlurOVuFDjS8caxiMFgjhzpuRcw8/353ABwgdkg5Vj0nAlD+tVv7fE xLiWD3RJQy4ihH2CGooQ6kRKnxVk0Y9cTRy9k2sshiibXJoG2wi3lZwoNZMWS44LBda0LSj7T89W w3F3+vt9Vfv8w07r1nVKsn2TWg9eus07iEBdeIYf7S+jYT6ewv1MPAJydQMAAP//AwBQSwECLQAU AAYACAAAACEA8PeKu/0AAADiAQAAEwAAAAAAAAAAAAAAAAAAAAAAW0NvbnRlbnRfVHlwZXNdLnht bFBLAQItABQABgAIAAAAIQAx3V9h0gAAAI8BAAALAAAAAAAAAAAAAAAAAC4BAABfcmVscy8ucmVs c1BLAQItABQABgAIAAAAIQAzLwWeQQAAADkAAAAQAAAAAAAAAAAAAAAAACkCAABkcnMvc2hhcGV4 bWwueG1sUEsBAi0AFAAGAAgAAAAhAM+16F3EAAAA3AAAAA8AAAAAAAAAAAAAAAAAmAIAAGRycy9k b3ducmV2LnhtbFBLBQYAAAAABAAEAPUAAACJAwAAAAA= " filled="f" stroked="f">
                  <v:textbox>
                    <w:txbxContent>
                      <w:p w:rsidR="006030B6" w:rsidRDefault="006030B6" w:rsidP="006030B6">
                        <w:pPr>
                          <w:rPr>
                            <w:vertAlign w:val="subscript"/>
                          </w:rPr>
                        </w:pPr>
                        <w:r>
                          <w:t>B</w:t>
                        </w:r>
                        <w:r>
                          <w:rPr>
                            <w:vertAlign w:val="subscript"/>
                          </w:rPr>
                          <w:t>2</w:t>
                        </w:r>
                      </w:p>
                    </w:txbxContent>
                  </v:textbox>
                </v:shape>
                <v:shape id="Text Box 22" o:spid="_x0000_s1046" type="#_x0000_t202" style="position:absolute;left:9098;top:6442;width:737;height:6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2d2KsQA AADcAAAADwAAAGRycy9kb3ducmV2LnhtbESPQWvCQBSE74L/YXmCt7qrVGtjNiKWQk+W2lrw9sg+ k2D2bciuJv57t1DwOMzMN0y67m0trtT6yrGG6USBIM6dqbjQ8PP9/rQE4QOywdoxabiRh3U2HKSY GNfxF133oRARwj5BDWUITSKlz0uy6CeuIY7eybUWQ5RtIU2LXYTbWs6UWkiLFceFEhvalpSf9xer 4bA7HX+f1WfxZudN53ol2b5KrcejfrMCEagPj/B/+8NoeJku4O9MPAIyuwMAAP//AwBQSwECLQAU AAYACAAAACEA8PeKu/0AAADiAQAAEwAAAAAAAAAAAAAAAAAAAAAAW0NvbnRlbnRfVHlwZXNdLnht bFBLAQItABQABgAIAAAAIQAx3V9h0gAAAI8BAAALAAAAAAAAAAAAAAAAAC4BAABfcmVscy8ucmVs c1BLAQItABQABgAIAAAAIQAzLwWeQQAAADkAAAAQAAAAAAAAAAAAAAAAACkCAABkcnMvc2hhcGV4 bWwueG1sUEsBAi0AFAAGAAgAAAAhAD9ndirEAAAA3AAAAA8AAAAAAAAAAAAAAAAAmAIAAGRycy9k b3ducmV2LnhtbFBLBQYAAAAABAAEAPUAAACJAwAAAAA= " filled="f" stroked="f">
                  <v:textbox>
                    <w:txbxContent>
                      <w:p w:rsidR="006030B6" w:rsidRDefault="006030B6" w:rsidP="006030B6">
                        <w:r>
                          <w:t>B'</w:t>
                        </w:r>
                      </w:p>
                    </w:txbxContent>
                  </v:textbox>
                </v:shape>
              </v:group>
            </w:pict>
          </mc:Fallback>
        </mc:AlternateContent>
      </w:r>
      <w:r w:rsidR="006030B6" w:rsidRPr="006030B6">
        <w:rPr>
          <w:rFonts w:ascii="Times New Roman" w:hAnsi="Times New Roman"/>
          <w:lang w:val="pt-BR"/>
        </w:rPr>
        <w:t>d) Giữ nguyên vị trí của đĩa và màn như câu b thay điểm sáng bằng vật sáng hình cầu đường kính d</w:t>
      </w:r>
      <w:r w:rsidR="006030B6" w:rsidRPr="006030B6">
        <w:rPr>
          <w:rFonts w:ascii="Times New Roman" w:hAnsi="Times New Roman"/>
          <w:vertAlign w:val="subscript"/>
          <w:lang w:val="pt-BR"/>
        </w:rPr>
        <w:t>1</w:t>
      </w:r>
      <w:r w:rsidR="006030B6" w:rsidRPr="006030B6">
        <w:rPr>
          <w:rFonts w:ascii="Times New Roman" w:hAnsi="Times New Roman"/>
          <w:lang w:val="pt-BR"/>
        </w:rPr>
        <w:t xml:space="preserve"> = 8cm. Tìm vị trí đặt vật sáng để đường kính bóng đen vẫn như câu a. Tìm diện tích của vùng nửa tối xung quanh bóng đen?</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a, Gọi AB, A’B’ lần lượt là đường kính của đĩa và của bóng đen. </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Theo định lý Talet ta có:</w:t>
      </w:r>
    </w:p>
    <w:p w:rsidR="006030B6" w:rsidRPr="006030B6" w:rsidRDefault="00234A69" w:rsidP="006030B6">
      <w:pPr>
        <w:spacing w:beforeLines="60" w:before="144" w:afterLines="60" w:after="144"/>
        <w:ind w:firstLine="670"/>
        <w:jc w:val="both"/>
        <w:rPr>
          <w:rFonts w:ascii="Times New Roman" w:hAnsi="Times New Roman"/>
        </w:rPr>
      </w:pPr>
      <w:r w:rsidRPr="006030B6">
        <w:rPr>
          <w:rFonts w:ascii="Times New Roman" w:hAnsi="Times New Roman"/>
          <w:position w:val="-24"/>
        </w:rPr>
        <w:object w:dxaOrig="4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25pt;height:49.5pt" o:ole="">
            <v:imagedata r:id="rId8" o:title=""/>
          </v:shape>
          <o:OLEObject Type="Embed" ProgID="Equation.DSMT4" ShapeID="_x0000_i1025" DrawAspect="Content" ObjectID="_1668163754" r:id="rId9"/>
        </w:object>
      </w:r>
    </w:p>
    <w:p w:rsidR="006030B6" w:rsidRPr="006030B6" w:rsidRDefault="006030B6" w:rsidP="006030B6">
      <w:pPr>
        <w:rPr>
          <w:rFonts w:ascii="Times New Roman" w:hAnsi="Times New Roman"/>
        </w:rPr>
      </w:pPr>
      <w:r w:rsidRPr="006030B6">
        <w:rPr>
          <w:rFonts w:ascii="Times New Roman" w:hAnsi="Times New Roman"/>
        </w:rPr>
        <w:t>b) Gọi A</w:t>
      </w:r>
      <w:r w:rsidRPr="006030B6">
        <w:rPr>
          <w:rFonts w:ascii="Times New Roman" w:hAnsi="Times New Roman"/>
          <w:vertAlign w:val="subscript"/>
        </w:rPr>
        <w:t>2</w:t>
      </w:r>
      <w:r w:rsidRPr="006030B6">
        <w:rPr>
          <w:rFonts w:ascii="Times New Roman" w:hAnsi="Times New Roman"/>
        </w:rPr>
        <w:t>, B</w:t>
      </w:r>
      <w:r w:rsidRPr="006030B6">
        <w:rPr>
          <w:rFonts w:ascii="Times New Roman" w:hAnsi="Times New Roman"/>
          <w:vertAlign w:val="subscript"/>
        </w:rPr>
        <w:t xml:space="preserve">2 </w:t>
      </w:r>
      <w:r w:rsidRPr="006030B6">
        <w:rPr>
          <w:rFonts w:ascii="Times New Roman" w:hAnsi="Times New Roman"/>
        </w:rPr>
        <w:t>lần lượt là trung điểm của I’A’ và I’B’. Để đường kính bóng đen giảm đi một nửa(tức là A</w:t>
      </w:r>
      <w:r w:rsidRPr="006030B6">
        <w:rPr>
          <w:rFonts w:ascii="Times New Roman" w:hAnsi="Times New Roman"/>
          <w:vertAlign w:val="subscript"/>
        </w:rPr>
        <w:t>2</w:t>
      </w:r>
      <w:r w:rsidRPr="006030B6">
        <w:rPr>
          <w:rFonts w:ascii="Times New Roman" w:hAnsi="Times New Roman"/>
        </w:rPr>
        <w:t>B</w:t>
      </w:r>
      <w:r w:rsidRPr="006030B6">
        <w:rPr>
          <w:rFonts w:ascii="Times New Roman" w:hAnsi="Times New Roman"/>
          <w:vertAlign w:val="subscript"/>
        </w:rPr>
        <w:t>2</w:t>
      </w:r>
      <w:r w:rsidRPr="006030B6">
        <w:rPr>
          <w:rFonts w:ascii="Times New Roman" w:hAnsi="Times New Roman"/>
        </w:rPr>
        <w:t>) thì đĩa AB phải nằm ở vị trí A</w:t>
      </w:r>
      <w:r w:rsidRPr="006030B6">
        <w:rPr>
          <w:rFonts w:ascii="Times New Roman" w:hAnsi="Times New Roman"/>
          <w:vertAlign w:val="subscript"/>
        </w:rPr>
        <w:t>1</w:t>
      </w:r>
      <w:r w:rsidRPr="006030B6">
        <w:rPr>
          <w:rFonts w:ascii="Times New Roman" w:hAnsi="Times New Roman"/>
        </w:rPr>
        <w:t>B</w:t>
      </w:r>
      <w:r w:rsidRPr="006030B6">
        <w:rPr>
          <w:rFonts w:ascii="Times New Roman" w:hAnsi="Times New Roman"/>
          <w:vertAlign w:val="subscript"/>
        </w:rPr>
        <w:t>1</w:t>
      </w:r>
      <w:r w:rsidRPr="006030B6">
        <w:rPr>
          <w:rFonts w:ascii="Times New Roman" w:hAnsi="Times New Roman"/>
        </w:rPr>
        <w:t>. Vì vậy đĩa AB phải dịch chuyển về phía màn .</w:t>
      </w:r>
    </w:p>
    <w:p w:rsidR="006030B6" w:rsidRPr="006030B6" w:rsidRDefault="006030B6" w:rsidP="006030B6">
      <w:pPr>
        <w:rPr>
          <w:rFonts w:ascii="Times New Roman" w:hAnsi="Times New Roman"/>
          <w:lang w:val="fr-FR"/>
        </w:rPr>
      </w:pPr>
      <w:r w:rsidRPr="006030B6">
        <w:rPr>
          <w:rFonts w:ascii="Times New Roman" w:hAnsi="Times New Roman"/>
          <w:lang w:val="fr-FR"/>
        </w:rPr>
        <w:t>Theo định lý Talet ta có :</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lang w:val="fr-FR"/>
        </w:rPr>
        <w:tab/>
      </w:r>
      <w:r w:rsidRPr="006030B6">
        <w:rPr>
          <w:rFonts w:ascii="Times New Roman" w:hAnsi="Times New Roman"/>
          <w:lang w:val="fr-FR"/>
        </w:rPr>
        <w:tab/>
      </w:r>
      <w:r w:rsidRPr="006030B6">
        <w:rPr>
          <w:rFonts w:ascii="Times New Roman" w:hAnsi="Times New Roman"/>
          <w:b/>
          <w:bCs/>
          <w:position w:val="-30"/>
        </w:rPr>
        <w:object w:dxaOrig="4740" w:dyaOrig="680">
          <v:shape id="_x0000_i1026" type="#_x0000_t75" style="width:237pt;height:33.75pt" o:ole="">
            <v:imagedata r:id="rId10" o:title=""/>
          </v:shape>
          <o:OLEObject Type="Embed" ProgID="Equation.DSMT4" ShapeID="_x0000_i1026" DrawAspect="Content" ObjectID="_1668163755" r:id="rId11"/>
        </w:objec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Vậy cần dịch chuyển đĩa một đoạn II</w:t>
      </w:r>
      <w:r w:rsidRPr="006030B6">
        <w:rPr>
          <w:rFonts w:ascii="Times New Roman" w:hAnsi="Times New Roman"/>
          <w:vertAlign w:val="subscript"/>
        </w:rPr>
        <w:t xml:space="preserve">1 </w:t>
      </w:r>
      <w:r w:rsidRPr="006030B6">
        <w:rPr>
          <w:rFonts w:ascii="Times New Roman" w:hAnsi="Times New Roman"/>
        </w:rPr>
        <w:t>= SI</w:t>
      </w:r>
      <w:r w:rsidRPr="006030B6">
        <w:rPr>
          <w:rFonts w:ascii="Times New Roman" w:hAnsi="Times New Roman"/>
          <w:vertAlign w:val="subscript"/>
        </w:rPr>
        <w:t>1</w:t>
      </w:r>
      <w:r w:rsidRPr="006030B6">
        <w:rPr>
          <w:rFonts w:ascii="Times New Roman" w:hAnsi="Times New Roman"/>
        </w:rPr>
        <w:t xml:space="preserve"> – SI = 100-50 = 50 cm</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c) Thời gian để đĩa đi được quãng đường I I</w:t>
      </w:r>
      <w:r w:rsidRPr="006030B6">
        <w:rPr>
          <w:rFonts w:ascii="Times New Roman" w:hAnsi="Times New Roman"/>
          <w:vertAlign w:val="subscript"/>
        </w:rPr>
        <w:t xml:space="preserve">1 </w:t>
      </w:r>
      <w:r w:rsidRPr="006030B6">
        <w:rPr>
          <w:rFonts w:ascii="Times New Roman" w:hAnsi="Times New Roman"/>
        </w:rPr>
        <w:t>là:</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t = </w:t>
      </w:r>
      <w:r w:rsidRPr="006030B6">
        <w:rPr>
          <w:rFonts w:ascii="Times New Roman" w:hAnsi="Times New Roman"/>
          <w:position w:val="-24"/>
        </w:rPr>
        <w:object w:dxaOrig="220" w:dyaOrig="620">
          <v:shape id="_x0000_i1027" type="#_x0000_t75" style="width:11.25pt;height:30.75pt" o:ole="">
            <v:imagedata r:id="rId12" o:title=""/>
          </v:shape>
          <o:OLEObject Type="Embed" ProgID="Equation.DSMT4" ShapeID="_x0000_i1027" DrawAspect="Content" ObjectID="_1668163756" r:id="rId13"/>
        </w:object>
      </w:r>
      <w:r w:rsidRPr="006030B6">
        <w:rPr>
          <w:rFonts w:ascii="Times New Roman" w:hAnsi="Times New Roman"/>
        </w:rPr>
        <w:t xml:space="preserve"> = </w:t>
      </w:r>
      <w:r w:rsidRPr="006030B6">
        <w:rPr>
          <w:rFonts w:ascii="Times New Roman" w:hAnsi="Times New Roman"/>
          <w:position w:val="-24"/>
        </w:rPr>
        <w:object w:dxaOrig="420" w:dyaOrig="660">
          <v:shape id="_x0000_i1028" type="#_x0000_t75" style="width:21pt;height:33pt" o:ole="">
            <v:imagedata r:id="rId14" o:title=""/>
          </v:shape>
          <o:OLEObject Type="Embed" ProgID="Equation.DSMT4" ShapeID="_x0000_i1028" DrawAspect="Content" ObjectID="_1668163757" r:id="rId15"/>
        </w:object>
      </w:r>
      <w:r w:rsidRPr="006030B6">
        <w:rPr>
          <w:rFonts w:ascii="Times New Roman" w:hAnsi="Times New Roman"/>
        </w:rPr>
        <w:t xml:space="preserve"> = </w:t>
      </w:r>
      <w:r w:rsidRPr="006030B6">
        <w:rPr>
          <w:rFonts w:ascii="Times New Roman" w:hAnsi="Times New Roman"/>
          <w:position w:val="-24"/>
        </w:rPr>
        <w:object w:dxaOrig="400" w:dyaOrig="620">
          <v:shape id="_x0000_i1029" type="#_x0000_t75" style="width:20.25pt;height:30.75pt" o:ole="">
            <v:imagedata r:id="rId16" o:title=""/>
          </v:shape>
          <o:OLEObject Type="Embed" ProgID="Equation.DSMT4" ShapeID="_x0000_i1029" DrawAspect="Content" ObjectID="_1668163758" r:id="rId17"/>
        </w:object>
      </w:r>
      <w:r w:rsidRPr="006030B6">
        <w:rPr>
          <w:rFonts w:ascii="Times New Roman" w:hAnsi="Times New Roman"/>
        </w:rPr>
        <w:t xml:space="preserve"> = 0,25 s</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Tốc độ thay đổi đường kính của bóng đen là:</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v’ = </w:t>
      </w:r>
      <w:r w:rsidR="005977D3" w:rsidRPr="006030B6">
        <w:rPr>
          <w:rFonts w:ascii="Times New Roman" w:hAnsi="Times New Roman"/>
          <w:position w:val="-24"/>
          <w:lang w:val="pt-BR"/>
        </w:rPr>
        <w:object w:dxaOrig="1359" w:dyaOrig="639">
          <v:shape id="_x0000_i1030" type="#_x0000_t75" style="width:68.25pt;height:37.5pt" o:ole="">
            <v:imagedata r:id="rId18" o:title=""/>
          </v:shape>
          <o:OLEObject Type="Embed" ProgID="Equation.DSMT4" ShapeID="_x0000_i1030" DrawAspect="Content" ObjectID="_1668163759" r:id="rId19"/>
        </w:object>
      </w:r>
      <w:r w:rsidRPr="006030B6">
        <w:rPr>
          <w:rFonts w:ascii="Times New Roman" w:hAnsi="Times New Roman"/>
          <w:lang w:val="pt-BR"/>
        </w:rPr>
        <w:t xml:space="preserve">= </w:t>
      </w:r>
      <w:r w:rsidRPr="006030B6">
        <w:rPr>
          <w:rFonts w:ascii="Times New Roman" w:hAnsi="Times New Roman"/>
          <w:position w:val="-28"/>
          <w:lang w:val="pt-BR"/>
        </w:rPr>
        <w:object w:dxaOrig="920" w:dyaOrig="660">
          <v:shape id="_x0000_i1031" type="#_x0000_t75" style="width:45.75pt;height:33pt" o:ole="">
            <v:imagedata r:id="rId20" o:title=""/>
          </v:shape>
          <o:OLEObject Type="Embed" ProgID="Equation.DSMT4" ShapeID="_x0000_i1031" DrawAspect="Content" ObjectID="_1668163760" r:id="rId21"/>
        </w:object>
      </w:r>
      <w:r w:rsidRPr="006030B6">
        <w:rPr>
          <w:rFonts w:ascii="Times New Roman" w:hAnsi="Times New Roman"/>
          <w:lang w:val="pt-BR"/>
        </w:rPr>
        <w:t xml:space="preserve"> = 1,6m/s</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lastRenderedPageBreak/>
        <w:t>d) Gọi CD là đường kính vật sáng, O là tâm .Ta có:</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position w:val="-30"/>
          <w:lang w:val="pt-BR"/>
        </w:rPr>
        <w:object w:dxaOrig="4000" w:dyaOrig="680">
          <v:shape id="_x0000_i1032" type="#_x0000_t75" style="width:200.25pt;height:33.75pt" o:ole="">
            <v:imagedata r:id="rId22" o:title=""/>
          </v:shape>
          <o:OLEObject Type="Embed" ProgID="Equation.DSMT4" ShapeID="_x0000_i1032" DrawAspect="Content" ObjectID="_1668163761" r:id="rId23"/>
        </w:object>
      </w:r>
      <w:r w:rsidRPr="006030B6">
        <w:rPr>
          <w:rFonts w:ascii="Times New Roman" w:hAnsi="Times New Roman"/>
          <w:lang w:val="pt-BR"/>
        </w:rPr>
        <w:t xml:space="preserve">   =&gt; MI</w:t>
      </w:r>
      <w:r w:rsidRPr="006030B6">
        <w:rPr>
          <w:rFonts w:ascii="Times New Roman" w:hAnsi="Times New Roman"/>
          <w:vertAlign w:val="subscript"/>
          <w:lang w:val="pt-BR"/>
        </w:rPr>
        <w:t>3</w:t>
      </w:r>
      <w:r w:rsidRPr="006030B6">
        <w:rPr>
          <w:rFonts w:ascii="Times New Roman" w:hAnsi="Times New Roman"/>
          <w:lang w:val="pt-BR"/>
        </w:rPr>
        <w:t xml:space="preserve"> = </w:t>
      </w:r>
      <w:r w:rsidRPr="006030B6">
        <w:rPr>
          <w:rFonts w:ascii="Times New Roman" w:hAnsi="Times New Roman"/>
          <w:position w:val="-24"/>
          <w:lang w:val="pt-BR"/>
        </w:rPr>
        <w:object w:dxaOrig="1420" w:dyaOrig="639">
          <v:shape id="_x0000_i1033" type="#_x0000_t75" style="width:71.25pt;height:32.25pt" o:ole="">
            <v:imagedata r:id="rId24" o:title=""/>
          </v:shape>
          <o:OLEObject Type="Embed" ProgID="Equation.DSMT4" ShapeID="_x0000_i1033" DrawAspect="Content" ObjectID="_1668163762" r:id="rId25"/>
        </w:object>
      </w:r>
      <w:r w:rsidRPr="006030B6">
        <w:rPr>
          <w:rFonts w:ascii="Times New Roman" w:hAnsi="Times New Roman"/>
          <w:lang w:val="pt-BR"/>
        </w:rPr>
        <w:t xml:space="preserve">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Mặt khác </w:t>
      </w:r>
      <w:r w:rsidRPr="006030B6">
        <w:rPr>
          <w:rFonts w:ascii="Times New Roman" w:hAnsi="Times New Roman"/>
          <w:position w:val="-30"/>
          <w:lang w:val="pt-BR"/>
        </w:rPr>
        <w:object w:dxaOrig="5679" w:dyaOrig="680">
          <v:shape id="_x0000_i1034" type="#_x0000_t75" style="width:284.25pt;height:33.75pt" o:ole="">
            <v:imagedata r:id="rId26" o:title=""/>
          </v:shape>
          <o:OLEObject Type="Embed" ProgID="Equation.DSMT4" ShapeID="_x0000_i1034" DrawAspect="Content" ObjectID="_1668163763" r:id="rId27"/>
        </w:object>
      </w:r>
    </w:p>
    <w:p w:rsidR="006030B6" w:rsidRPr="006030B6" w:rsidRDefault="00CF61AD" w:rsidP="006030B6">
      <w:pPr>
        <w:spacing w:beforeLines="60" w:before="144" w:afterLines="60" w:after="144"/>
        <w:ind w:firstLine="670"/>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21376" behindDoc="0" locked="0" layoutInCell="1" allowOverlap="1">
                <wp:simplePos x="0" y="0"/>
                <wp:positionH relativeFrom="column">
                  <wp:posOffset>382905</wp:posOffset>
                </wp:positionH>
                <wp:positionV relativeFrom="paragraph">
                  <wp:posOffset>-228600</wp:posOffset>
                </wp:positionV>
                <wp:extent cx="5816600" cy="3086100"/>
                <wp:effectExtent l="0" t="0" r="0" b="3810"/>
                <wp:wrapNone/>
                <wp:docPr id="675"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6600" cy="3086100"/>
                          <a:chOff x="2043" y="360"/>
                          <a:chExt cx="9160" cy="4860"/>
                        </a:xfrm>
                      </wpg:grpSpPr>
                      <wps:wsp>
                        <wps:cNvPr id="676" name="Line 24"/>
                        <wps:cNvCnPr/>
                        <wps:spPr bwMode="auto">
                          <a:xfrm flipH="1">
                            <a:off x="10332" y="640"/>
                            <a:ext cx="0" cy="4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25"/>
                        <wps:cNvCnPr/>
                        <wps:spPr bwMode="auto">
                          <a:xfrm flipV="1">
                            <a:off x="2560" y="2708"/>
                            <a:ext cx="7772"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26"/>
                        <wps:cNvCnPr/>
                        <wps:spPr bwMode="auto">
                          <a:xfrm flipV="1">
                            <a:off x="2560" y="1804"/>
                            <a:ext cx="7772" cy="9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27"/>
                        <wps:cNvCnPr/>
                        <wps:spPr bwMode="auto">
                          <a:xfrm>
                            <a:off x="2567" y="2780"/>
                            <a:ext cx="7765"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28"/>
                        <wps:cNvCnPr/>
                        <wps:spPr bwMode="auto">
                          <a:xfrm>
                            <a:off x="4147" y="259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29"/>
                        <wps:cNvCnPr/>
                        <wps:spPr bwMode="auto">
                          <a:xfrm flipH="1">
                            <a:off x="5776" y="240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30"/>
                        <wps:cNvCnPr/>
                        <wps:spPr bwMode="auto">
                          <a:xfrm flipV="1">
                            <a:off x="4148" y="824"/>
                            <a:ext cx="6164" cy="2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Line 31"/>
                        <wps:cNvCnPr/>
                        <wps:spPr bwMode="auto">
                          <a:xfrm>
                            <a:off x="4145" y="2579"/>
                            <a:ext cx="6187" cy="20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Text Box 32"/>
                        <wps:cNvSpPr txBox="1">
                          <a:spLocks noChangeArrowheads="1"/>
                        </wps:cNvSpPr>
                        <wps:spPr bwMode="auto">
                          <a:xfrm>
                            <a:off x="2043" y="252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685" name="Text Box 33"/>
                        <wps:cNvSpPr txBox="1">
                          <a:spLocks noChangeArrowheads="1"/>
                        </wps:cNvSpPr>
                        <wps:spPr bwMode="auto">
                          <a:xfrm>
                            <a:off x="3926" y="222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686" name="Text Box 34"/>
                        <wps:cNvSpPr txBox="1">
                          <a:spLocks noChangeArrowheads="1"/>
                        </wps:cNvSpPr>
                        <wps:spPr bwMode="auto">
                          <a:xfrm>
                            <a:off x="5508" y="194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3</w:t>
                              </w:r>
                            </w:p>
                          </w:txbxContent>
                        </wps:txbx>
                        <wps:bodyPr rot="0" vert="horz" wrap="square" lIns="91440" tIns="45720" rIns="91440" bIns="45720" anchor="t" anchorCtr="0" upright="1">
                          <a:noAutofit/>
                        </wps:bodyPr>
                      </wps:wsp>
                      <wps:wsp>
                        <wps:cNvPr id="687" name="Text Box 35"/>
                        <wps:cNvSpPr txBox="1">
                          <a:spLocks noChangeArrowheads="1"/>
                        </wps:cNvSpPr>
                        <wps:spPr bwMode="auto">
                          <a:xfrm>
                            <a:off x="5508" y="3060"/>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B</w:t>
                              </w:r>
                              <w:r>
                                <w:rPr>
                                  <w:vertAlign w:val="subscript"/>
                                </w:rPr>
                                <w:t>3</w:t>
                              </w:r>
                            </w:p>
                          </w:txbxContent>
                        </wps:txbx>
                        <wps:bodyPr rot="0" vert="horz" wrap="square" lIns="91440" tIns="45720" rIns="91440" bIns="45720" anchor="t" anchorCtr="0" upright="1">
                          <a:noAutofit/>
                        </wps:bodyPr>
                      </wps:wsp>
                      <wps:wsp>
                        <wps:cNvPr id="688" name="Text Box 36"/>
                        <wps:cNvSpPr txBox="1">
                          <a:spLocks noChangeArrowheads="1"/>
                        </wps:cNvSpPr>
                        <wps:spPr bwMode="auto">
                          <a:xfrm>
                            <a:off x="3900" y="288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689" name="Text Box 37"/>
                        <wps:cNvSpPr txBox="1">
                          <a:spLocks noChangeArrowheads="1"/>
                        </wps:cNvSpPr>
                        <wps:spPr bwMode="auto">
                          <a:xfrm>
                            <a:off x="10399" y="450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B</w:t>
                              </w:r>
                              <w:r>
                                <w:rPr>
                                  <w:vertAlign w:val="subscript"/>
                                </w:rPr>
                                <w:t>2</w:t>
                              </w:r>
                            </w:p>
                          </w:txbxContent>
                        </wps:txbx>
                        <wps:bodyPr rot="0" vert="horz" wrap="square" lIns="91440" tIns="45720" rIns="91440" bIns="45720" anchor="t" anchorCtr="0" upright="1">
                          <a:noAutofit/>
                        </wps:bodyPr>
                      </wps:wsp>
                      <wps:wsp>
                        <wps:cNvPr id="690" name="Text Box 38"/>
                        <wps:cNvSpPr txBox="1">
                          <a:spLocks noChangeArrowheads="1"/>
                        </wps:cNvSpPr>
                        <wps:spPr bwMode="auto">
                          <a:xfrm>
                            <a:off x="10426" y="340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691" name="Text Box 39"/>
                        <wps:cNvSpPr txBox="1">
                          <a:spLocks noChangeArrowheads="1"/>
                        </wps:cNvSpPr>
                        <wps:spPr bwMode="auto">
                          <a:xfrm>
                            <a:off x="10466" y="234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92" name="Text Box 40"/>
                        <wps:cNvSpPr txBox="1">
                          <a:spLocks noChangeArrowheads="1"/>
                        </wps:cNvSpPr>
                        <wps:spPr bwMode="auto">
                          <a:xfrm>
                            <a:off x="10399" y="1440"/>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693" name="Text Box 41"/>
                        <wps:cNvSpPr txBox="1">
                          <a:spLocks noChangeArrowheads="1"/>
                        </wps:cNvSpPr>
                        <wps:spPr bwMode="auto">
                          <a:xfrm>
                            <a:off x="10466" y="36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694" name="Text Box 42"/>
                        <wps:cNvSpPr txBox="1">
                          <a:spLocks noChangeArrowheads="1"/>
                        </wps:cNvSpPr>
                        <wps:spPr bwMode="auto">
                          <a:xfrm>
                            <a:off x="5663" y="234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3</w:t>
                              </w:r>
                            </w:p>
                          </w:txbxContent>
                        </wps:txbx>
                        <wps:bodyPr rot="0" vert="horz" wrap="square" lIns="91440" tIns="45720" rIns="91440" bIns="45720" anchor="t" anchorCtr="0" upright="1">
                          <a:noAutofit/>
                        </wps:bodyPr>
                      </wps:wsp>
                      <wps:wsp>
                        <wps:cNvPr id="695" name="Text Box 43"/>
                        <wps:cNvSpPr txBox="1">
                          <a:spLocks noChangeArrowheads="1"/>
                        </wps:cNvSpPr>
                        <wps:spPr bwMode="auto">
                          <a:xfrm>
                            <a:off x="3828" y="2655"/>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rPr>
                                  <w:sz w:val="22"/>
                                  <w:szCs w:val="22"/>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 o:spid="_x0000_s1047" style="position:absolute;left:0;text-align:left;margin-left:30.15pt;margin-top:-18pt;width:458pt;height:243pt;z-index:251621376" coordorigin="2043,360" coordsize="9160,48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oUQsewYAAPFIAAAOAAAAZHJzL2Uyb0RvYy54bWzsXNtu4zYQfS/QfyD07lj3G+IsEjveFkjb ALvtOy3JtlBZVCkldrrov3dISrQkO8itURY18+BIpkyRw5nDmTMjnX/abTJ0n9AyJflEM850DSV5 ROI0X02037/OR76GygrnMc5Inky0h6TUPl38+MP5tggTk6xJFicUQSd5GW6LibauqiIcj8tonWxw eUaKJIfGJaEbXMEpXY1jirfQ+yYbm7rujreExgUlUVKW8O1MNGoXvP/lMomq35bLMqlQNtFgbBX/ pPxzwT7HF+c4XFFcrNOoHgZ+xSg2OM3hprKrGa4wuqPpQVebNKKkJMvqLCKbMVku0yjhc4DZGHpv Np8puSv4XFbhdlVIMYFoe3J6dbfRr/e3FKXxRHM9R0M53sAi8fsi02LS2RarEC76TIsvxS0VU4TD GxL9WULzuN/OzlfiYrTY/kJi6A/fVYRLZ7ekG9YFzBvt+CI8yEVIdhWK4EvHN1xXh7WKoM3SfdeA E75M0RrWkv3O1G1LQ6zZlU3X9c8DA77jv7V90TrGobgvH2s9NjYx0LhyL9TybUL9ssZFwteqZPKS QnUbod6keYJMW8iUXzPNbymXcBmWINvj4kLLLC1+AtPiAqwFZ+iWZXIJuHYtgUZ8zeQNy2C3kpPH YUHL6nNCNogdTLQMxsP7xPc3ZSUubS5ha5STeZplXPBZjrYTLXBMh/+gJFkas0Z2WUlXi2lG0T1m Fsb/6vt2LgNNzmPe2TrB8XV9XOE0E8cwzixn/cE8YDj1kTChb4EeXPvXvj2yTfd6ZOuz2ehyPrVH 7tzwnJk1m05nxj9saIYdrtM4TnI2usacDft5K1sDizBEadBSDONu71y0MNjmPx80aJhYS6FeCxI/ 8CXm34OyDaZ1XlfrnFdp3R89rTMdZlpgdqan+6xHvlrcaD3PA31kFgv/hS41tt7olFK7s6Mo/X9S O9jsxQ4iwM79b9XO8HUOn8fULvACpXfMiQKUOj24C7p6571U7xiU1VsrgByAJwc5v7e1ep4LLhID OV/sumpzPUVtA7XooBzfCtnGD27fs1y6lrbZhl1rmxNwf22PbbUjV7u4StVOUtWMrqrxPe4lqnY0 enAAyATE2U1o1YsePJNDn1K6k1Q68ORbXpzFVeHFStcPHgDpwDtke6eIgfdA5xquLbZV01B6J6iw k9Q74HTaesf3w5foXXdfBVeNeXGOCAza6ubDlsu8OFP3eWCsYO4k1Q1AR6jbV7b7XZEdAk4NuIta 5RjdiaodfN/QIKVgPVFOpmucr5JLSsmW0VlAHQqyrfVT0c/jvF5LWSWdaToC//bK6liwUwta5Ykd mQLV/Ww6j928RWx9p9Rbh0Ds8Ixz/lcH/K3LHuXohEQ5If8tMExbvzKD0dz1vZE9t51RAITWSDeC q8DV7cCezbtsImcz3gzMb+ZQN2kFuZIs3cAmKolWHD5GqEoylA2/oSmb/8foymq32PFUgCHtQDCY iBIgjCEggUQPHKwJ/VtDW0iaTLTyrztMEw1lP+dgBYFhQ2SMKn5iO8yNRLTdsmi34DyCriZapSFx OK1EZuauoOlqDXcSpHdOLiGBsEw5Sc1MTIwKpsJOBqRVYbs4gIw6ScKjv+EgwwrM2oU3FWToY8nW t7Cgl5pQkPG+kCHtQEFGO//ny/zf3sto5wCHgwzHgaQNc4mNoJ8z9KzaI34y7ldeBiQ9lZfRStu+ wcuQdqAgowMZYIz9wKSdwP0AyLD0ptCiIQpZKk4FJiyOUoFJOFxgIu1AQUYHMmTife9ltJPvw0GG FbDSLUau+f30qeIyjtZMqcDkfQMTaQcKMjqQIWsm9pDRrpsYDjKgmDGAwQBm2E4/H6kiE4UZstR0 ODdDGoLCjDZmBLC19yOTdvXLkJgBpcAcM6yDGgaFGQozPgAzpCEozOhghixh2vsZ7TKmQTHDrZMm ABoseajyrE88z6Fik/eNTaQhKMzoYIasQJOYIQy2VV8xTGnGPjbhme0OZigKVPkZw/sZIt2/r4JQ tRni6dVAVg/uMaNdQfgRfoZ8PLXJmqjQREHGB0CGtAPlZnTcjMMKUFtWvsHDPMNBhuO64oF2U0Um 8BYEVc4FYcdhdSseLtFqSjtQkNGBjMMKUHgVxUcUjVu+Kcq5TNfhWXFFZigyAxQRHmbpFMEOljRp XhfTlGd//4EJfx8MvFeHC61+BxB7cU/7HI7bbyq6+BcAAP//AwBQSwMEFAAGAAgAAAAhAC5HWRbh AAAACgEAAA8AAABkcnMvZG93bnJldi54bWxMj8FOwzAMhu9IvENkJG5bUsrKKHWnaQJOExIbEtot a722WpNUTdZ2b485wdH2p9/fn60m04qBet84ixDNFQiyhSsbWyF87d9mSxA+aFvq1llCuJKHVX57 k+m0dKP9pGEXKsEh1qcaoQ6hS6X0RU1G+7nryPLt5HqjA499JctejxxuWvmgVCKNbix/qHVHm5qK 8+5iEN5HPa7j6HXYnk+b62G/+PjeRoR4fzetX0AEmsIfDL/6rA45Ox3dxZZetAiJiplEmMUJd2Lg +SnhzRHhcaEUyDyT/yvkPwAAAP//AwBQSwECLQAUAAYACAAAACEAtoM4kv4AAADhAQAAEwAAAAAA AAAAAAAAAAAAAAAAW0NvbnRlbnRfVHlwZXNdLnhtbFBLAQItABQABgAIAAAAIQA4/SH/1gAAAJQB AAALAAAAAAAAAAAAAAAAAC8BAABfcmVscy8ucmVsc1BLAQItABQABgAIAAAAIQC5oUQsewYAAPFI AAAOAAAAAAAAAAAAAAAAAC4CAABkcnMvZTJvRG9jLnhtbFBLAQItABQABgAIAAAAIQAuR1kW4QAA AAoBAAAPAAAAAAAAAAAAAAAAANUIAABkcnMvZG93bnJldi54bWxQSwUGAAAAAAQABADzAAAA4wkA AAAA ">
                <v:line id="Line 24" o:spid="_x0000_s1048" style="position:absolute;flip:x;visibility:visible;mso-wrap-style:square" from="10332,640" to="10332,47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QCVscAAADcAAAADwAAAGRycy9kb3ducmV2LnhtbESPQWsCMRSE74X+h/CEXkrNtshWV6NI oeDBS1VWvD03z82ym5dtkur23zeFQo/DzHzDLFaD7cSVfGgcK3geZyCIK6cbrhUc9u9PUxAhImvs HJOCbwqwWt7fLbDQ7sYfdN3FWiQIhwIVmBj7QspQGbIYxq4nTt7FeYsxSV9L7fGW4LaTL1mWS4sN pwWDPb0Zqtrdl1Ugp9vHT78+T9qyPR5npqzK/rRV6mE0rOcgIg3xP/zX3mgF+WsO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31AJWxwAAANwAAAAPAAAAAAAA AAAAAAAAAKECAABkcnMvZG93bnJldi54bWxQSwUGAAAAAAQABAD5AAAAlQMAAAAA "/>
                <v:line id="Line 25" o:spid="_x0000_s1049" style="position:absolute;flip:y;visibility:visible;mso-wrap-style:square" from="2560,2708" to="10332,2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inzcYAAADcAAAADwAAAGRycy9kb3ducmV2LnhtbESPQWsCMRSE70L/Q3iFXkrNtoja1ShS KHjwopaV3p6b182ym5dtkur6741Q8DjMzDfMfNnbVpzIh9qxgtdhBoK4dLrmSsHX/vNlCiJEZI2t Y1JwoQDLxcNgjrl2Z97SaRcrkSAcclRgYuxyKUNpyGIYuo44eT/OW4xJ+kpqj+cEt618y7KxtFhz WjDY0Yehstn9WQVyunn+9avjqCmaw+HdFGXRfW+UenrsVzMQkfp4D/+311rBeDKB25l0BOTi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iYp83GAAAA3AAAAA8AAAAAAAAA AAAAAAAAoQIAAGRycy9kb3ducmV2LnhtbFBLBQYAAAAABAAEAPkAAACUAwAAAAA= "/>
                <v:line id="Line 26" o:spid="_x0000_s1050" style="position:absolute;flip:y;visibility:visible;mso-wrap-style:square" from="2560,1804" to="10332,27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czv8QAAADcAAAADwAAAGRycy9kb3ducmV2LnhtbERPTWvCMBi+D/wP4RV2kZluiLrOKDIY 7ODFD1p2e9e8a0qbN12Saf335iDs+PB8rzaD7cSZfGgcK3ieZiCIK6cbrhWcjh9PSxAhImvsHJOC KwXYrEcPK8y1u/CezodYixTCIUcFJsY+lzJUhiyGqeuJE/fjvMWYoK+l9nhJ4baTL1k2lxYbTg0G e3o3VLWHP6tALneTX7/9nrVFW5avpqiK/mun1ON42L6BiDTEf/Hd/akVzBdpbTqTjoBc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BzO/xAAAANwAAAAPAAAAAAAAAAAA AAAAAKECAABkcnMvZG93bnJldi54bWxQSwUGAAAAAAQABAD5AAAAkgMAAAAA "/>
                <v:line id="Line 27" o:spid="_x0000_s1051" style="position:absolute;visibility:visible;mso-wrap-style:square" from="2567,2780" to="10332,3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8XW8cAAADcAAAADwAAAGRycy9kb3ducmV2LnhtbESPQWvCQBSE74L/YXlCb7ppC7FNXUVa CupB1Bba4zP7mkSzb8PumqT/visIPQ4z8w0zW/SmFi05X1lWcD9JQBDnVldcKPj8eB8/gfABWWNt mRT8kofFfDiYYaZtx3tqD6EQEcI+QwVlCE0mpc9LMugntiGO3o91BkOUrpDaYRfhppYPSZJKgxXH hRIbei0pPx8uRsH2cZe2y/Vm1X+t02P+tj9+nzqn1N2oX76ACNSH//CtvdIK0ukzXM/E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bxdbxwAAANwAAAAPAAAAAAAA AAAAAAAAAKECAABkcnMvZG93bnJldi54bWxQSwUGAAAAAAQABAD5AAAAlQMAAAAA "/>
                <v:line id="Line 28" o:spid="_x0000_s1052" style="position:absolute;visibility:visible;mso-wrap-style:square" from="4147,2591" to="4147,29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DO4cMAAADcAAAADwAAAGRycy9kb3ducmV2LnhtbERPy2rCQBTdC/2H4Rbc6cQWgkRHEUtB uyj1Abq8Zq5JNHMnzIxJ+vedRcHl4bzny97UoiXnK8sKJuMEBHFudcWFguPhczQF4QOyxtoyKfgl D8vFy2COmbYd76jdh0LEEPYZKihDaDIpfV6SQT+2DXHkrtYZDBG6QmqHXQw3tXxLklQarDg2lNjQ uqT8vn8YBd/vP2m72n5t+tM2veQfu8v51jmlhq/9agYiUB+e4n/3RitIp3F+PBOPgF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uAzuHDAAAA3AAAAA8AAAAAAAAAAAAA AAAAoQIAAGRycy9kb3ducmV2LnhtbFBLBQYAAAAABAAEAPkAAACRAwAAAAA= "/>
                <v:line id="Line 29" o:spid="_x0000_s1053" style="position:absolute;flip:x;visibility:visible;mso-wrap-style:square" from="5776,2400" to="5776,3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jqBcYAAADcAAAADwAAAGRycy9kb3ducmV2LnhtbESPQWsCMRSE70L/Q3gFL6JZi8h2axQp FHrwoi0rvT03r5tlNy/bJNX13xuh0OMwM98wq81gO3EmHxrHCuazDARx5XTDtYLPj7dpDiJEZI2d Y1JwpQCb9cNohYV2F97T+RBrkSAcClRgYuwLKUNlyGKYuZ44ed/OW4xJ+lpqj5cEt518yrKltNhw WjDY06uhqj38WgUy301+/Pa0aMv2eHw2ZVX2Xzulxo/D9gVEpCH+h//a71rBMp/D/Uw6AnJ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3o6gXGAAAA3AAAAA8AAAAAAAAA AAAAAAAAoQIAAGRycy9kb3ducmV2LnhtbFBLBQYAAAAABAAEAPkAAACUAwAAAAA= "/>
                <v:line id="Line 30" o:spid="_x0000_s1054" style="position:absolute;flip:y;visibility:visible;mso-wrap-style:square" from="4148,824" to="10312,2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p0cscAAADcAAAADwAAAGRycy9kb3ducmV2LnhtbESPzWrDMBCE74W+g9hCLyWRG0JwnSgh FAo95JIfHHrbWBvL2Fq5kpq4b18VAjkOM/MNs1gNthMX8qFxrOB1nIEgrpxuuFZw2H+MchAhImvs HJOCXwqwWj4+LLDQ7spbuuxiLRKEQ4EKTIx9IWWoDFkMY9cTJ+/svMWYpK+l9nhNcNvJSZbNpMWG 04LBnt4NVe3uxyqQ+ebl269P07Zsj8c3U1Zl/7VR6vlpWM9BRBriPXxrf2oFs3wC/2fS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9OnRyxwAAANwAAAAPAAAAAAAA AAAAAAAAAKECAABkcnMvZG93bnJldi54bWxQSwUGAAAAAAQABAD5AAAAlQMAAAAA "/>
                <v:line id="Line 31" o:spid="_x0000_s1055" style="position:absolute;visibility:visible;mso-wrap-style:square" from="4145,2579" to="10332,4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1JQlsYAAADcAAAADwAAAGRycy9kb3ducmV2LnhtbESPQWvCQBSE70L/w/IK3nSjQpDUVUQR tIeittAen9nXJG32bdjdJum/dwXB4zAz3zCLVW9q0ZLzlWUFk3ECgji3uuJCwcf7bjQH4QOyxtoy KfgnD6vl02CBmbYdn6g9h0JECPsMFZQhNJmUPi/JoB/bhjh639YZDFG6QmqHXYSbWk6TJJUGK44L JTa0KSn/Pf8ZBW+zY9quD6/7/vOQXvLt6fL10zmlhs/9+gVEoD48wvf2XitI5z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tSUJbGAAAA3AAAAA8AAAAAAAAA AAAAAAAAoQIAAGRycy9kb3ducmV2LnhtbFBLBQYAAAAABAAEAPkAAACUAwAAAAA= "/>
                <v:shape id="Text Box 32" o:spid="_x0000_s1056" type="#_x0000_t202" style="position:absolute;left:2043;top:2520;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LX3MQA AADcAAAADwAAAGRycy9kb3ducmV2LnhtbESPQWvCQBSE70L/w/IKveluiw2augliKfSkGFuht0f2 mYRm34bs1sR/3xUEj8PMfMOs8tG24ky9bxxreJ4pEMSlMw1XGr4OH9MFCB+QDbaOScOFPOTZw2SF qXED7+lchEpECPsUNdQhdKmUvqzJop+5jjh6J9dbDFH2lTQ9DhFuW/miVCItNhwXauxoU1P5W/xZ Dd/b089xrnbVu33tBjcqyXYptX56HNdvIAKN4R6+tT+NhmQxh+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D4S19zEAAAA3AAAAA8AAAAAAAAAAAAAAAAAmAIAAGRycy9k b3ducmV2LnhtbFBLBQYAAAAABAAEAPUAAACJAwAAAAA= " filled="f" stroked="f">
                  <v:textbox>
                    <w:txbxContent>
                      <w:p w:rsidR="006030B6" w:rsidRDefault="006030B6" w:rsidP="006030B6">
                        <w:r>
                          <w:t>M</w:t>
                        </w:r>
                      </w:p>
                    </w:txbxContent>
                  </v:textbox>
                </v:shape>
                <v:shape id="Text Box 33" o:spid="_x0000_s1057" type="#_x0000_t202" style="position:absolute;left:3926;top:2220;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5yR8QA AADcAAAADwAAAGRycy9kb3ducmV2LnhtbESPQWvCQBSE70L/w/IKveluSw2augliKfSkGFuht0f2 mYRm34bs1qT/3hUEj8PMfMOs8tG24ky9bxxreJ4pEMSlMw1XGr4OH9MFCB+QDbaOScM/ecizh8kK U+MG3tO5CJWIEPYpaqhD6FIpfVmTRT9zHXH0Tq63GKLsK2l6HCLctvJFqURabDgu1NjRpqbyt/iz Gr63p5/jq9pV73beDW5Uku1Sav30OK7fQAQawz18a38aDcliDtcz8QjI7AIAAP//AwBQSwECLQAU AAYACAAAACEA8PeKu/0AAADiAQAAEwAAAAAAAAAAAAAAAAAAAAAAW0NvbnRlbnRfVHlwZXNdLnht bFBLAQItABQABgAIAAAAIQAx3V9h0gAAAI8BAAALAAAAAAAAAAAAAAAAAC4BAABfcmVscy8ucmVs c1BLAQItABQABgAIAAAAIQAzLwWeQQAAADkAAAAQAAAAAAAAAAAAAAAAACkCAABkcnMvc2hhcGV4 bWwueG1sUEsBAi0AFAAGAAgAAAAhAFFeckfEAAAA3AAAAA8AAAAAAAAAAAAAAAAAmAIAAGRycy9k b3ducmV2LnhtbFBLBQYAAAAABAAEAPUAAACJAwAAAAA= " filled="f" stroked="f">
                  <v:textbox>
                    <w:txbxContent>
                      <w:p w:rsidR="006030B6" w:rsidRDefault="006030B6" w:rsidP="006030B6">
                        <w:r>
                          <w:t>C</w:t>
                        </w:r>
                      </w:p>
                    </w:txbxContent>
                  </v:textbox>
                </v:shape>
                <v:shape id="Text Box 34" o:spid="_x0000_s1058" type="#_x0000_t202" style="position:absolute;left:5508;top:1940;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zsMMQA AADcAAAADwAAAGRycy9kb3ducmV2LnhtbESPT2sCMRTE74LfIbyCN00qdbFbsyKWgielagu9PTZv /9DNy7JJ3fXbG6HgcZiZ3zCr9WAbcaHO1441PM8UCOLcmZpLDefTx3QJwgdkg41j0nAlD+tsPFph alzPn3Q5hlJECPsUNVQhtKmUPq/Iop+5ljh6hesshii7UpoO+wi3jZwrlUiLNceFClvaVpT/Hv+s hq998fP9og7lu120vRuUZPsqtZ48DZs3EIGG8Aj/t3dGQ7JM4H4mHgGZ3QAAAP//AwBQSwECLQAU AAYACAAAACEA8PeKu/0AAADiAQAAEwAAAAAAAAAAAAAAAAAAAAAAW0NvbnRlbnRfVHlwZXNdLnht bFBLAQItABQABgAIAAAAIQAx3V9h0gAAAI8BAAALAAAAAAAAAAAAAAAAAC4BAABfcmVscy8ucmVs c1BLAQItABQABgAIAAAAIQAzLwWeQQAAADkAAAAQAAAAAAAAAAAAAAAAACkCAABkcnMvc2hhcGV4 bWwueG1sUEsBAi0AFAAGAAgAAAAhAKGM7DDEAAAA3AAAAA8AAAAAAAAAAAAAAAAAmAIAAGRycy9k b3ducmV2LnhtbFBLBQYAAAAABAAEAPUAAACJAwAAAAA= " filled="f" stroked="f">
                  <v:textbox>
                    <w:txbxContent>
                      <w:p w:rsidR="006030B6" w:rsidRDefault="006030B6" w:rsidP="006030B6">
                        <w:pPr>
                          <w:rPr>
                            <w:vertAlign w:val="subscript"/>
                          </w:rPr>
                        </w:pPr>
                        <w:r>
                          <w:t>A</w:t>
                        </w:r>
                        <w:r>
                          <w:rPr>
                            <w:vertAlign w:val="subscript"/>
                          </w:rPr>
                          <w:t>3</w:t>
                        </w:r>
                      </w:p>
                    </w:txbxContent>
                  </v:textbox>
                </v:shape>
                <v:shape id="Text Box 35" o:spid="_x0000_s1059" type="#_x0000_t202" style="position:absolute;left:5508;top:3060;width:804;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BJq8QA AADcAAAADwAAAGRycy9kb3ducmV2LnhtbESPT4vCMBTE7wt+h/AEb2vioq5Wo8iK4Mll/QfeHs2z LTYvpYm2fnuzsLDHYWZ+w8yXrS3Fg2pfONYw6CsQxKkzBWcajofN+wSED8gGS8ek4UkelovO2xwT 4xr+occ+ZCJC2CeoIQ+hSqT0aU4Wfd9VxNG7utpiiLLOpKmxiXBbyg+lxtJiwXEhx4q+ckpv+7vV cNpdL+eh+s7WdlQ1rlWS7VRq3eu2qxmIQG34D/+1t0bDePIJ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M7ASavEAAAA3AAAAA8AAAAAAAAAAAAAAAAAmAIAAGRycy9k b3ducmV2LnhtbFBLBQYAAAAABAAEAPUAAACJAwAAAAA= " filled="f" stroked="f">
                  <v:textbox>
                    <w:txbxContent>
                      <w:p w:rsidR="006030B6" w:rsidRDefault="006030B6" w:rsidP="006030B6">
                        <w:pPr>
                          <w:rPr>
                            <w:vertAlign w:val="subscript"/>
                          </w:rPr>
                        </w:pPr>
                        <w:r>
                          <w:t>B</w:t>
                        </w:r>
                        <w:r>
                          <w:rPr>
                            <w:vertAlign w:val="subscript"/>
                          </w:rPr>
                          <w:t>3</w:t>
                        </w:r>
                      </w:p>
                    </w:txbxContent>
                  </v:textbox>
                </v:shape>
                <v:shape id="Text Box 36" o:spid="_x0000_s1060" type="#_x0000_t202" style="position:absolute;left:3900;top:2880;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1/d2cEA AADcAAAADwAAAGRycy9kb3ducmV2LnhtbERPy2rCQBTdF/yH4QrdNTOKShqdBLEIXSm1D+jukrkm wcydkJma+PfOQujycN6bYrStuFLvG8caZokCQVw603Cl4etz/5KC8AHZYOuYNNzIQ5FPnjaYGTfw B11PoRIxhH2GGuoQukxKX9Zk0SeuI47c2fUWQ4R9JU2PQwy3rZwrtZIWG44NNXa0q6m8nP6shu/D +fdnoY7Vm112gxuVZPsqtX6ejts1iEBj+Bc/3O9GwyqNa+OZeARkfgcAAP//AwBQSwECLQAUAAYA CAAAACEA8PeKu/0AAADiAQAAEwAAAAAAAAAAAAAAAAAAAAAAW0NvbnRlbnRfVHlwZXNdLnhtbFBL AQItABQABgAIAAAAIQAx3V9h0gAAAI8BAAALAAAAAAAAAAAAAAAAAC4BAABfcmVscy8ucmVsc1BL AQItABQABgAIAAAAIQAzLwWeQQAAADkAAAAQAAAAAAAAAAAAAAAAACkCAABkcnMvc2hhcGV4bWwu eG1sUEsBAi0AFAAGAAgAAAAhAL9f3dnBAAAA3AAAAA8AAAAAAAAAAAAAAAAAmAIAAGRycy9kb3du cmV2LnhtbFBLBQYAAAAABAAEAPUAAACGAwAAAAA= " filled="f" stroked="f">
                  <v:textbox>
                    <w:txbxContent>
                      <w:p w:rsidR="006030B6" w:rsidRDefault="006030B6" w:rsidP="006030B6">
                        <w:r>
                          <w:t>D</w:t>
                        </w:r>
                      </w:p>
                    </w:txbxContent>
                  </v:textbox>
                </v:shape>
                <v:shape id="Text Box 37" o:spid="_x0000_s1061" type="#_x0000_t202" style="position:absolute;left:10399;top:4500;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N4QsMA AADcAAAADwAAAGRycy9kb3ducmV2LnhtbESPT4vCMBTE74LfITxhb5q4qGg1iqwIe1pZ/4G3R/Ns i81LaaLtfnsjLHgcZuY3zGLV2lI8qPaFYw3DgQJBnDpTcKbheNj2pyB8QDZYOiYNf+Rhtex2FpgY 1/AvPfYhExHCPkENeQhVIqVPc7LoB64ijt7V1RZDlHUmTY1NhNtSfio1kRYLjgs5VvSVU3rb362G 08/1ch6pXbax46pxrZJsZ1Lrj167noMI1IZ3+L/9bTRMpjN4nYlHQC6fAAAA//8DAFBLAQItABQA BgAIAAAAIQDw94q7/QAAAOIBAAATAAAAAAAAAAAAAAAAAAAAAABbQ29udGVudF9UeXBlc10ueG1s UEsBAi0AFAAGAAgAAAAhADHdX2HSAAAAjwEAAAsAAAAAAAAAAAAAAAAALgEAAF9yZWxzLy5yZWxz UEsBAi0AFAAGAAgAAAAhADMvBZ5BAAAAOQAAABAAAAAAAAAAAAAAAAAAKQIAAGRycy9zaGFwZXht bC54bWxQSwECLQAUAAYACAAAACEA0BN4QsMAAADcAAAADwAAAAAAAAAAAAAAAACYAgAAZHJzL2Rv d25yZXYueG1sUEsFBgAAAAAEAAQA9QAAAIgDAAAAAA== " filled="f" stroked="f">
                  <v:textbox>
                    <w:txbxContent>
                      <w:p w:rsidR="006030B6" w:rsidRDefault="006030B6" w:rsidP="006030B6">
                        <w:pPr>
                          <w:rPr>
                            <w:vertAlign w:val="subscript"/>
                          </w:rPr>
                        </w:pPr>
                        <w:r>
                          <w:t>B</w:t>
                        </w:r>
                        <w:r>
                          <w:rPr>
                            <w:vertAlign w:val="subscript"/>
                          </w:rPr>
                          <w:t>2</w:t>
                        </w:r>
                      </w:p>
                    </w:txbxContent>
                  </v:textbox>
                </v:shape>
                <v:shape id="Text Box 38" o:spid="_x0000_s1062" type="#_x0000_t202" style="position:absolute;left:10426;top:3400;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BHAsEA AADcAAAADwAAAGRycy9kb3ducmV2LnhtbERPz2vCMBS+D/wfwhN2WxNFZe1MiziEnZQ5Hez2aJ5t WfNSmszW/94chB0/vt/rYrStuFLvG8caZokCQVw603Cl4fS1e3kF4QOywdYxabiRhyKfPK0xM27g T7oeQyViCPsMNdQhdJmUvqzJok9cRxy5i+sthgj7SpoehxhuWzlXaiUtNhwbauxoW1P5e/yzGs77 y8/3Qh2qd7vsBjcqyTaVWj9Px80biEBj+Bc/3B9GwyqN8+OZeARkfgcAAP//AwBQSwECLQAUAAYA CAAAACEA8PeKu/0AAADiAQAAEwAAAAAAAAAAAAAAAAAAAAAAW0NvbnRlbnRfVHlwZXNdLnhtbFBL AQItABQABgAIAAAAIQAx3V9h0gAAAI8BAAALAAAAAAAAAAAAAAAAAC4BAABfcmVscy8ucmVsc1BL AQItABQABgAIAAAAIQAzLwWeQQAAADkAAAAQAAAAAAAAAAAAAAAAACkCAABkcnMvc2hhcGV4bWwu eG1sUEsBAi0AFAAGAAgAAAAhAMTwRwLBAAAA3AAAAA8AAAAAAAAAAAAAAAAAmAIAAGRycy9kb3du cmV2LnhtbFBLBQYAAAAABAAEAPUAAACGAwAAAAA= " filled="f" stroked="f">
                  <v:textbox>
                    <w:txbxContent>
                      <w:p w:rsidR="006030B6" w:rsidRDefault="006030B6" w:rsidP="006030B6">
                        <w:r>
                          <w:t>B’</w:t>
                        </w:r>
                      </w:p>
                    </w:txbxContent>
                  </v:textbox>
                </v:shape>
                <v:shape id="Text Box 39" o:spid="_x0000_s1063" type="#_x0000_t202" style="position:absolute;left:10466;top:2340;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zimcQA AADcAAAADwAAAGRycy9kb3ducmV2LnhtbESPQWvCQBSE7wX/w/KE3uquxQaNboJUhJ5amqrg7ZF9 JsHs25BdTfrvu4VCj8PMfMNs8tG24k69bxxrmM8UCOLSmYYrDYev/dMShA/IBlvHpOGbPOTZ5GGD qXEDf9K9CJWIEPYpaqhD6FIpfVmTRT9zHXH0Lq63GKLsK2l6HCLctvJZqURabDgu1NjRa03ltbhZ Dcf3y/m0UB/Vzr50gxuVZLuSWj9Ox+0aRKAx/If/2m9GQ7Kaw++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Ku84pnEAAAA3AAAAA8AAAAAAAAAAAAAAAAAmAIAAGRycy9k b3ducmV2LnhtbFBLBQYAAAAABAAEAPUAAACJAwAAAAA= " filled="f" stroked="f">
                  <v:textbox>
                    <w:txbxContent>
                      <w:p w:rsidR="006030B6" w:rsidRDefault="006030B6" w:rsidP="006030B6">
                        <w:r>
                          <w:t>I’</w:t>
                        </w:r>
                      </w:p>
                    </w:txbxContent>
                  </v:textbox>
                </v:shape>
                <v:shape id="Text Box 40" o:spid="_x0000_s1064" type="#_x0000_t202" style="position:absolute;left:10399;top:1440;width:804;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2587sQA AADcAAAADwAAAGRycy9kb3ducmV2LnhtbESPQWvCQBSE70L/w/IKveluxYYa3QSxCD1VjG3B2yP7 TEKzb0N2a9J/3xUEj8PMfMOs89G24kK9bxxreJ4pEMSlMw1XGj6Pu+krCB+QDbaOScMfecizh8ka U+MGPtClCJWIEPYpaqhD6FIpfVmTRT9zHXH0zq63GKLsK2l6HCLctnKuVCItNhwXauxoW1P5U/xa DV8f59P3Qu2rN/vSDW5Uku1Sav30OG5WIAKN4R6+td+NhmQ5h+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FtufO7EAAAA3AAAAA8AAAAAAAAAAAAAAAAAmAIAAGRycy9k b3ducmV2LnhtbFBLBQYAAAAABAAEAPUAAACJAwAAAAA= " filled="f" stroked="f">
                  <v:textbox>
                    <w:txbxContent>
                      <w:p w:rsidR="006030B6" w:rsidRDefault="006030B6" w:rsidP="006030B6">
                        <w:r>
                          <w:t>A’</w:t>
                        </w:r>
                      </w:p>
                    </w:txbxContent>
                  </v:textbox>
                </v:shape>
                <v:shape id="Text Box 41" o:spid="_x0000_s1065" type="#_x0000_t202" style="position:absolute;left:10466;top:360;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LZdcQA AADcAAAADwAAAGRycy9kb3ducmV2LnhtbESPQWvCQBSE74L/YXmCN93VqmjqKmIp9FQxrYXeHtln Epp9G7Krif++Kwgeh5n5hllvO1uJKzW+dKxhMlYgiDNnSs41fH+9j5YgfEA2WDkmDTfysN30e2tM jGv5SNc05CJC2CeooQihTqT0WUEW/djVxNE7u8ZiiLLJpWmwjXBbyalSC2mx5LhQYE37grK/9GI1 nD7Pvz8zdcjf7LxuXack25XUejjodq8gAnXhGX60P4yGxeoF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DQi2XXEAAAA3AAAAA8AAAAAAAAAAAAAAAAAmAIAAGRycy9k b3ducmV2LnhtbFBLBQYAAAAABAAEAPUAAACJAwAAAAA= " filled="f" stroked="f">
                  <v:textbox>
                    <w:txbxContent>
                      <w:p w:rsidR="006030B6" w:rsidRDefault="006030B6" w:rsidP="006030B6">
                        <w:pPr>
                          <w:rPr>
                            <w:vertAlign w:val="subscript"/>
                          </w:rPr>
                        </w:pPr>
                        <w:r>
                          <w:t>A</w:t>
                        </w:r>
                        <w:r>
                          <w:rPr>
                            <w:vertAlign w:val="subscript"/>
                          </w:rPr>
                          <w:t>2</w:t>
                        </w:r>
                      </w:p>
                    </w:txbxContent>
                  </v:textbox>
                </v:shape>
                <v:shape id="Text Box 42" o:spid="_x0000_s1066" type="#_x0000_t202" style="position:absolute;left:5663;top:2340;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8tBAcMA AADcAAAADwAAAGRycy9kb3ducmV2LnhtbESPQYvCMBSE7wv+h/AEb2uiqGg1iiiCJ5d1VfD2aJ5t sXkpTbT135uFhT0OM/MNs1i1thRPqn3hWMOgr0AQp84UnGk4/ew+pyB8QDZYOiYNL/KwWnY+FpgY 1/A3PY8hExHCPkENeQhVIqVPc7Lo+64ijt7N1RZDlHUmTY1NhNtSDpWaSIsFx4UcK9rklN6PD6vh fLhdLyP1lW3tuGpcqyTbmdS6123XcxCB2vAf/mvvjYbJbAS/Z+IRkMs3AAAA//8DAFBLAQItABQA BgAIAAAAIQDw94q7/QAAAOIBAAATAAAAAAAAAAAAAAAAAAAAAABbQ29udGVudF9UeXBlc10ueG1s UEsBAi0AFAAGAAgAAAAhADHdX2HSAAAAjwEAAAsAAAAAAAAAAAAAAAAALgEAAF9yZWxzLy5yZWxz UEsBAi0AFAAGAAgAAAAhADMvBZ5BAAAAOQAAABAAAAAAAAAAAAAAAAAAKQIAAGRycy9zaGFwZXht bC54bWxQSwECLQAUAAYACAAAACEAu8tBAcMAAADcAAAADwAAAAAAAAAAAAAAAACYAgAAZHJzL2Rv d25yZXYueG1sUEsFBgAAAAAEAAQA9QAAAIgDAAAAAA== " filled="f" stroked="f">
                  <v:textbox>
                    <w:txbxContent>
                      <w:p w:rsidR="006030B6" w:rsidRDefault="006030B6" w:rsidP="006030B6">
                        <w:pPr>
                          <w:rPr>
                            <w:vertAlign w:val="subscript"/>
                          </w:rPr>
                        </w:pPr>
                        <w:r>
                          <w:t>I</w:t>
                        </w:r>
                        <w:r>
                          <w:rPr>
                            <w:vertAlign w:val="subscript"/>
                          </w:rPr>
                          <w:t>3</w:t>
                        </w:r>
                      </w:p>
                    </w:txbxContent>
                  </v:textbox>
                </v:shape>
                <v:shape id="Text Box 43" o:spid="_x0000_s1067" type="#_x0000_t202" style="position:absolute;left:3828;top:2655;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fkmsQA AADcAAAADwAAAGRycy9kb3ducmV2LnhtbESPQWvCQBSE70L/w/IKveluSw01ugliKfSkGNuCt0f2 mYRm34bs1qT/3hUEj8PMfMOs8tG24ky9bxxreJ4pEMSlMw1XGr4OH9M3ED4gG2wdk4Z/8pBnD5MV psYNvKdzESoRIexT1FCH0KVS+rImi37mOuLonVxvMUTZV9L0OES4beWLUom02HBcqLGjTU3lb/Fn NXxvT8efV7Wr3u28G9yoJNuF1PrpcVwvQQQawz18a38aDcliDtcz8QjI7AIAAP//AwBQSwECLQAU AAYACAAAACEA8PeKu/0AAADiAQAAEwAAAAAAAAAAAAAAAAAAAAAAW0NvbnRlbnRfVHlwZXNdLnht bFBLAQItABQABgAIAAAAIQAx3V9h0gAAAI8BAAALAAAAAAAAAAAAAAAAAC4BAABfcmVscy8ucmVs c1BLAQItABQABgAIAAAAIQAzLwWeQQAAADkAAAAQAAAAAAAAAAAAAAAAACkCAABkcnMvc2hhcGV4 bWwueG1sUEsBAi0AFAAGAAgAAAAhANSH5JrEAAAA3AAAAA8AAAAAAAAAAAAAAAAAmAIAAGRycy9k b3ducmV2LnhtbFBLBQYAAAAABAAEAPUAAACJAwAAAAA= " filled="f" stroked="f">
                  <v:textbox>
                    <w:txbxContent>
                      <w:p w:rsidR="006030B6" w:rsidRDefault="006030B6" w:rsidP="006030B6">
                        <w:r>
                          <w:rPr>
                            <w:sz w:val="22"/>
                            <w:szCs w:val="22"/>
                          </w:rPr>
                          <w:t>O</w:t>
                        </w:r>
                      </w:p>
                    </w:txbxContent>
                  </v:textbox>
                </v:shape>
              </v:group>
            </w:pict>
          </mc:Fallback>
        </mc:AlternateContent>
      </w:r>
      <w:r w:rsidR="006030B6" w:rsidRPr="006030B6">
        <w:rPr>
          <w:rFonts w:ascii="Times New Roman" w:hAnsi="Times New Roman"/>
          <w:lang w:val="pt-BR"/>
        </w:rPr>
        <w:t xml:space="preserve">        </w:t>
      </w: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gt; OI</w:t>
      </w:r>
      <w:r w:rsidRPr="006030B6">
        <w:rPr>
          <w:rFonts w:ascii="Times New Roman" w:hAnsi="Times New Roman"/>
          <w:vertAlign w:val="subscript"/>
          <w:lang w:val="pt-BR"/>
        </w:rPr>
        <w:t>3</w:t>
      </w:r>
      <w:r w:rsidRPr="006030B6">
        <w:rPr>
          <w:rFonts w:ascii="Times New Roman" w:hAnsi="Times New Roman"/>
          <w:lang w:val="pt-BR"/>
        </w:rPr>
        <w:t xml:space="preserve"> = MI</w:t>
      </w:r>
      <w:r w:rsidRPr="006030B6">
        <w:rPr>
          <w:rFonts w:ascii="Times New Roman" w:hAnsi="Times New Roman"/>
          <w:vertAlign w:val="subscript"/>
          <w:lang w:val="pt-BR"/>
        </w:rPr>
        <w:t>3</w:t>
      </w:r>
      <w:r w:rsidRPr="006030B6">
        <w:rPr>
          <w:rFonts w:ascii="Times New Roman" w:hAnsi="Times New Roman"/>
          <w:lang w:val="pt-BR"/>
        </w:rPr>
        <w:t xml:space="preserve"> – MO = </w:t>
      </w:r>
      <w:r w:rsidRPr="006030B6">
        <w:rPr>
          <w:rFonts w:ascii="Times New Roman" w:hAnsi="Times New Roman"/>
          <w:position w:val="-24"/>
          <w:lang w:val="pt-BR"/>
        </w:rPr>
        <w:object w:dxaOrig="2260" w:dyaOrig="620">
          <v:shape id="_x0000_i1035" type="#_x0000_t75" style="width:113.25pt;height:30.75pt" o:ole="">
            <v:imagedata r:id="rId28" o:title=""/>
          </v:shape>
          <o:OLEObject Type="Embed" ProgID="Equation.DSMT4" ShapeID="_x0000_i1035" DrawAspect="Content" ObjectID="_1668163764" r:id="rId29"/>
        </w:object>
      </w:r>
    </w:p>
    <w:p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Vậy đặt vật sáng cách đĩa một khoảng là 20 cm</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Diện tích vùng nửa tối S = </w:t>
      </w:r>
      <w:r w:rsidRPr="006030B6">
        <w:rPr>
          <w:rFonts w:ascii="Times New Roman" w:hAnsi="Times New Roman"/>
          <w:position w:val="-10"/>
          <w:lang w:val="pt-BR"/>
        </w:rPr>
        <w:object w:dxaOrig="4440" w:dyaOrig="360">
          <v:shape id="_x0000_i1036" type="#_x0000_t75" style="width:235.5pt;height:18pt" o:ole="">
            <v:imagedata r:id="rId30" o:title=""/>
          </v:shape>
          <o:OLEObject Type="Embed" ProgID="Equation.DSMT4" ShapeID="_x0000_i1036" DrawAspect="Content" ObjectID="_1668163765" r:id="rId31"/>
        </w:objec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lang w:val="pt-BR"/>
        </w:rPr>
        <w:t>Thí dụ 2</w:t>
      </w:r>
      <w:r w:rsidRPr="006030B6">
        <w:rPr>
          <w:rFonts w:ascii="Times New Roman" w:hAnsi="Times New Roman"/>
          <w:lang w:val="pt-BR"/>
        </w:rPr>
        <w:t>:  Người ta dự định mắc 4 bóng đèn tròn ở 4 góc của một trần nhà hình vuông, mỗi cạnh 4 m và một quạt trần ở đúng giữa trần nhà, quạt trần có sải cánh là 0,8 m         ( khoảng cách từ trục đến đầu cánh), biết trần nhà cao 3,2 m tính từ mặt sàn. Hãy tính toán thiết kế cách treo quạt trần để khi quạt quay, không có điểm nào trên mặt sàn loang loáng.</w:t>
      </w:r>
    </w:p>
    <w:p w:rsidR="006030B6" w:rsidRPr="006030B6" w:rsidRDefault="006030B6" w:rsidP="006030B6">
      <w:pPr>
        <w:spacing w:beforeLines="60" w:before="144" w:afterLines="60" w:after="144"/>
        <w:ind w:firstLine="670"/>
        <w:jc w:val="center"/>
        <w:rPr>
          <w:rFonts w:ascii="Times New Roman" w:hAnsi="Times New Roman"/>
          <w:b/>
          <w:bCs/>
          <w:lang w:val="pt-BR"/>
        </w:rPr>
      </w:pPr>
      <w:r w:rsidRPr="006030B6">
        <w:rPr>
          <w:rFonts w:ascii="Times New Roman" w:hAnsi="Times New Roman"/>
          <w:b/>
          <w:bCs/>
          <w:u w:val="single"/>
          <w:lang w:val="pt-BR"/>
        </w:rPr>
        <w:t>Bài giải</w:t>
      </w:r>
    </w:p>
    <w:p w:rsidR="006030B6" w:rsidRPr="006030B6" w:rsidRDefault="006030B6" w:rsidP="006030B6">
      <w:pPr>
        <w:spacing w:beforeLines="60" w:before="144" w:afterLines="60" w:after="144"/>
        <w:jc w:val="both"/>
        <w:rPr>
          <w:rFonts w:ascii="Times New Roman" w:hAnsi="Times New Roman"/>
          <w:b/>
          <w:bCs/>
          <w:u w:val="single"/>
          <w:lang w:val="pt-BR"/>
        </w:rPr>
      </w:pPr>
      <w:r w:rsidRPr="006030B6">
        <w:rPr>
          <w:rFonts w:ascii="Times New Roman" w:hAnsi="Times New Roman"/>
          <w:lang w:val="pt-BR"/>
        </w:rPr>
        <w:t>Để khi quạt quay, không một điểm nào trên sàn sáng loang loáng thì bóng của đầu mút cánh quạt chỉ in trên tường và tối đa là đến chân tường C,D vì nhà hình hộp vuông, ta chỉ xét trường hợp cho một bóng, còn lại là tương tự.</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22400" behindDoc="0" locked="0" layoutInCell="1" allowOverlap="1">
                <wp:simplePos x="0" y="0"/>
                <wp:positionH relativeFrom="column">
                  <wp:posOffset>3221355</wp:posOffset>
                </wp:positionH>
                <wp:positionV relativeFrom="paragraph">
                  <wp:posOffset>-114300</wp:posOffset>
                </wp:positionV>
                <wp:extent cx="2893060" cy="2138680"/>
                <wp:effectExtent l="0" t="0" r="0" b="0"/>
                <wp:wrapNone/>
                <wp:docPr id="647"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3060" cy="2138680"/>
                          <a:chOff x="7223" y="367"/>
                          <a:chExt cx="4556" cy="3368"/>
                        </a:xfrm>
                      </wpg:grpSpPr>
                      <wps:wsp>
                        <wps:cNvPr id="648" name="Rectangle 45"/>
                        <wps:cNvSpPr>
                          <a:spLocks noChangeArrowheads="1"/>
                        </wps:cNvSpPr>
                        <wps:spPr bwMode="auto">
                          <a:xfrm>
                            <a:off x="7937" y="1087"/>
                            <a:ext cx="3350" cy="2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9" name="Line 46"/>
                        <wps:cNvCnPr/>
                        <wps:spPr bwMode="auto">
                          <a:xfrm>
                            <a:off x="7936" y="1087"/>
                            <a:ext cx="335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Line 47"/>
                        <wps:cNvCnPr/>
                        <wps:spPr bwMode="auto">
                          <a:xfrm flipH="1">
                            <a:off x="7936" y="1079"/>
                            <a:ext cx="335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Line 48"/>
                        <wps:cNvCnPr/>
                        <wps:spPr bwMode="auto">
                          <a:xfrm>
                            <a:off x="8799" y="1635"/>
                            <a:ext cx="1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Line 49"/>
                        <wps:cNvCnPr/>
                        <wps:spPr bwMode="auto">
                          <a:xfrm>
                            <a:off x="9619" y="1087"/>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50"/>
                        <wps:cNvCnPr/>
                        <wps:spPr bwMode="auto">
                          <a:xfrm flipH="1">
                            <a:off x="7692" y="1087"/>
                            <a:ext cx="26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4" name="Line 51"/>
                        <wps:cNvCnPr/>
                        <wps:spPr bwMode="auto">
                          <a:xfrm flipH="1">
                            <a:off x="7689" y="3247"/>
                            <a:ext cx="26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5" name="Line 52"/>
                        <wps:cNvCnPr/>
                        <wps:spPr bwMode="auto">
                          <a:xfrm>
                            <a:off x="7692" y="1087"/>
                            <a:ext cx="0" cy="2160"/>
                          </a:xfrm>
                          <a:prstGeom prst="line">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s:wsp>
                        <wps:cNvPr id="656" name="Line 53"/>
                        <wps:cNvCnPr/>
                        <wps:spPr bwMode="auto">
                          <a:xfrm>
                            <a:off x="7944" y="883"/>
                            <a:ext cx="0" cy="1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7" name="Line 54"/>
                        <wps:cNvCnPr/>
                        <wps:spPr bwMode="auto">
                          <a:xfrm>
                            <a:off x="11286" y="883"/>
                            <a:ext cx="0" cy="1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8" name="Line 55"/>
                        <wps:cNvCnPr/>
                        <wps:spPr bwMode="auto">
                          <a:xfrm flipH="1">
                            <a:off x="7936" y="883"/>
                            <a:ext cx="3350" cy="0"/>
                          </a:xfrm>
                          <a:prstGeom prst="line">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s:wsp>
                        <wps:cNvPr id="659" name="Oval 56"/>
                        <wps:cNvSpPr>
                          <a:spLocks noChangeArrowheads="1"/>
                        </wps:cNvSpPr>
                        <wps:spPr bwMode="auto">
                          <a:xfrm>
                            <a:off x="8807" y="1539"/>
                            <a:ext cx="804"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 name="Oval 57"/>
                        <wps:cNvSpPr>
                          <a:spLocks noChangeArrowheads="1"/>
                        </wps:cNvSpPr>
                        <wps:spPr bwMode="auto">
                          <a:xfrm>
                            <a:off x="9611" y="1543"/>
                            <a:ext cx="804"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 name="Text Box 58"/>
                        <wps:cNvSpPr txBox="1">
                          <a:spLocks noChangeArrowheads="1"/>
                        </wps:cNvSpPr>
                        <wps:spPr bwMode="auto">
                          <a:xfrm>
                            <a:off x="9032" y="36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L</w:t>
                              </w:r>
                            </w:p>
                          </w:txbxContent>
                        </wps:txbx>
                        <wps:bodyPr rot="0" vert="horz" wrap="square" lIns="91440" tIns="45720" rIns="91440" bIns="45720" anchor="t" anchorCtr="0" upright="1">
                          <a:noAutofit/>
                        </wps:bodyPr>
                      </wps:wsp>
                      <wps:wsp>
                        <wps:cNvPr id="662" name="Text Box 59"/>
                        <wps:cNvSpPr txBox="1">
                          <a:spLocks noChangeArrowheads="1"/>
                        </wps:cNvSpPr>
                        <wps:spPr bwMode="auto">
                          <a:xfrm>
                            <a:off x="9434" y="72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T</w:t>
                              </w:r>
                            </w:p>
                          </w:txbxContent>
                        </wps:txbx>
                        <wps:bodyPr rot="0" vert="horz" wrap="square" lIns="91440" tIns="45720" rIns="91440" bIns="45720" anchor="t" anchorCtr="0" upright="1">
                          <a:noAutofit/>
                        </wps:bodyPr>
                      </wps:wsp>
                      <wps:wsp>
                        <wps:cNvPr id="663" name="Text Box 60"/>
                        <wps:cNvSpPr txBox="1">
                          <a:spLocks noChangeArrowheads="1"/>
                        </wps:cNvSpPr>
                        <wps:spPr bwMode="auto">
                          <a:xfrm>
                            <a:off x="9434" y="216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64" name="Text Box 61"/>
                        <wps:cNvSpPr txBox="1">
                          <a:spLocks noChangeArrowheads="1"/>
                        </wps:cNvSpPr>
                        <wps:spPr bwMode="auto">
                          <a:xfrm>
                            <a:off x="10372" y="144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665" name="Text Box 62"/>
                        <wps:cNvSpPr txBox="1">
                          <a:spLocks noChangeArrowheads="1"/>
                        </wps:cNvSpPr>
                        <wps:spPr bwMode="auto">
                          <a:xfrm>
                            <a:off x="8496" y="1503"/>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666" name="Text Box 63"/>
                        <wps:cNvSpPr txBox="1">
                          <a:spLocks noChangeArrowheads="1"/>
                        </wps:cNvSpPr>
                        <wps:spPr bwMode="auto">
                          <a:xfrm>
                            <a:off x="7587" y="6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667" name="Text Box 64"/>
                        <wps:cNvSpPr txBox="1">
                          <a:spLocks noChangeArrowheads="1"/>
                        </wps:cNvSpPr>
                        <wps:spPr bwMode="auto">
                          <a:xfrm>
                            <a:off x="11176" y="7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3</w:t>
                              </w:r>
                            </w:p>
                          </w:txbxContent>
                        </wps:txbx>
                        <wps:bodyPr rot="0" vert="horz" wrap="square" lIns="91440" tIns="45720" rIns="91440" bIns="45720" anchor="t" anchorCtr="0" upright="1">
                          <a:noAutofit/>
                        </wps:bodyPr>
                      </wps:wsp>
                      <wps:wsp>
                        <wps:cNvPr id="668" name="Text Box 65"/>
                        <wps:cNvSpPr txBox="1">
                          <a:spLocks noChangeArrowheads="1"/>
                        </wps:cNvSpPr>
                        <wps:spPr bwMode="auto">
                          <a:xfrm>
                            <a:off x="11166" y="316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669" name="Text Box 66"/>
                        <wps:cNvSpPr txBox="1">
                          <a:spLocks noChangeArrowheads="1"/>
                        </wps:cNvSpPr>
                        <wps:spPr bwMode="auto">
                          <a:xfrm>
                            <a:off x="7625" y="3195"/>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670" name="Text Box 67"/>
                        <wps:cNvSpPr txBox="1">
                          <a:spLocks noChangeArrowheads="1"/>
                        </wps:cNvSpPr>
                        <wps:spPr bwMode="auto">
                          <a:xfrm>
                            <a:off x="9498" y="1619"/>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671" name="Line 68"/>
                        <wps:cNvCnPr/>
                        <wps:spPr bwMode="auto">
                          <a:xfrm>
                            <a:off x="9619" y="1627"/>
                            <a:ext cx="0"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72" name="Text Box 69"/>
                        <wps:cNvSpPr txBox="1">
                          <a:spLocks noChangeArrowheads="1"/>
                        </wps:cNvSpPr>
                        <wps:spPr bwMode="auto">
                          <a:xfrm>
                            <a:off x="7223" y="198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673" name="Text Box 70"/>
                        <wps:cNvSpPr txBox="1">
                          <a:spLocks noChangeArrowheads="1"/>
                        </wps:cNvSpPr>
                        <wps:spPr bwMode="auto">
                          <a:xfrm>
                            <a:off x="9769" y="1211"/>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R</w:t>
                              </w:r>
                            </w:p>
                          </w:txbxContent>
                        </wps:txbx>
                        <wps:bodyPr rot="0" vert="horz" wrap="square" lIns="91440" tIns="45720" rIns="91440" bIns="45720" anchor="t" anchorCtr="0" upright="1">
                          <a:noAutofit/>
                        </wps:bodyPr>
                      </wps:wsp>
                      <wps:wsp>
                        <wps:cNvPr id="674" name="Line 71"/>
                        <wps:cNvCnPr/>
                        <wps:spPr bwMode="auto">
                          <a:xfrm>
                            <a:off x="7960" y="3287"/>
                            <a:ext cx="3283"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 o:spid="_x0000_s1068" style="position:absolute;left:0;text-align:left;margin-left:253.65pt;margin-top:-9pt;width:227.8pt;height:168.4pt;z-index:251622400" coordorigin="7223,367" coordsize="4556,33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MBoj+AcAAE1dAAAOAAAAZHJzL2Uyb0RvYy54bWzsXNty2zYQfe9M/4HDd1m83yZyJ7GstDNp k2nSD4BJSuKUIliQtuR2+u9dXAiSukSm7DBpBn6QSZECwcXBweLsAq9+2m1y7SElVYaLmW5eGbqW FjFOsmI10//4tJgEulbVqEhQjot0pj+mlf7T9Y8/vNqWUWrhNc6TlGhQSFFF23Kmr+u6jKbTKl6n G1Rd4TIt4OISkw2q4ZSspglBWyh9k08tw/CmW0ySkuA4rSr4ds4v6tes/OUyjev3y2WV1lo+06Fu Nfsk7POOfk6vX6FoRVC5zmJRDXRBLTYoK+Chsqg5qpF2T7KDojZZTHCFl/VVjDdTvFxmccreAd7G NPbe5i3B9yV7l1W0XZXSTGDaPTtdXGz828MHomXJTPccX9cKtIFGYs/VHIdaZ1uuIrjpLSk/lh8I f0U4fIfjPyu4PN2/Ts9X/GbtbvsrTqA8dF9jZp3dkmxoEfDe2o41wqNshHRXazF8aQWhbXjQVjFc s0w78ALRTPEa2pL+zrcsW9fgsu35vAXj9a34ueO6Hv+tbXsBvTpFEX8uq6uoG30xQFzVGrV6nlE/ rlGZsraqqL2kUQH/3Ki/AxZRscpTzXG5YdmNjVUrblKtwDdruC19TQjerlOUQL1M9hq0wlAy/wE9 qaBBztrYD21oV7CVaQTCWI2lbduVZgaDd02FopJU9dsUbzR6MNMJ1J41IXp4V9X81uYW2qIVzrNk keU5OyGru5ucaA8Iet2C/YnSe7flhbad6aFruazk3rWqW4TB/o4VsclqoI8828z0QN6EImq32yKB aqKoRlnOjwEIecEgy23HMXCHk0ewI8GcG4DL4GCNyd+6tgVemOnVX/eIpLqW/1JAW4Sm41AiYSeO 61twQrpX7rpXUBFDUTO91jV+eFNz8rkvSbZaw5NM9u4Ffg19ZJkxy9K25bUSlQWYjobXsMHru6wA qHrU6gJ5N8UHIs6eCj3ois+GXg4V+Rz0Ckxxx9r6BRAFlCuA81kQoQh6EfQEijDanxjX/xMa4W1w GzgTx/JuJ44xn09eL26cibcwfXduz29u5ua/9F1MJ1pnSZIWtOrNuGM6T6MgMQLyEUOOPNIM037p jAChis1/VmmgwsM+ACZk348IN0pAnB453BhDDYGbtsyz8uemG4lxBTivAZ4fUgDzNqKjyxDOU8Db 81O+J+CZfeAxT2EI8CioBNwCPwTWpDzn2Wxob+FmegY4ANSTOTO+Kqx9x1iz+lhjlHQh1kLPFFg7 cOeEL+eCe0KZvPF6D1w5BbXvGGowL+qMpzC8AhSGQO34eOqFAOGjjpwFc6xvj9/ozGSOqjWfgVSP 1RzX3A9Q7h2d9I41m3CdPhzZRPYF4BhwDrQt0Cx67p2Co5ptgAx4Qoxx3T4craHs2HH6/NOcKAZi C5w/+oBvZSQeQIpa/ViCbleTjClWoITM9E2agAaSgspLj1ivE9LKk+4W4ouaN18N0mpPIRnmt91x 3n4OkkNQeunoHgSsmHb2IoBscgH2f4jjLkp5T6QCoMLgy2BQxguYdgNjPZh4yODeYVPTtAIu2SgQ KgHxWCzsFBHK+AoHYTe08iS9+viEpxEQD9DY6odqbJeegBrbm3j1i4ztMgTzHgJoGoQzW1790tHC IDBEtNC195TzwAAvgSqZZ92BNAdNvlIxm26I/7h0fjrkeSpqenFwRwU4eZYDzSzgnjPvXd2I05fu XSDeQtiBdiHX2XO1Ve96+Yio6l2jx3M9GVb7RKPib/BOc7uhNdrDtHoH3zch2y+V9xIaNtesZY4Q rRANATsGXKAD2dlIybmkFxly54klKJJffLMe0Qv2Ca4TiMQH03KMN1Y4WXiBP3EWjjsJfSOYGGb4 JvQMJ3Tmi37iA3PXed4f5CtcmvgwdgKRzNug1W8yKpr/xzIr6t3djg08lpweq4SjboKcJ4OjLWN0 A6QjMoZjcx3Mt/aiCooxBmX2nfRRFWPQYMCZXKyWMaSWoRijxxgyxi0ZgwdahPb4FRgDQj2KMqYy FVE5Gf186IFZys9wMqRWpCijRxkwsPNJf0sZ3VyE8SjDNGxf5NI4+8kLys1QboZcQzEeZ0gFTHFG jzNkskjLGd2EkfE4I3BCkc7uGnuyoaIMRRlfgTKkpKcoo0cZMiunpYxuZs54lOG7sNiPRhpAjuO5 Wo366dKlMUr9hCSg3hLDwfE2pWUM0jKkpKcYo8cYMoeqZQwpFIvFvuPES0zT9LmXcSB/euB1KMqg 2WqKMqLR5iW2XLuiKKNHGTLjraUMqRSPTRkepwxb6Z+weYfSP2ELBuptQpCjJwGPxxlS1FOc0eMM mVLYcoaUikflDN+D3T7oxMQ2w7210krLUFrG+FoGZAmJ9FpFGV3K8GWeZEsZUikelTJCJwSXh2ZN 0rXv0Fh86q1SuQZvuaQSMzp7QV0eZbWlpqcoo0cZMvmTJffx3dcuXBDW7nPh7WdjiVWJZ7M381H3 jRqwupZR2MG2ZIzV1I5ST94c8cSCMBpd3w/1S/Fx1HFL7lJohvsivHJ1lav7FVxdqSyrcas3bh0m FIL3K2YFo1JGCLtKcFfXgpVCytVtdtXtqUlKhB9RhJfKsqKMHmXIhELm6vpSdwS6eNKy887eBz4s kOGSmLXvJ9gWbMnBQm+NrtrsoNzsvSu25x3s67q+CZuDsZjWyWnk6W13lbN7bvtUttc07NnNxHCx vzjdFLx7DsfdXdCv/wMAAP//AwBQSwMEFAAGAAgAAAAhAEK+MOXiAAAACwEAAA8AAABkcnMvZG93 bnJldi54bWxMj0FLw0AQhe+C/2EZwVu7SUNrGjMppainItgK4m2anSah2d2Q3Sbpv3c96XGYj/e+ l28m3YqBe9dYgxDPIxBsSqsaUyF8Hl9nKQjnyShqrWGEGzvYFPd3OWXKjuaDh4OvRAgxLiOE2vsu k9KVNWtyc9uxCb+z7TX5cPaVVD2NIVy3chFFK6mpMaGhpo53NZeXw1UjvI00bpP4Zdhfzrvb93H5 /rWPGfHxYdo+g/A8+T8YfvWDOhTB6WSvRjnRIiyjpySgCLM4DaMCsV4t1iBOCEmcpiCLXP7fUPwA AAD//wMAUEsBAi0AFAAGAAgAAAAhALaDOJL+AAAA4QEAABMAAAAAAAAAAAAAAAAAAAAAAFtDb250 ZW50X1R5cGVzXS54bWxQSwECLQAUAAYACAAAACEAOP0h/9YAAACUAQAACwAAAAAAAAAAAAAAAAAv AQAAX3JlbHMvLnJlbHNQSwECLQAUAAYACAAAACEAGTAaI/gHAABNXQAADgAAAAAAAAAAAAAAAAAu AgAAZHJzL2Uyb0RvYy54bWxQSwECLQAUAAYACAAAACEAQr4w5eIAAAALAQAADwAAAAAAAAAAAAAA AABSCgAAZHJzL2Rvd25yZXYueG1sUEsFBgAAAAAEAAQA8wAAAGELAAAAAA== ">
                <v:rect id="Rectangle 45" o:spid="_x0000_s1069" style="position:absolute;left:7937;top:1087;width:3350;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hkHMcIA AADcAAAADwAAAGRycy9kb3ducmV2LnhtbERPPW/CMBDdK/EfrEPqVhwoQm2IgxAoFR0hLN2u8ZGk jc+R7UDaX18PlRif3ne2GU0nruR8a1nBfJaAIK6sbrlWcC6LpxcQPiBr7CyTgh/ysMknDxmm2t74 SNdTqEUMYZ+igiaEPpXSVw0Z9DPbE0fuYp3BEKGrpXZ4i+Gmk4skWUmDLceGBnvaNVR9nwaj4LNd nPH3WL4l5rV4Du9j+TV87JV6nI7bNYhAY7iL/90HrWC1jGvjmXgEZP4HAAD//wMAUEsBAi0AFAAG AAgAAAAhAPD3irv9AAAA4gEAABMAAAAAAAAAAAAAAAAAAAAAAFtDb250ZW50X1R5cGVzXS54bWxQ SwECLQAUAAYACAAAACEAMd1fYdIAAACPAQAACwAAAAAAAAAAAAAAAAAuAQAAX3JlbHMvLnJlbHNQ SwECLQAUAAYACAAAACEAMy8FnkEAAAA5AAAAEAAAAAAAAAAAAAAAAAApAgAAZHJzL3NoYXBleG1s LnhtbFBLAQItABQABgAIAAAAIQDuGQcxwgAAANwAAAAPAAAAAAAAAAAAAAAAAJgCAABkcnMvZG93 bnJldi54bWxQSwUGAAAAAAQABAD1AAAAhwMAAAAA "/>
                <v:line id="Line 46" o:spid="_x0000_s1070" style="position:absolute;visibility:visible;mso-wrap-style:square" from="7936,1087" to="11286,32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Pd5scAAADcAAAADwAAAGRycy9kb3ducmV2LnhtbESPQWvCQBSE74L/YXlCb7ppK6FNXUVa CtqDqC20x2f2NYlm34bdNUn/vSsIPQ4z8w0zW/SmFi05X1lWcD9JQBDnVldcKPj6fB8/gfABWWNt mRT8kYfFfDiYYaZtxztq96EQEcI+QwVlCE0mpc9LMugntiGO3q91BkOUrpDaYRfhppYPSZJKgxXH hRIbei0pP+3PRsHmcZu2y/XHqv9ep4f8bXf4OXZOqbtRv3wBEagP/+Fbe6UVpN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RA93mxwAAANwAAAAPAAAAAAAA AAAAAAAAAKECAABkcnMvZG93bnJldi54bWxQSwUGAAAAAAQABAD5AAAAlQMAAAAA "/>
                <v:line id="Line 47" o:spid="_x0000_s1071" style="position:absolute;flip:x;visibility:visible;mso-wrap-style:square" from="7936,1079" to="11286,3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Rj2cQAAADcAAAADwAAAGRycy9kb3ducmV2LnhtbERPy2oCMRTdC/5DuEI3RTNKK3ZqFCkI XbjxwUh3t5PrZJjJzTRJdfr3zUJweTjv5bq3rbiSD7VjBdNJBoK4dLrmSsHpuB0vQISIrLF1TAr+ KMB6NRwsMdfuxnu6HmIlUgiHHBWYGLtcylAashgmriNO3MV5izFBX0nt8ZbCbStnWTaXFmtODQY7 +jBUNodfq0Auds8/fvP90hTN+fxmirLovnZKPY36zTuISH18iO/uT61g/prmpz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xGPZxAAAANwAAAAPAAAAAAAAAAAA AAAAAKECAABkcnMvZG93bnJldi54bWxQSwUGAAAAAAQABAD5AAAAkgMAAAAA "/>
                <v:line id="Line 48" o:spid="_x0000_s1072" style="position:absolute;visibility:visible;mso-wrap-style:square" from="8799,1635" to="10407,16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xHPcYAAADcAAAADwAAAGRycy9kb3ducmV2LnhtbESPQWvCQBSE7wX/w/IKvdWNlgZJXUVa BPUgagvt8Zl9TVKzb8PumqT/3hUEj8PMfMNM572pRUvOV5YVjIYJCOLc6ooLBV+fy+cJCB+QNdaW ScE/eZjPBg9TzLTteE/tIRQiQthnqKAMocmk9HlJBv3QNsTR+7XOYIjSFVI77CLc1HKcJKk0WHFc KLGh95Ly0+FsFGxfdmm7WG9W/fc6PeYf++PPX+eUenrsF28gAvXhHr61V1pB+jq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qsRz3GAAAA3AAAAA8AAAAAAAAA AAAAAAAAoQIAAGRycy9kb3ducmV2LnhtbFBLBQYAAAAABAAEAPkAAACUAwAAAAA= "/>
                <v:line id="Line 49" o:spid="_x0000_s1073" style="position:absolute;visibility:visible;mso-wrap-style:square" from="9619,1087" to="9619,16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n7ZSsYAAADcAAAADwAAAGRycy9kb3ducmV2LnhtbESPQWvCQBSE7wX/w/IEb3VTpaFEVxFL QT2Uagt6fGafSWr2bdhdk/TfdwtCj8PMfMPMl72pRUvOV5YVPI0TEMS51RUXCr4+3x5fQPiArLG2 TAp+yMNyMXiYY6Ztx3tqD6EQEcI+QwVlCE0mpc9LMujHtiGO3sU6gyFKV0jtsItwU8tJkqTSYMVx ocSG1iXl18PNKHiffqTtarvb9Mdtes5f9+fTd+eUGg371QxEoD78h+/tjVaQPk/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p+2UrGAAAA3AAAAA8AAAAAAAAA AAAAAAAAoQIAAGRycy9kb3ducmV2LnhtbFBLBQYAAAAABAAEAPkAAACUAwAAAAA= "/>
                <v:line id="Line 50" o:spid="_x0000_s1074" style="position:absolute;flip:x;visibility:visible;mso-wrap-style:square" from="7692,1087" to="7960,10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DGIsMAAADcAAAADwAAAGRycy9kb3ducmV2LnhtbESP3YrCMBSE7xd8h3CEvVtTXSxSjSKK uCgs+PMAh+bYBpuT0sRaffqNIOzlMDPfMLNFZyvRUuONYwXDQQKCOHfacKHgfNp8TUD4gKyxckwK HuRhMe99zDDT7s4Hao+hEBHCPkMFZQh1JqXPS7LoB64mjt7FNRZDlE0hdYP3CLeVHCVJKi0ajgsl 1rQqKb8eb1ZB2D+3xrS/evfg9unpsFvjOVXqs98tpyACdeE//G7/aAXp+BteZ+IRkPM/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WQxiLDAAAA3AAAAA8AAAAAAAAAAAAA AAAAoQIAAGRycy9kb3ducmV2LnhtbFBLBQYAAAAABAAEAPkAAACRAwAAAAA= ">
                  <v:stroke dashstyle="1 1"/>
                </v:line>
                <v:line id="Line 51" o:spid="_x0000_s1075" style="position:absolute;flip:x;visibility:visible;mso-wrap-style:square" from="7689,3247" to="7957,32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nleVsMAAADcAAAADwAAAGRycy9kb3ducmV2LnhtbESP3YrCMBSE7xd8h3CEvVtTZS1SjSKK uCgs+PMAh+bYBpuT0sRaffqNIOzlMDPfMLNFZyvRUuONYwXDQQKCOHfacKHgfNp8TUD4gKyxckwK HuRhMe99zDDT7s4Hao+hEBHCPkMFZQh1JqXPS7LoB64mjt7FNRZDlE0hdYP3CLeVHCVJKi0ajgsl 1rQqKb8eb1ZB2D+3xrS/evfg9unpsFvjOVXqs98tpyACdeE//G7/aAXp+BteZ+IRkPM/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p5XlbDAAAA3AAAAA8AAAAAAAAAAAAA AAAAoQIAAGRycy9kb3ducmV2LnhtbFBLBQYAAAAABAAEAPkAAACRAwAAAAA= ">
                  <v:stroke dashstyle="1 1"/>
                </v:line>
                <v:line id="Line 52" o:spid="_x0000_s1076" style="position:absolute;visibility:visible;mso-wrap-style:square" from="7692,1087" to="7692,32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6vT8YAAADcAAAADwAAAGRycy9kb3ducmV2LnhtbESPT2sCMRTE7wW/Q3iCt5ptxUW2ZqWI onhqrYfu7bF5+wc3L2uS6tpP3xQKPQ4z8xtmuRpMJ67kfGtZwdM0AUFcWt1yreD0sX1cgPABWWNn mRTcycMqHz0sMdP2xu90PYZaRAj7DBU0IfSZlL5syKCf2p44epV1BkOUrpba4S3CTSefkySVBluO Cw32tG6oPB+/jIL15lwM3xe3nVU7LvAtLQ78WSg1GQ+vLyACDeE//NfeawXpfA6/Z+IRkPk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Lur0/GAAAA3AAAAA8AAAAAAAAA AAAAAAAAoQIAAGRycy9kb3ducmV2LnhtbFBLBQYAAAAABAAEAPkAAACUAwAAAAA= ">
                  <v:stroke dashstyle="1 1" startarrow="block" endarrow="block"/>
                </v:line>
                <v:line id="Line 53" o:spid="_x0000_s1077" style="position:absolute;visibility:visible;mso-wrap-style:square" from="7944,883" to="7944,10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CBZMUAAADcAAAADwAAAGRycy9kb3ducmV2LnhtbESPQWsCMRSE74X+h/AKvWm2Qrft1igq CFbbg9sKHh+bZ7K4eVk2qa7/3hSEHoeZ+YYZT3vXiBN1ofas4GmYgSCuvK7ZKPj5Xg5eQYSIrLHx TAouFGA6ub8bY6H9mbd0KqMRCcKhQAU2xraQMlSWHIahb4mTd/Cdw5hkZ6Tu8JzgrpGjLMulw5rT gsWWFpaqY/nrFGxeVs3O8L78/DiEuX9bb+WXsUo9PvSzdxCR+vgfvrVXWkH+nMPfmXQE5OQ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uCBZMUAAADcAAAADwAAAAAAAAAA AAAAAAChAgAAZHJzL2Rvd25yZXYueG1sUEsFBgAAAAAEAAQA+QAAAJMDAAAAAA== ">
                  <v:stroke dashstyle="1 1"/>
                </v:line>
                <v:line id="Line 54" o:spid="_x0000_s1078" style="position:absolute;visibility:visible;mso-wrap-style:square" from="11286,883" to="11286,10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wk/8UAAADcAAAADwAAAGRycy9kb3ducmV2LnhtbESPQWsCMRSE74X+h/AK3mq2gtquRlFB sNYe3Cp4fGyeydLNy7KJuv33plDocZiZb5jpvHO1uFIbKs8KXvoZCOLS64qNgsPX+vkVRIjIGmvP pOCHAsxnjw9TzLW/8Z6uRTQiQTjkqMDG2ORShtKSw9D3DXHyzr51GJNsjdQt3hLc1XKQZSPpsOK0 YLGhlaXyu7g4BR/jTX00fCp27+ew9G/bvfw0VqneU7eYgIjUxf/wX3ujFYyGY/g9k46AnN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awk/8UAAADcAAAADwAAAAAAAAAA AAAAAAChAgAAZHJzL2Rvd25yZXYueG1sUEsFBgAAAAAEAAQA+QAAAJMDAAAAAA== ">
                  <v:stroke dashstyle="1 1"/>
                </v:line>
                <v:line id="Line 55" o:spid="_x0000_s1079" style="position:absolute;flip:x;visibility:visible;mso-wrap-style:square" from="7936,883" to="11286,8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MA9MIAAADcAAAADwAAAGRycy9kb3ducmV2LnhtbERPy2oCMRTdC/2HcAtuSs2oqGVqFCkt Sle+Fl1eJreToZObMUlnxr83C8Hl4byX697WoiUfKscKxqMMBHHhdMWlgvPp6/UNRIjIGmvHpOBK Adarp8ESc+06PlB7jKVIIRxyVGBibHIpQ2HIYhi5hjhxv85bjAn6UmqPXQq3tZxk2VxarDg1GGzo w1Dxd/y3Ck62+9xMfXuemoX8vuxn293LDys1fO437yAi9fEhvrt3WsF8ltamM+kIyN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NMA9MIAAADcAAAADwAAAAAAAAAAAAAA AAChAgAAZHJzL2Rvd25yZXYueG1sUEsFBgAAAAAEAAQA+QAAAJADAAAAAA== ">
                  <v:stroke dashstyle="1 1" startarrow="block" endarrow="block"/>
                </v:line>
                <v:oval id="Oval 56" o:spid="_x0000_s1080" style="position:absolute;left:8807;top:1539;width:80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YEysUA AADcAAAADwAAAGRycy9kb3ducmV2LnhtbESP0WoCMRRE3wX/IVzBF6nZShW7NYoIQh8KWvUDrpvb 7OrmZpuk7vbvG0Ho4zAzZ5jFqrO1uJEPlWMFz+MMBHHhdMVGwem4fZqDCBFZY+2YFPxSgNWy31tg rl3Ln3Q7RCMShEOOCsoYm1zKUJRkMYxdQ5y8L+ctxiS9kdpjm+C2lpMsm0mLFaeFEhvalFRcDz9W wfl8cp389rv9yFw9vlzaxnzslRoOuvUbiEhd/A8/2u9awWz6Cvcz6Qj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WVgTKxQAAANwAAAAPAAAAAAAAAAAAAAAAAJgCAABkcnMv ZG93bnJldi54bWxQSwUGAAAAAAQABAD1AAAAigMAAAAA " filled="f"/>
                <v:oval id="Oval 57" o:spid="_x0000_s1081" style="position:absolute;left:9611;top:1543;width:80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Bn6sEA AADcAAAADwAAAGRycy9kb3ducmV2LnhtbERP3WrCMBS+F3yHcITdiKYOKdIZZQiCF4M59QGOzVna 2ZzUJNr69uZC2OXH979c97YRd/KhdqxgNs1AEJdO12wUnI7byQJEiMgaG8ek4EEB1qvhYImFdh3/ 0P0QjUghHApUUMXYFlKGsiKLYepa4sT9Om8xJuiN1B67FG4b+Z5lubRYc2qosKVNReXlcLMKzueT 6+XVf+/H5uJx/te15muv1Nuo//wAEamP/+KXe6cV5Hman86kIyBXTwAAAP//AwBQSwECLQAUAAYA CAAAACEA8PeKu/0AAADiAQAAEwAAAAAAAAAAAAAAAAAAAAAAW0NvbnRlbnRfVHlwZXNdLnhtbFBL AQItABQABgAIAAAAIQAx3V9h0gAAAI8BAAALAAAAAAAAAAAAAAAAAC4BAABfcmVscy8ucmVsc1BL AQItABQABgAIAAAAIQAzLwWeQQAAADkAAAAQAAAAAAAAAAAAAAAAACkCAABkcnMvc2hhcGV4bWwu eG1sUEsBAi0AFAAGAAgAAAAhAEkAZ+rBAAAA3AAAAA8AAAAAAAAAAAAAAAAAmAIAAGRycy9kb3du cmV2LnhtbFBLBQYAAAAABAAEAPUAAACGAwAAAAA= " filled="f"/>
                <v:shape id="Text Box 58" o:spid="_x0000_s1082" type="#_x0000_t202" style="position:absolute;left:9032;top:367;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mSvsQA AADcAAAADwAAAGRycy9kb3ducmV2LnhtbESPT2vCQBTE74LfYXlCb7obscGmriKK0FNL/VPo7ZF9 JsHs25Bdk/TbdwsFj8PM/IZZbQZbi45aXznWkMwUCOLcmYoLDefTYboE4QOywdoxafghD5v1eLTC zLieP6k7hkJECPsMNZQhNJmUPi/Jop+5hjh6V9daDFG2hTQt9hFuazlXKpUWK44LJTa0Kym/He9W w+X9+v21UB/F3j43vRuUZPsitX6aDNtXEIGG8Aj/t9+MhjRN4O9MPAJy/QsAAP//AwBQSwECLQAU AAYACAAAACEA8PeKu/0AAADiAQAAEwAAAAAAAAAAAAAAAAAAAAAAW0NvbnRlbnRfVHlwZXNdLnht bFBLAQItABQABgAIAAAAIQAx3V9h0gAAAI8BAAALAAAAAAAAAAAAAAAAAC4BAABfcmVscy8ucmVs c1BLAQItABQABgAIAAAAIQAzLwWeQQAAADkAAAAQAAAAAAAAAAAAAAAAACkCAABkcnMvc2hhcGV4 bWwueG1sUEsBAi0AFAAGAAgAAAAhAJ5pkr7EAAAA3AAAAA8AAAAAAAAAAAAAAAAAmAIAAGRycy9k b3ducmV2LnhtbFBLBQYAAAAABAAEAPUAAACJAwAAAAA= " filled="f" stroked="f">
                  <v:textbox>
                    <w:txbxContent>
                      <w:p w:rsidR="006030B6" w:rsidRDefault="006030B6" w:rsidP="006030B6">
                        <w:r>
                          <w:t>L</w:t>
                        </w:r>
                      </w:p>
                    </w:txbxContent>
                  </v:textbox>
                </v:shape>
                <v:shape id="Text Box 59" o:spid="_x0000_s1083" type="#_x0000_t202" style="position:absolute;left:9434;top:727;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sMycQA AADcAAAADwAAAGRycy9kb3ducmV2LnhtbESPQWvCQBSE7wX/w/IEb81uQxtqdBVRCp5atK3g7ZF9 JqHZtyG7Jum/7xYEj8PMfMMs16NtRE+drx1reEoUCOLCmZpLDV+fb4+vIHxANtg4Jg2/5GG9mjws MTdu4AP1x1CKCGGfo4YqhDaX0hcVWfSJa4mjd3GdxRBlV0rT4RDhtpGpUpm0WHNcqLClbUXFz/Fq NXy/X86nZ/VR7uxLO7hRSbZzqfVsOm4WIAKN4R6+tfdGQ5al8H8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G67DMnEAAAA3AAAAA8AAAAAAAAAAAAAAAAAmAIAAGRycy9k b3ducmV2LnhtbFBLBQYAAAAABAAEAPUAAACJAwAAAAA= " filled="f" stroked="f">
                  <v:textbox>
                    <w:txbxContent>
                      <w:p w:rsidR="006030B6" w:rsidRDefault="006030B6" w:rsidP="006030B6">
                        <w:r>
                          <w:t>T</w:t>
                        </w:r>
                      </w:p>
                    </w:txbxContent>
                  </v:textbox>
                </v:shape>
                <v:shape id="Text Box 60" o:spid="_x0000_s1084" type="#_x0000_t202" style="position:absolute;left:9434;top:2167;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epUsQA AADcAAAADwAAAGRycy9kb3ducmV2LnhtbESPQWvCQBSE74X+h+UVvNXdVhtq6iaUiuDJolbB2yP7 TEKzb0N2NfHfu4WCx2FmvmHm+WAbcaHO1441vIwVCOLCmZpLDT+75fM7CB+QDTaOScOVPOTZ48Mc U+N63tBlG0oRIexT1FCF0KZS+qIii37sWuLonVxnMUTZldJ02Ee4beSrUom0WHNcqLClr4qK3+3Z ativT8fDVH2XC/vW9m5Qku1Maj16Gj4/QAQawj38314ZDUkygb8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AH3qVLEAAAA3AAAAA8AAAAAAAAAAAAAAAAAmAIAAGRycy9k b3ducmV2LnhtbFBLBQYAAAAABAAEAPUAAACJAwAAAAA= " filled="f" stroked="f">
                  <v:textbox>
                    <w:txbxContent>
                      <w:p w:rsidR="006030B6" w:rsidRDefault="006030B6" w:rsidP="006030B6">
                        <w:r>
                          <w:t>I</w:t>
                        </w:r>
                      </w:p>
                    </w:txbxContent>
                  </v:textbox>
                </v:shape>
                <v:shape id="Text Box 61" o:spid="_x0000_s1085" type="#_x0000_t202" style="position:absolute;left:10372;top:1447;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4xJsQA AADcAAAADwAAAGRycy9kb3ducmV2LnhtbESPT4vCMBTE7wt+h/AEb2uiaHG7RhFF8OSy/lnY26N5 tsXmpTTR1m9vFhY8DjPzG2a+7Gwl7tT40rGG0VCBIM6cKTnXcDpu32cgfEA2WDkmDQ/ysFz03uaY GtfyN90PIRcRwj5FDUUIdSqlzwqy6IeuJo7exTUWQ5RNLk2DbYTbSo6VSqTFkuNCgTWtC8quh5vV cN5ffn8m6ivf2Gnduk5Jth9S60G/W32CCNSFV/i/vTMakmQCf2fiEZCLJwAAAP//AwBQSwECLQAU AAYACAAAACEA8PeKu/0AAADiAQAAEwAAAAAAAAAAAAAAAAAAAAAAW0NvbnRlbnRfVHlwZXNdLnht bFBLAQItABQABgAIAAAAIQAx3V9h0gAAAI8BAAALAAAAAAAAAAAAAAAAAC4BAABfcmVscy8ucmVs c1BLAQItABQABgAIAAAAIQAzLwWeQQAAADkAAAAQAAAAAAAAAAAAAAAAACkCAABkcnMvc2hhcGV4 bWwueG1sUEsBAi0AFAAGAAgAAAAhAI4eMSbEAAAA3AAAAA8AAAAAAAAAAAAAAAAAmAIAAGRycy9k b3ducmV2LnhtbFBLBQYAAAAABAAEAPUAAACJAwAAAAA= " filled="f" stroked="f">
                  <v:textbox>
                    <w:txbxContent>
                      <w:p w:rsidR="006030B6" w:rsidRDefault="006030B6" w:rsidP="006030B6">
                        <w:r>
                          <w:t>B</w:t>
                        </w:r>
                      </w:p>
                    </w:txbxContent>
                  </v:textbox>
                </v:shape>
                <v:shape id="Text Box 62" o:spid="_x0000_s1086" type="#_x0000_t202" style="position:absolute;left:8496;top:1503;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VKUvcMA AADcAAAADwAAAGRycy9kb3ducmV2LnhtbESPT4vCMBTE74LfITzBm01WtOx2jSLKgidF9w/s7dE8 27LNS2mytn57Iwgeh5n5DbNY9bYWF2p95VjDS6JAEOfOVFxo+Pr8mLyC8AHZYO2YNFzJw2o5HCww M67jI11OoRARwj5DDWUITSalz0uy6BPXEEfv7FqLIcq2kKbFLsJtLadKpdJixXGhxIY2JeV/p3+r 4Xt//v2ZqUOxtfOmc72SbN+k1uNRv34HEagPz/CjvTMa0nQO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4VKUvcMAAADcAAAADwAAAAAAAAAAAAAAAACYAgAAZHJzL2Rv d25yZXYueG1sUEsFBgAAAAAEAAQA9QAAAIgDAAAAAA== " filled="f" stroked="f">
                  <v:textbox>
                    <w:txbxContent>
                      <w:p w:rsidR="006030B6" w:rsidRDefault="006030B6" w:rsidP="006030B6">
                        <w:r>
                          <w:t>A</w:t>
                        </w:r>
                      </w:p>
                    </w:txbxContent>
                  </v:textbox>
                </v:shape>
                <v:shape id="Text Box 63" o:spid="_x0000_s1087" type="#_x0000_t202" style="position:absolute;left:7587;top:687;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AKysQA AADcAAAADwAAAGRycy9kb3ducmV2LnhtbESPzWrDMBCE74W8g9hAb7WUkprEiRJCS6Cnljo/kNti bWwTa2Us1XbfvioUchxm5htmvR1tI3rqfO1YwyxRIIgLZ2ouNRwP+6cFCB+QDTaOScMPedhuJg9r zIwb+Iv6PJQiQthnqKEKoc2k9EVFFn3iWuLoXV1nMUTZldJ0OES4beSzUqm0WHNcqLCl14qKW/5t NZw+rpfzXH2Wb/alHdyoJNul1PpxOu5WIAKN4R7+b78bDWmawt+ZeATk5hcAAP//AwBQSwECLQAU AAYACAAAACEA8PeKu/0AAADiAQAAEwAAAAAAAAAAAAAAAAAAAAAAW0NvbnRlbnRfVHlwZXNdLnht bFBLAQItABQABgAIAAAAIQAx3V9h0gAAAI8BAAALAAAAAAAAAAAAAAAAAC4BAABfcmVscy8ucmVs c1BLAQItABQABgAIAAAAIQAzLwWeQQAAADkAAAAQAAAAAAAAAAAAAAAAACkCAABkcnMvc2hhcGV4 bWwueG1sUEsBAi0AFAAGAAgAAAAhABGACsrEAAAA3AAAAA8AAAAAAAAAAAAAAAAAmAIAAGRycy9k b3ducmV2LnhtbFBLBQYAAAAABAAEAPUAAACJAwAAAAA= " filled="f" stroked="f">
                  <v:textbox>
                    <w:txbxContent>
                      <w:p w:rsidR="006030B6" w:rsidRDefault="006030B6" w:rsidP="006030B6">
                        <w:pPr>
                          <w:rPr>
                            <w:vertAlign w:val="subscript"/>
                          </w:rPr>
                        </w:pPr>
                        <w:r>
                          <w:t>S</w:t>
                        </w:r>
                        <w:r>
                          <w:rPr>
                            <w:vertAlign w:val="subscript"/>
                          </w:rPr>
                          <w:t>1</w:t>
                        </w:r>
                      </w:p>
                    </w:txbxContent>
                  </v:textbox>
                </v:shape>
                <v:shape id="Text Box 64" o:spid="_x0000_s1088" type="#_x0000_t202" style="position:absolute;left:11176;top:72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yvUcQA AADcAAAADwAAAGRycy9kb3ducmV2LnhtbESPQWvCQBSE74X+h+UVvNXdFo01dRNKRfBkUavg7ZF9 JqHZtyG7mvjv3UKhx2FmvmEW+WAbcaXO1441vIwVCOLCmZpLDd/71fMbCB+QDTaOScONPOTZ48MC U+N63tJ1F0oRIexT1FCF0KZS+qIii37sWuLonV1nMUTZldJ02Ee4beSrUom0WHNcqLClz4qKn93F ajhszqfjRH2VSzttezcoyXYutR49DR/vIAIN4T/8114bDUkyg98z8QjI7A4AAP//AwBQSwECLQAU AAYACAAAACEA8PeKu/0AAADiAQAAEwAAAAAAAAAAAAAAAAAAAAAAW0NvbnRlbnRfVHlwZXNdLnht bFBLAQItABQABgAIAAAAIQAx3V9h0gAAAI8BAAALAAAAAAAAAAAAAAAAAC4BAABfcmVscy8ucmVs c1BLAQItABQABgAIAAAAIQAzLwWeQQAAADkAAAAQAAAAAAAAAAAAAAAAACkCAABkcnMvc2hhcGV4 bWwueG1sUEsBAi0AFAAGAAgAAAAhAH7Mr1HEAAAA3AAAAA8AAAAAAAAAAAAAAAAAmAIAAGRycy9k b3ducmV2LnhtbFBLBQYAAAAABAAEAPUAAACJAwAAAAA= " filled="f" stroked="f">
                  <v:textbox>
                    <w:txbxContent>
                      <w:p w:rsidR="006030B6" w:rsidRDefault="006030B6" w:rsidP="006030B6">
                        <w:pPr>
                          <w:rPr>
                            <w:vertAlign w:val="subscript"/>
                          </w:rPr>
                        </w:pPr>
                        <w:r>
                          <w:t>S</w:t>
                        </w:r>
                        <w:r>
                          <w:rPr>
                            <w:vertAlign w:val="subscript"/>
                          </w:rPr>
                          <w:t>3</w:t>
                        </w:r>
                      </w:p>
                    </w:txbxContent>
                  </v:textbox>
                </v:shape>
                <v:shape id="Text Box 65" o:spid="_x0000_s1089" type="#_x0000_t202" style="position:absolute;left:11166;top:3167;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1M7I8AA AADcAAAADwAAAGRycy9kb3ducmV2LnhtbERPTYvCMBC9C/6HMII3TZS17HaNIsqCJ0XdFbwNzdiW bSalibb+e3MQPD7e93zZ2UrcqfGlYw2TsQJBnDlTcq7h9/Qz+gThA7LByjFpeJCH5aLfm2NqXMsH uh9DLmII+xQ1FCHUqZQ+K8iiH7uaOHJX11gMETa5NA22MdxWcqpUIi2WHBsKrGldUPZ/vFkNf7vr 5fyh9vnGzurWdUqy/ZJaDwfd6htEoC68xS/31mhIkrg2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D1M7I8AAAADcAAAADwAAAAAAAAAAAAAAAACYAgAAZHJzL2Rvd25y ZXYueG1sUEsFBgAAAAAEAAQA9QAAAIUDAAAAAA== " filled="f" stroked="f">
                  <v:textbox>
                    <w:txbxContent>
                      <w:p w:rsidR="006030B6" w:rsidRDefault="006030B6" w:rsidP="006030B6">
                        <w:r>
                          <w:t>D</w:t>
                        </w:r>
                      </w:p>
                    </w:txbxContent>
                  </v:textbox>
                </v:shape>
                <v:shape id="Text Box 66" o:spid="_x0000_s1090" type="#_x0000_t202" style="position:absolute;left:7625;top:3195;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euMQA AADcAAAADwAAAGRycy9kb3ducmV2LnhtbESPT2sCMRTE74LfITyhN00Uu+hqVkQRemqptoXeHpu3 f3Dzsmyiu/32TaHgcZiZ3zDb3WAbcafO1441zGcKBHHuTM2lho/LaboC4QOywcYxafghD7tsPNpi alzP73Q/h1JECPsUNVQhtKmUPq/Iop+5ljh6hesshii7UpoO+wi3jVwolUiLNceFCls6VJRfzzer 4fO1+P5aqrfyaJ/b3g1Ksl1LrZ8mw34DItAQHuH/9ovRkCRr+DsTj4DMfgEAAP//AwBQSwECLQAU AAYACAAAACEA8PeKu/0AAADiAQAAEwAAAAAAAAAAAAAAAAAAAAAAW0NvbnRlbnRfVHlwZXNdLnht bFBLAQItABQABgAIAAAAIQAx3V9h0gAAAI8BAAALAAAAAAAAAAAAAAAAAC4BAABfcmVscy8ucmVs c1BLAQItABQABgAIAAAAIQAzLwWeQQAAADkAAAAQAAAAAAAAAAAAAAAAACkCAABkcnMvc2hhcGV4 bWwueG1sUEsBAi0AFAAGAAgAAAAhAGAfnrjEAAAA3AAAAA8AAAAAAAAAAAAAAAAAmAIAAGRycy9k b3ducmV2LnhtbFBLBQYAAAAABAAEAPUAAACJAwAAAAA= " filled="f" stroked="f">
                  <v:textbox>
                    <w:txbxContent>
                      <w:p w:rsidR="006030B6" w:rsidRDefault="006030B6" w:rsidP="006030B6">
                        <w:r>
                          <w:t>C</w:t>
                        </w:r>
                      </w:p>
                    </w:txbxContent>
                  </v:textbox>
                </v:shape>
                <v:shape id="Text Box 67" o:spid="_x0000_s1091" type="#_x0000_t202" style="position:absolute;left:9498;top:1619;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yh+MAA AADcAAAADwAAAGRycy9kb3ducmV2LnhtbERPy4rCMBTdC/MP4Q7MThOH8dUxyqAIrhSfMLtLc22L zU1poq1/bxaCy8N5T+etLcWdal841tDvKRDEqTMFZxqOh1V3DMIHZIOlY9LwIA/z2UdniolxDe/o vg+ZiCHsE9SQh1AlUvo0J4u+5yriyF1cbTFEWGfS1NjEcFvKb6WG0mLBsSHHihY5pdf9zWo4bS7/ 5x+1zZZ2UDWuVZLtRGr99dn+/YII1Ia3+OVeGw3DUZwfz8QjIGdPAAAA//8DAFBLAQItABQABgAI AAAAIQDw94q7/QAAAOIBAAATAAAAAAAAAAAAAAAAAAAAAABbQ29udGVudF9UeXBlc10ueG1sUEsB Ai0AFAAGAAgAAAAhADHdX2HSAAAAjwEAAAsAAAAAAAAAAAAAAAAALgEAAF9yZWxzLy5yZWxzUEsB Ai0AFAAGAAgAAAAhADMvBZ5BAAAAOQAAABAAAAAAAAAAAAAAAAAAKQIAAGRycy9zaGFwZXhtbC54 bWxQSwECLQAUAAYACAAAACEAdPyh+MAAAADcAAAADwAAAAAAAAAAAAAAAACYAgAAZHJzL2Rvd25y ZXYueG1sUEsFBgAAAAAEAAQA9QAAAIUDAAAAAA== " filled="f" stroked="f">
                  <v:textbox>
                    <w:txbxContent>
                      <w:p w:rsidR="006030B6" w:rsidRDefault="006030B6" w:rsidP="006030B6">
                        <w:r>
                          <w:t>O</w:t>
                        </w:r>
                      </w:p>
                    </w:txbxContent>
                  </v:textbox>
                </v:shape>
                <v:line id="Line 68" o:spid="_x0000_s1092" style="position:absolute;visibility:visible;mso-wrap-style:square" from="9619,1627" to="9619,21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xFcMUAAADcAAAADwAAAGRycy9kb3ducmV2LnhtbESPQWsCMRSE74L/ITyht5q1B7WrUapQ sK0edtuCx8fmmSzdvCybVNd/bwoFj8PMfMMs171rxJm6UHtWMBlnIIgrr2s2Cr4+Xx/nIEJE1th4 JgVXCrBeDQdLzLW/cEHnMhqRIBxyVGBjbHMpQ2XJYRj7ljh5J985jEl2RuoOLwnuGvmUZVPpsOa0 YLGlraXqp/x1Cj5mu+bb8LHcv53Cxj+/F/JgrFIPo/5lASJSH+/h//ZOK5jOJvB3Jh0Bub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rxFcMUAAADcAAAADwAAAAAAAAAA AAAAAAChAgAAZHJzL2Rvd25yZXYueG1sUEsFBgAAAAAEAAQA+QAAAJMDAAAAAA== ">
                  <v:stroke dashstyle="1 1"/>
                </v:line>
                <v:shape id="Text Box 69" o:spid="_x0000_s1093" type="#_x0000_t202" style="position:absolute;left:7223;top:1987;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2KaFMMA AADcAAAADwAAAGRycy9kb3ducmV2LnhtbESPQWsCMRSE74L/ITzBmyZKtXY1ilgKPSm1teDtsXnu Lm5elk10139vBMHjMDPfMItVa0txpdoXjjWMhgoEcepMwZmGv9+vwQyED8gGS8ek4UYeVstuZ4GJ cQ3/0HUfMhEh7BPUkIdQJVL6NCeLfugq4uidXG0xRFln0tTYRLgt5VipqbRYcFzIsaJNTul5f7Ea DtvT8f9N7bJPO6ka1yrJ9kNq3e+16zmIQG14hZ/tb6Nh+j6G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62KaFMMAAADcAAAADwAAAAAAAAAAAAAAAACYAgAAZHJzL2Rv d25yZXYueG1sUEsFBgAAAAAEAAQA9QAAAIgDAAAAAA== " filled="f" stroked="f">
                  <v:textbox>
                    <w:txbxContent>
                      <w:p w:rsidR="006030B6" w:rsidRDefault="006030B6" w:rsidP="006030B6">
                        <w:r>
                          <w:t>H</w:t>
                        </w:r>
                      </w:p>
                    </w:txbxContent>
                  </v:textbox>
                </v:shape>
                <v:shape id="Text Box 70" o:spid="_x0000_s1094" type="#_x0000_t202" style="position:absolute;left:9769;top:1211;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4/j8QA AADcAAAADwAAAGRycy9kb3ducmV2LnhtbESPSWvDMBSE74X8B/EKuTVSlyx1rYTSUsgpJSvk9rCe F2I9GUuJ3X8fBQI9DjPzDZMueluLC7W+cqzheaRAEGfOVFxo2G1/nmYgfEA2WDsmDX/kYTEfPKSY GNfxmi6bUIgIYZ+ghjKEJpHSZyVZ9CPXEEcvd63FEGVbSNNiF+G2li9KTaTFiuNCiQ19lZSdNmer Yb/Kj4c39Vt823HTuV5Jtu9S6+Fj//kBIlAf/sP39tJomExf4XYmHgE5vwIAAP//AwBQSwECLQAU AAYACAAAACEA8PeKu/0AAADiAQAAEwAAAAAAAAAAAAAAAAAAAAAAW0NvbnRlbnRfVHlwZXNdLnht bFBLAQItABQABgAIAAAAIQAx3V9h0gAAAI8BAAALAAAAAAAAAAAAAAAAAC4BAABfcmVscy8ucmVs c1BLAQItABQABgAIAAAAIQAzLwWeQQAAADkAAAAQAAAAAAAAAAAAAAAAACkCAABkcnMvc2hhcGV4 bWwueG1sUEsBAi0AFAAGAAgAAAAhAIQuP4/EAAAA3AAAAA8AAAAAAAAAAAAAAAAAmAIAAGRycy9k b3ducmV2LnhtbFBLBQYAAAAABAAEAPUAAACJAwAAAAA= " filled="f" stroked="f">
                  <v:textbox>
                    <w:txbxContent>
                      <w:p w:rsidR="006030B6" w:rsidRDefault="006030B6" w:rsidP="006030B6">
                        <w:r>
                          <w:t>R</w:t>
                        </w:r>
                      </w:p>
                    </w:txbxContent>
                  </v:textbox>
                </v:shape>
                <v:line id="Line 71" o:spid="_x0000_s1095" style="position:absolute;visibility:visible;mso-wrap-style:square" from="7960,3287" to="11243,3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M+DsUAAADcAAAADwAAAGRycy9kb3ducmV2LnhtbESPQWvCQBSE7wX/w/IEL6Kb2qISXUWk lh4KpVHvz91nEsy+Ddk1if++Wyj0OMzMN8x629tKtNT40rGC52kCglg7U3Ku4HQ8TJYgfEA2WDkm BQ/ysN0MntaYGtfxN7VZyEWEsE9RQRFCnUrpdUEW/dTVxNG7usZiiLLJpWmwi3BbyVmSzKXFkuNC gTXtC9K37G4V4Im+zpdxu3/LHuf3hew+X/RYKzUa9rsViEB9+A//tT+MgvniFX7PxCMgN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IM+DsUAAADcAAAADwAAAAAAAAAA AAAAAAChAgAAZHJzL2Rvd25yZXYueG1sUEsFBgAAAAAEAAQA+QAAAJMDAAAAAA== " strokeweight="4.5pt">
                  <v:stroke dashstyle="1 1"/>
                </v:line>
              </v:group>
            </w:pict>
          </mc:Fallback>
        </mc:AlternateContent>
      </w:r>
      <w:r w:rsidR="006030B6" w:rsidRPr="006030B6">
        <w:rPr>
          <w:rFonts w:ascii="Times New Roman" w:hAnsi="Times New Roman"/>
          <w:lang w:val="pt-BR"/>
        </w:rPr>
        <w:t xml:space="preserve">Gọi L là đường chéo của trần nhà thì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L = 4</w:t>
      </w:r>
      <w:r w:rsidRPr="006030B6">
        <w:rPr>
          <w:rFonts w:ascii="Times New Roman" w:hAnsi="Times New Roman"/>
          <w:position w:val="-6"/>
        </w:rPr>
        <w:object w:dxaOrig="380" w:dyaOrig="340">
          <v:shape id="_x0000_i1037" type="#_x0000_t75" style="width:18.75pt;height:17.25pt" o:ole="">
            <v:imagedata r:id="rId32" o:title=""/>
          </v:shape>
          <o:OLEObject Type="Embed" ProgID="Equation.DSMT4" ShapeID="_x0000_i1037" DrawAspect="Content" ObjectID="_1668163766" r:id="rId33"/>
        </w:object>
      </w:r>
      <w:r w:rsidRPr="006030B6">
        <w:rPr>
          <w:rFonts w:ascii="Times New Roman" w:hAnsi="Times New Roman"/>
          <w:lang w:val="pt-BR"/>
        </w:rPr>
        <w:t>= 5,7 m</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Khoảng cách từ bóng đèn đến góc chân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tường đối diện:</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pt-BR"/>
        </w:rPr>
        <w:t xml:space="preserve"> </w:t>
      </w:r>
      <w:r w:rsidRPr="006030B6">
        <w:rPr>
          <w:rFonts w:ascii="Times New Roman" w:hAnsi="Times New Roman"/>
          <w:lang w:val="fr-FR"/>
        </w:rPr>
        <w:t>S</w:t>
      </w:r>
      <w:r w:rsidRPr="006030B6">
        <w:rPr>
          <w:rFonts w:ascii="Times New Roman" w:hAnsi="Times New Roman"/>
          <w:vertAlign w:val="subscript"/>
          <w:lang w:val="fr-FR"/>
        </w:rPr>
        <w:t>1</w:t>
      </w:r>
      <w:r w:rsidRPr="006030B6">
        <w:rPr>
          <w:rFonts w:ascii="Times New Roman" w:hAnsi="Times New Roman"/>
          <w:lang w:val="fr-FR"/>
        </w:rPr>
        <w:t xml:space="preserve">D = </w:t>
      </w:r>
      <w:r w:rsidRPr="006030B6">
        <w:rPr>
          <w:rFonts w:ascii="Times New Roman" w:hAnsi="Times New Roman"/>
          <w:position w:val="-6"/>
          <w:lang w:val="fr-FR"/>
        </w:rPr>
        <w:object w:dxaOrig="1060" w:dyaOrig="380">
          <v:shape id="_x0000_i1038" type="#_x0000_t75" style="width:53.25pt;height:18.75pt" o:ole="">
            <v:imagedata r:id="rId34" o:title=""/>
          </v:shape>
          <o:OLEObject Type="Embed" ProgID="Equation.DSMT4" ShapeID="_x0000_i1038" DrawAspect="Content" ObjectID="_1668163767" r:id="rId35"/>
        </w:object>
      </w:r>
      <w:r w:rsidRPr="006030B6">
        <w:rPr>
          <w:rFonts w:ascii="Times New Roman" w:hAnsi="Times New Roman"/>
          <w:lang w:val="fr-FR"/>
        </w:rPr>
        <w:t xml:space="preserve">= </w:t>
      </w:r>
      <w:r w:rsidRPr="006030B6">
        <w:rPr>
          <w:rFonts w:ascii="Times New Roman" w:hAnsi="Times New Roman"/>
          <w:position w:val="-14"/>
          <w:lang w:val="fr-FR"/>
        </w:rPr>
        <w:object w:dxaOrig="1760" w:dyaOrig="499">
          <v:shape id="_x0000_i1039" type="#_x0000_t75" style="width:87.75pt;height:24.75pt" o:ole="">
            <v:imagedata r:id="rId36" o:title=""/>
          </v:shape>
          <o:OLEObject Type="Embed" ProgID="Equation.DSMT4" ShapeID="_x0000_i1039" DrawAspect="Content" ObjectID="_1668163768" r:id="rId37"/>
        </w:object>
      </w:r>
      <w:r w:rsidRPr="006030B6">
        <w:rPr>
          <w:rFonts w:ascii="Times New Roman" w:hAnsi="Times New Roman"/>
          <w:lang w:val="fr-FR"/>
        </w:rPr>
        <w:t>=6,5 m</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T là điểm treo quạt, O là tâm quay của quạt</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A,B là các đầu mút khi cánh quạt quay.</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Xét </w:t>
      </w:r>
      <w:r w:rsidRPr="006030B6">
        <w:rPr>
          <w:rFonts w:ascii="Times New Roman" w:hAnsi="Times New Roman"/>
          <w:position w:val="-4"/>
        </w:rPr>
        <w:object w:dxaOrig="220" w:dyaOrig="260">
          <v:shape id="_x0000_i1040" type="#_x0000_t75" style="width:11.25pt;height:12.75pt" o:ole="">
            <v:imagedata r:id="rId38" o:title=""/>
          </v:shape>
          <o:OLEObject Type="Embed" ProgID="Equation.DSMT4" ShapeID="_x0000_i1040" DrawAspect="Content" ObjectID="_1668163769" r:id="rId39"/>
        </w:object>
      </w:r>
      <w:r w:rsidRPr="006030B6">
        <w:rPr>
          <w:rFonts w:ascii="Times New Roman" w:hAnsi="Times New Roman"/>
        </w:rPr>
        <w:t>S</w:t>
      </w:r>
      <w:r w:rsidRPr="006030B6">
        <w:rPr>
          <w:rFonts w:ascii="Times New Roman" w:hAnsi="Times New Roman"/>
          <w:vertAlign w:val="subscript"/>
        </w:rPr>
        <w:t>1</w:t>
      </w:r>
      <w:r w:rsidRPr="006030B6">
        <w:rPr>
          <w:rFonts w:ascii="Times New Roman" w:hAnsi="Times New Roman"/>
        </w:rPr>
        <w:t>IS</w:t>
      </w:r>
      <w:r w:rsidRPr="006030B6">
        <w:rPr>
          <w:rFonts w:ascii="Times New Roman" w:hAnsi="Times New Roman"/>
          <w:vertAlign w:val="subscript"/>
        </w:rPr>
        <w:t>3</w:t>
      </w:r>
      <w:r w:rsidRPr="006030B6">
        <w:rPr>
          <w:rFonts w:ascii="Times New Roman" w:hAnsi="Times New Roman"/>
        </w:rPr>
        <w:t xml:space="preserve"> ta có </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lastRenderedPageBreak/>
        <w:t xml:space="preserve">       </w:t>
      </w:r>
      <w:r w:rsidRPr="006030B6">
        <w:rPr>
          <w:rFonts w:ascii="Times New Roman" w:hAnsi="Times New Roman"/>
          <w:position w:val="-30"/>
        </w:rPr>
        <w:object w:dxaOrig="5860" w:dyaOrig="960">
          <v:shape id="_x0000_i1041" type="#_x0000_t75" style="width:328.5pt;height:48pt" o:ole="">
            <v:imagedata r:id="rId40" o:title=""/>
          </v:shape>
          <o:OLEObject Type="Embed" ProgID="Equation.DSMT4" ShapeID="_x0000_i1041" DrawAspect="Content" ObjectID="_1668163770" r:id="rId41"/>
        </w:objec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Khoảng cách từ quạt đến điểm treo: OT = IT – OI = 1,6 – 0,45 = 1,15 m</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Vậy quạt phải treo cách trần nhà tối đa là 1,15 m.</w:t>
      </w:r>
    </w:p>
    <w:p w:rsidR="006030B6" w:rsidRPr="006030B6" w:rsidRDefault="006030B6" w:rsidP="006030B6">
      <w:pPr>
        <w:spacing w:beforeLines="60" w:before="144" w:afterLines="60" w:after="144"/>
        <w:ind w:firstLine="670"/>
        <w:jc w:val="both"/>
        <w:rPr>
          <w:rFonts w:ascii="Times New Roman" w:hAnsi="Times New Roman"/>
          <w:b/>
          <w:bCs/>
        </w:rPr>
      </w:pPr>
    </w:p>
    <w:p w:rsidR="006030B6" w:rsidRPr="006030B6" w:rsidRDefault="006030B6" w:rsidP="006030B6">
      <w:pPr>
        <w:spacing w:beforeLines="60" w:before="144" w:afterLines="60" w:after="144"/>
        <w:ind w:firstLine="670"/>
        <w:jc w:val="both"/>
        <w:rPr>
          <w:rFonts w:ascii="Times New Roman" w:hAnsi="Times New Roman"/>
          <w:b/>
          <w:bCs/>
        </w:rPr>
      </w:pPr>
      <w:r w:rsidRPr="006030B6">
        <w:rPr>
          <w:rFonts w:ascii="Times New Roman" w:hAnsi="Times New Roman"/>
          <w:b/>
          <w:bCs/>
        </w:rPr>
        <w:t xml:space="preserve">                                           Bài tập tham khảo:</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1/ Một điểm sáng S cách màn một khoảng cách SH = 1m. Tại trung điểm M của SH người ta đặt tấm bìa hình tròn, vuông góc với SH.</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Tính bán kính vùng tối trên màn nếu bán kính bìa là R = 10 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Thay điểm sáng S bằng một hình sáng hình cầu có bán kính R = 2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Tìm bán kính vùng tối và vùng nửa tối.</w:t>
      </w:r>
    </w:p>
    <w:p w:rsidR="006030B6" w:rsidRPr="006030B6" w:rsidRDefault="006030B6" w:rsidP="006030B6">
      <w:pPr>
        <w:spacing w:beforeLines="60" w:before="144" w:afterLines="60" w:after="144"/>
        <w:ind w:left="3600" w:firstLine="720"/>
        <w:jc w:val="both"/>
        <w:rPr>
          <w:rFonts w:ascii="Times New Roman" w:hAnsi="Times New Roman"/>
          <w:lang w:val="pt-BR"/>
        </w:rPr>
      </w:pPr>
      <w:r w:rsidRPr="006030B6">
        <w:rPr>
          <w:rFonts w:ascii="Times New Roman" w:hAnsi="Times New Roman"/>
          <w:lang w:val="pt-BR"/>
        </w:rPr>
        <w:t>Đs:     a) 20 cm</w:t>
      </w:r>
    </w:p>
    <w:p w:rsidR="006030B6" w:rsidRPr="006030B6" w:rsidRDefault="006030B6" w:rsidP="006030B6">
      <w:pPr>
        <w:spacing w:beforeLines="60" w:before="144" w:afterLines="60" w:after="144"/>
        <w:ind w:left="4320" w:firstLine="720"/>
        <w:jc w:val="both"/>
        <w:rPr>
          <w:rFonts w:ascii="Times New Roman" w:hAnsi="Times New Roman"/>
          <w:lang w:val="pt-BR"/>
        </w:rPr>
      </w:pPr>
      <w:r w:rsidRPr="006030B6">
        <w:rPr>
          <w:rFonts w:ascii="Times New Roman" w:hAnsi="Times New Roman"/>
          <w:lang w:val="pt-BR"/>
        </w:rPr>
        <w:t>b) Vùng  tối: 18 cm</w:t>
      </w:r>
    </w:p>
    <w:p w:rsidR="006030B6" w:rsidRPr="006030B6" w:rsidRDefault="006030B6" w:rsidP="006030B6">
      <w:pPr>
        <w:spacing w:beforeLines="60" w:before="144" w:afterLines="60" w:after="144"/>
        <w:ind w:left="4320" w:firstLine="720"/>
        <w:jc w:val="both"/>
        <w:rPr>
          <w:rFonts w:ascii="Times New Roman" w:hAnsi="Times New Roman"/>
          <w:lang w:val="pt-BR"/>
        </w:rPr>
      </w:pPr>
      <w:r w:rsidRPr="006030B6">
        <w:rPr>
          <w:rFonts w:ascii="Times New Roman" w:hAnsi="Times New Roman"/>
          <w:lang w:val="pt-BR"/>
        </w:rPr>
        <w:t>Vùng nửa tối: 4 cm</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2/ Một người có chiều cao h, đứng ngay dưới ngọn đèn treo ở độ cao H (H &gt; h). Người này bước đi đều với vận tốc v. Hãy xác định chuyển động của bóng của đỉnh đầu in trên mặt đất.</w:t>
      </w:r>
    </w:p>
    <w:p w:rsidR="006030B6" w:rsidRPr="006030B6" w:rsidRDefault="006030B6" w:rsidP="006030B6">
      <w:pPr>
        <w:spacing w:beforeLines="60" w:before="144" w:afterLines="60" w:after="144"/>
        <w:ind w:left="3600" w:firstLine="720"/>
        <w:jc w:val="both"/>
        <w:rPr>
          <w:rFonts w:ascii="Times New Roman" w:hAnsi="Times New Roman"/>
          <w:lang w:val="pt-BR"/>
        </w:rPr>
      </w:pPr>
      <w:r w:rsidRPr="006030B6">
        <w:rPr>
          <w:rFonts w:ascii="Times New Roman" w:hAnsi="Times New Roman"/>
          <w:lang w:val="pt-BR"/>
        </w:rPr>
        <w:t xml:space="preserve">ĐS: V = </w:t>
      </w:r>
      <w:r w:rsidRPr="006030B6">
        <w:rPr>
          <w:rFonts w:ascii="Times New Roman" w:hAnsi="Times New Roman"/>
          <w:position w:val="-24"/>
        </w:rPr>
        <w:object w:dxaOrig="980" w:dyaOrig="620">
          <v:shape id="_x0000_i1042" type="#_x0000_t75" style="width:48.75pt;height:30.75pt" o:ole="">
            <v:imagedata r:id="rId42" o:title=""/>
          </v:shape>
          <o:OLEObject Type="Embed" ProgID="Equation.DSMT4" ShapeID="_x0000_i1042" DrawAspect="Content" ObjectID="_1668163771" r:id="rId43"/>
        </w:object>
      </w:r>
    </w:p>
    <w:p w:rsidR="006030B6" w:rsidRPr="004F1D55" w:rsidRDefault="006030B6" w:rsidP="004F1D55">
      <w:pPr>
        <w:spacing w:beforeLines="60" w:before="144" w:afterLines="60" w:after="144"/>
        <w:ind w:left="3600" w:hanging="2059"/>
        <w:jc w:val="both"/>
        <w:rPr>
          <w:rFonts w:ascii="Times New Roman" w:hAnsi="Times New Roman"/>
          <w:lang w:val="pt-BR"/>
        </w:rPr>
      </w:pPr>
      <w:r w:rsidRPr="006030B6">
        <w:rPr>
          <w:rFonts w:ascii="Times New Roman" w:hAnsi="Times New Roman"/>
          <w:lang w:val="pt-BR"/>
        </w:rPr>
        <w:t>-----------------------------------------------------------------------</w:t>
      </w:r>
    </w:p>
    <w:p w:rsidR="006030B6" w:rsidRPr="001D42B5"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u w:val="single"/>
          <w:lang w:val="pt-BR"/>
        </w:rPr>
        <w:t>Loại 2</w:t>
      </w:r>
      <w:r w:rsidRPr="006030B6">
        <w:rPr>
          <w:rFonts w:ascii="Times New Roman" w:hAnsi="Times New Roman"/>
          <w:b/>
          <w:bCs/>
          <w:lang w:val="pt-BR"/>
        </w:rPr>
        <w:t>: Vẽ đường đi của tia sáng qua gương phẳng, ảnh của vật qua gương phẳng</w:t>
      </w:r>
      <w:r w:rsidR="001D42B5">
        <w:rPr>
          <w:rFonts w:ascii="Times New Roman" w:hAnsi="Times New Roman"/>
          <w:b/>
          <w:bCs/>
          <w:lang w:val="pt-BR"/>
        </w:rPr>
        <w:t>, h</w:t>
      </w:r>
      <w:r w:rsidR="001D42B5" w:rsidRPr="001D42B5">
        <w:rPr>
          <w:rFonts w:ascii="Times New Roman" w:hAnsi="Times New Roman"/>
          <w:b/>
          <w:bCs/>
          <w:lang w:val="pt-BR"/>
        </w:rPr>
        <w:t>ệ</w:t>
      </w:r>
      <w:r w:rsidR="001D42B5">
        <w:rPr>
          <w:rFonts w:ascii="Times New Roman" w:hAnsi="Times New Roman"/>
          <w:b/>
          <w:bCs/>
          <w:lang w:val="pt-BR"/>
        </w:rPr>
        <w:t xml:space="preserve"> g</w:t>
      </w:r>
      <w:r w:rsidR="001D42B5" w:rsidRPr="001D42B5">
        <w:rPr>
          <w:rFonts w:ascii="Times New Roman" w:hAnsi="Times New Roman" w:hint="eastAsia"/>
          <w:b/>
          <w:bCs/>
          <w:lang w:val="pt-BR"/>
        </w:rPr>
        <w:t>ươ</w:t>
      </w:r>
      <w:r w:rsidR="001D42B5">
        <w:rPr>
          <w:rFonts w:ascii="Times New Roman" w:hAnsi="Times New Roman"/>
          <w:b/>
          <w:bCs/>
          <w:lang w:val="pt-BR"/>
        </w:rPr>
        <w:t>ng ph</w:t>
      </w:r>
      <w:r w:rsidR="001D42B5" w:rsidRPr="001D42B5">
        <w:rPr>
          <w:rFonts w:ascii="Times New Roman" w:hAnsi="Times New Roman"/>
          <w:b/>
          <w:bCs/>
          <w:lang w:val="pt-BR"/>
        </w:rPr>
        <w:t>ẳng</w:t>
      </w:r>
      <w:r w:rsidR="001D42B5">
        <w:rPr>
          <w:rFonts w:ascii="Times New Roman" w:hAnsi="Times New Roman"/>
          <w:b/>
          <w:bCs/>
          <w:lang w:val="pt-BR"/>
        </w:rPr>
        <w:t>.</w:t>
      </w:r>
    </w:p>
    <w:p w:rsidR="006030B6" w:rsidRPr="006030B6" w:rsidRDefault="006030B6" w:rsidP="006030B6">
      <w:pPr>
        <w:spacing w:beforeLines="60" w:before="144" w:afterLines="60" w:after="144"/>
        <w:ind w:firstLine="670"/>
        <w:jc w:val="both"/>
        <w:rPr>
          <w:rFonts w:ascii="Times New Roman" w:hAnsi="Times New Roman"/>
          <w:i/>
          <w:iCs/>
          <w:lang w:val="pt-BR"/>
        </w:rPr>
      </w:pPr>
      <w:r w:rsidRPr="006030B6">
        <w:rPr>
          <w:rFonts w:ascii="Times New Roman" w:hAnsi="Times New Roman"/>
          <w:b/>
          <w:bCs/>
          <w:i/>
          <w:iCs/>
          <w:u w:val="single"/>
          <w:lang w:val="pt-BR"/>
        </w:rPr>
        <w:t>Phương pháp giải</w:t>
      </w:r>
      <w:r w:rsidRPr="006030B6">
        <w:rPr>
          <w:rFonts w:ascii="Times New Roman" w:hAnsi="Times New Roman"/>
          <w:i/>
          <w:iCs/>
          <w:lang w:val="pt-BR"/>
        </w:rPr>
        <w:t>:</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 Dựa vào định luật phản xạ ánh sáng.</w:t>
      </w:r>
    </w:p>
    <w:p w:rsidR="006030B6" w:rsidRPr="006030B6" w:rsidRDefault="006030B6" w:rsidP="006030B6">
      <w:pPr>
        <w:spacing w:beforeLines="60" w:before="144" w:afterLines="60" w:after="144"/>
        <w:ind w:firstLine="670"/>
        <w:jc w:val="both"/>
        <w:rPr>
          <w:rFonts w:ascii="Times New Roman" w:hAnsi="Times New Roman"/>
          <w:b/>
          <w:bCs/>
          <w:i/>
          <w:iCs/>
          <w:lang w:val="pt-BR"/>
        </w:rPr>
      </w:pPr>
      <w:r w:rsidRPr="006030B6">
        <w:rPr>
          <w:rFonts w:ascii="Times New Roman" w:hAnsi="Times New Roman"/>
          <w:b/>
          <w:bCs/>
          <w:i/>
          <w:iCs/>
          <w:lang w:val="pt-BR"/>
        </w:rPr>
        <w:t>+ Tia phản xạ nằm trong mặt phẳng chứa tia tới và pháp tuyến tại điểm tới.</w:t>
      </w:r>
    </w:p>
    <w:p w:rsidR="006030B6" w:rsidRPr="006030B6" w:rsidRDefault="006030B6" w:rsidP="006030B6">
      <w:pPr>
        <w:spacing w:beforeLines="60" w:before="144" w:afterLines="60" w:after="144"/>
        <w:ind w:firstLine="670"/>
        <w:jc w:val="both"/>
        <w:rPr>
          <w:rFonts w:ascii="Times New Roman" w:hAnsi="Times New Roman"/>
          <w:b/>
          <w:bCs/>
          <w:i/>
          <w:iCs/>
          <w:lang w:val="pt-BR"/>
        </w:rPr>
      </w:pPr>
      <w:r w:rsidRPr="006030B6">
        <w:rPr>
          <w:rFonts w:ascii="Times New Roman" w:hAnsi="Times New Roman"/>
          <w:b/>
          <w:bCs/>
          <w:i/>
          <w:iCs/>
          <w:lang w:val="pt-BR"/>
        </w:rPr>
        <w:t>+ Góc phản xạ bằng góc tới.</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a vào tính chất ảnh của vật qua gương phẳng:</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b/>
          <w:bCs/>
          <w:i/>
          <w:iCs/>
          <w:color w:val="000000"/>
          <w:lang w:val="pt-BR"/>
        </w:rPr>
        <w:t>+ Tia phản xạ có đường kéo dài đi qua ảnh của điểm sáng phát ra tia tới</w:t>
      </w:r>
      <w:r w:rsidRPr="006030B6">
        <w:rPr>
          <w:rFonts w:ascii="Times New Roman" w:hAnsi="Times New Roman"/>
          <w:color w:val="000000"/>
          <w:lang w:val="pt-BR"/>
        </w:rPr>
        <w:t>.</w:t>
      </w:r>
      <w:r w:rsidR="004F1D55">
        <w:rPr>
          <w:rFonts w:ascii="Times New Roman" w:hAnsi="Times New Roman"/>
          <w:color w:val="000000"/>
          <w:lang w:val="pt-BR"/>
        </w:rPr>
        <w:t xml:space="preserve">              </w:t>
      </w:r>
      <w:r w:rsidRPr="006030B6">
        <w:rPr>
          <w:rFonts w:ascii="Times New Roman" w:hAnsi="Times New Roman"/>
          <w:color w:val="000000"/>
          <w:lang w:val="pt-BR"/>
        </w:rPr>
        <w:t xml:space="preserve">                                                                                        </w:t>
      </w:r>
    </w:p>
    <w:p w:rsidR="006030B6" w:rsidRPr="006030B6" w:rsidRDefault="00CF61AD" w:rsidP="006030B6">
      <w:pPr>
        <w:spacing w:beforeLines="60" w:before="144" w:afterLines="60" w:after="144"/>
        <w:ind w:firstLine="670"/>
        <w:jc w:val="both"/>
        <w:rPr>
          <w:rFonts w:ascii="Times New Roman" w:hAnsi="Times New Roman"/>
          <w:color w:val="000000"/>
          <w:lang w:val="pt-BR"/>
        </w:rPr>
      </w:pPr>
      <w:r>
        <w:rPr>
          <w:rFonts w:ascii="Times New Roman" w:hAnsi="Times New Roman"/>
          <w:noProof/>
        </w:rPr>
        <mc:AlternateContent>
          <mc:Choice Requires="wpg">
            <w:drawing>
              <wp:anchor distT="0" distB="0" distL="114300" distR="114300" simplePos="0" relativeHeight="251686912" behindDoc="0" locked="0" layoutInCell="1" allowOverlap="1">
                <wp:simplePos x="0" y="0"/>
                <wp:positionH relativeFrom="column">
                  <wp:posOffset>2935605</wp:posOffset>
                </wp:positionH>
                <wp:positionV relativeFrom="paragraph">
                  <wp:posOffset>114300</wp:posOffset>
                </wp:positionV>
                <wp:extent cx="2808605" cy="1854200"/>
                <wp:effectExtent l="15240" t="635" r="43180" b="2540"/>
                <wp:wrapNone/>
                <wp:docPr id="633" name="Group 5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8605" cy="1854200"/>
                          <a:chOff x="7015" y="8679"/>
                          <a:chExt cx="4423" cy="2920"/>
                        </a:xfrm>
                      </wpg:grpSpPr>
                      <wps:wsp>
                        <wps:cNvPr id="634" name="Line 584"/>
                        <wps:cNvCnPr/>
                        <wps:spPr bwMode="auto">
                          <a:xfrm>
                            <a:off x="7045" y="10119"/>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Line 585"/>
                        <wps:cNvCnPr/>
                        <wps:spPr bwMode="auto">
                          <a:xfrm>
                            <a:off x="7045" y="10159"/>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6" name="Line 586"/>
                        <wps:cNvCnPr/>
                        <wps:spPr bwMode="auto">
                          <a:xfrm>
                            <a:off x="7439" y="8979"/>
                            <a:ext cx="0"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7" name="Line 587"/>
                        <wps:cNvCnPr/>
                        <wps:spPr bwMode="auto">
                          <a:xfrm flipV="1">
                            <a:off x="7447" y="8803"/>
                            <a:ext cx="2546"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8" name="Line 588"/>
                        <wps:cNvCnPr/>
                        <wps:spPr bwMode="auto">
                          <a:xfrm flipV="1">
                            <a:off x="7455" y="8985"/>
                            <a:ext cx="3953"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9" name="Line 589"/>
                        <wps:cNvCnPr/>
                        <wps:spPr bwMode="auto">
                          <a:xfrm>
                            <a:off x="7439" y="8983"/>
                            <a:ext cx="1214" cy="11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0" name="Line 590"/>
                        <wps:cNvCnPr/>
                        <wps:spPr bwMode="auto">
                          <a:xfrm>
                            <a:off x="7439" y="8975"/>
                            <a:ext cx="2085" cy="1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1" name="Text Box 591"/>
                        <wps:cNvSpPr txBox="1">
                          <a:spLocks noChangeArrowheads="1"/>
                        </wps:cNvSpPr>
                        <wps:spPr bwMode="auto">
                          <a:xfrm>
                            <a:off x="7109" y="8679"/>
                            <a:ext cx="5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642" name="Text Box 592"/>
                        <wps:cNvSpPr txBox="1">
                          <a:spLocks noChangeArrowheads="1"/>
                        </wps:cNvSpPr>
                        <wps:spPr bwMode="auto">
                          <a:xfrm>
                            <a:off x="7015" y="1105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643" name="Text Box 593"/>
                        <wps:cNvSpPr txBox="1">
                          <a:spLocks noChangeArrowheads="1"/>
                        </wps:cNvSpPr>
                        <wps:spPr bwMode="auto">
                          <a:xfrm>
                            <a:off x="8519" y="10119"/>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44" name="Text Box 594"/>
                        <wps:cNvSpPr txBox="1">
                          <a:spLocks noChangeArrowheads="1"/>
                        </wps:cNvSpPr>
                        <wps:spPr bwMode="auto">
                          <a:xfrm>
                            <a:off x="9323" y="10119"/>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645" name="Line 595"/>
                        <wps:cNvCnPr/>
                        <wps:spPr bwMode="auto">
                          <a:xfrm flipV="1">
                            <a:off x="8706" y="8820"/>
                            <a:ext cx="1273"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6" name="Line 596"/>
                        <wps:cNvCnPr/>
                        <wps:spPr bwMode="auto">
                          <a:xfrm flipV="1">
                            <a:off x="9495" y="9015"/>
                            <a:ext cx="1943"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83" o:spid="_x0000_s1096" style="position:absolute;left:0;text-align:left;margin-left:231.15pt;margin-top:9pt;width:221.15pt;height:146pt;z-index:251686912" coordorigin="7015,8679" coordsize="4423,29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Jd1YkQUAAMYqAAAOAAAAZHJzL2Uyb0RvYy54bWzsWk1v4zYQvRfofyB0dyzK1CfiLBI7Dgps 2wC77Z2RZFuoJKqkEjtd9L93OJRk2U2aTbLrpIB8sClTosjh4+PMG55+2BY5uUulykQ5teiJbZG0 jEWSlaup9dvnxSiwiKp5mfBclOnUuk+V9eHsxx9ON1WUOmIt8iSVBBopVbSppta6rqtoPFbxOi24 OhFVWkLlUsiC13ApV+NE8g20XuRjx7a98UbIpJIiTpWCf+em0jrD9pfLNK5/XS5VWpN8akHfavyW +H2jv8dnpzxaSV6ts7jpBn9BLwqelfDSrqk5rzm5ldm/miqyWAollvVJLIqxWC6zOMUxwGiofTCa KyluKxzLKtqsqs5MYNoDO7242fiXu2tJsmRqeZOJRUpewCThe4kbTLR5NtUqgruuZPWpupZmjFD8 KOI/FFSPD+v19crcTG42P4sEGuS3tUDzbJey0E3AwMkWZ+G+m4V0W5MY/nQCO/Bs1yIx1NHAZTDP Zp7iNUymfs63KdRDdeD5YVt32TzPmAMj0Q87oYNPjnlkXoydbTqnRwaYUzuzqteZ9dOaVynOltIG 68zKWrN+zMoUrMqMVfGmWXkt0cYqUmDdJw3m28wMnNqUNiNv7TahLDTj3h80jyqp6qtUFEQXplYO /cDZ4HcfVa3ncHeLnpxSLLI8h/95lJdkM7VC13HxASXyLNGVuk7J1c0sl+SO67WFHz0yaGzvNsBw mWBj65Qnl0255lluynB/Xur2YBzQnaZkFs+X0A4vg8uAjZjjXY6YPZ+PzhczNvIW1Hfnk/lsNqd/ 665RFq2zJElL3bt2IVP2dTPaUIpZgt1S7sww3m8dhwidbX+x04AsM4UGVjciuceZxf8BZEdDG8DD LOIGbe43Qpt7NLS5PnXtF8NNQ3zO1drAUt2ruai1CXg0AFGz3dGA6B0A0XsNENkEqE3zfdjyfct6 sKkj1U/Yu2K9AYbvhA/9Axj6z4UhWeZZ9Tt4IkhJjePiMwYNa0AGNnpJuH0Z98VlAH3EpHvgfuy2 2TfZiQdMvhNMQky0t0cH3wiTbuMUhwHu+jtMTkK3dYkHnhz8xoeiFNhf9zCJ7p52aiGUeXaUstuu TQy5QyJ1KMRDGNnRCboEXXD2xuz4n+4hqe8riGNrmfFylaeWjoqKNLFInoLsoUsm8hkiGZRtniVH PBI3gz+3h8gQ/bvXI9I/4EbHBrZsEMkwNh8QOcTWDyk5jLaI/KyjjwuxJW5Ie3u3FshIvYWK1l1U RicjpZitgTnScynFRusgoDXhk6gPAMUaba0VEZ7WgajdBESdANYGRK7nGDi7T0VEEtRRdGq/RgfS EXRPEXmnms2e8rQnUC3w09B077ZHxR2zZ6GG+yWkDrMvnHC08AJ/xBbMHYW+HYxsGl6Ens1CNl/s y1CovhhZG9Sjl8pQrxbfiqwGeT3PCohUOoWOR48pcZ2Kprvf6lvt70M6V7292aJ6bPZyjV8jfREp QGkECofcABTWQv4Fmybo7FNL/XnLJWyh+U8lrIKQMs30NV4w14eQich+zU2/hpcxNAUbsUVMcVYb Mf+2ktlqDW8yYVopzkFyXmaobu56BUPRF0eUQRgsRuNX9TjDeRvOaEVzSu1DNc+DKBb3wIE0+qr2 QBrflzQ6MWYgjX7KiHWZuB5pNMk4DMiO52gELqSZtND1UMJp0jjOA2kMpHE8T6NTywbS2CONLs/c I41+rvl4pBFOdAZ+II1ydZBS7sUdB/nzwdP4vp5GJ2cOpLFHGrCD92Xf8NnHBR5MjwW+DTkwTI+Z FFhfAPabUIM63rtK2Q4CsDl/816Osug06h42n32C4EFshgxArrEZ6ngYT4a00hkNteeNyQk7GLD5 vzxmBejFw5KoWjUHO/VpzP41ykC746dn/wAAAP//AwBQSwMEFAAGAAgAAAAhAE15yozgAAAACgEA AA8AAABkcnMvZG93bnJldi54bWxMj0FLw0AQhe+C/2EZwZvdTVNDG7MppainItgK0ts2mSah2dmQ 3Sbpv3c86XF4H2++l60n24oBe9840hDNFAikwpUNVRq+Dm9PSxA+GCpN6wg13NDDOr+/y0xaupE+ cdiHSnAJ+dRoqEPoUil9UaM1fuY6JM7Orrcm8NlXsuzNyOW2lXOlEmlNQ/yhNh1uaywu+6vV8D6a cRNHr8Puct7ejofnj+9dhFo/PkybFxABp/AHw68+q0POTid3pdKLVsMimceMcrDkTQys1CIBcdIQ R0qBzDP5f0L+AwAA//8DAFBLAQItABQABgAIAAAAIQC2gziS/gAAAOEBAAATAAAAAAAAAAAAAAAA AAAAAABbQ29udGVudF9UeXBlc10ueG1sUEsBAi0AFAAGAAgAAAAhADj9If/WAAAAlAEAAAsAAAAA AAAAAAAAAAAALwEAAF9yZWxzLy5yZWxzUEsBAi0AFAAGAAgAAAAhALsl3ViRBQAAxioAAA4AAAAA AAAAAAAAAAAALgIAAGRycy9lMm9Eb2MueG1sUEsBAi0AFAAGAAgAAAAhAE15yozgAAAACgEAAA8A AAAAAAAAAAAAAAAA6wcAAGRycy9kb3ducmV2LnhtbFBLBQYAAAAABAAEAPMAAAD4CAAAAAA= ">
                <v:line id="Line 584" o:spid="_x0000_s1097" style="position:absolute;visibility:visible;mso-wrap-style:square" from="7045,10119" to="10194,101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wQBBccAAADcAAAADwAAAGRycy9kb3ducmV2LnhtbESPT2vCQBTE74LfYXlCb7qxliCpq4il oD2U+gfa4zP7mkSzb8PuNkm/fbcgeBxm5jfMYtWbWrTkfGVZwXSSgCDOra64UHA6vo7nIHxA1lhb JgW/5GG1HA4WmGnb8Z7aQyhEhLDPUEEZQpNJ6fOSDPqJbYij922dwRClK6R22EW4qeVjkqTSYMVx ocSGNiXl18OPUfA++0jb9e5t23/u0nP+sj9/XTqn1MOoXz+DCNSHe/jW3moF6ewJ/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nBAEFxwAAANwAAAAPAAAAAAAA AAAAAAAAAKECAABkcnMvZG93bnJldi54bWxQSwUGAAAAAAQABAD5AAAAlQMAAAAA "/>
                <v:line id="Line 585" o:spid="_x0000_s1098" style="position:absolute;visibility:visible;mso-wrap-style:square" from="7045,10159" to="10194,10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UiVcUAAADcAAAADwAAAGRycy9kb3ducmV2LnhtbESPQWvCQBSE7wX/w/KEXkQ3VWoldZUi tngQxFTvr7vPJJh9G7LbJP57Vyj0OMzMN8xy3dtKtNT40rGCl0kCglg7U3Ku4PT9OV6A8AHZYOWY FNzIw3o1eFpialzHR2qzkIsIYZ+igiKEOpXS64Is+omriaN3cY3FEGWTS9NgF+G2ktMkmUuLJceF AmvaFKSv2a9VgCc6nH9G7Wab3c5fb7Lbz/RIK/U87D/eQQTqw3/4r70zCuazV3iciUdAru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aUiVcUAAADcAAAADwAAAAAAAAAA AAAAAAChAgAAZHJzL2Rvd25yZXYueG1sUEsFBgAAAAAEAAQA+QAAAJMDAAAAAA== " strokeweight="4.5pt">
                  <v:stroke dashstyle="1 1"/>
                </v:line>
                <v:line id="Line 586" o:spid="_x0000_s1099" style="position:absolute;visibility:visible;mso-wrap-style:square" from="7439,8979" to="7439,11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9kxMUAAADcAAAADwAAAGRycy9kb3ducmV2LnhtbESPQWsCMRSE74X+h/AKvWm2Frbt1igq CFbbg9sKHh+bZ7K4eVk2qa7/3hSEHoeZ+YYZT3vXiBN1ofas4GmYgSCuvK7ZKPj5Xg5eQYSIrLHx TAouFGA6ub8bY6H9mbd0KqMRCcKhQAU2xraQMlSWHIahb4mTd/Cdw5hkZ6Tu8JzgrpGjLMulw5rT gsWWFpaqY/nrFGxeVs3O8L78/DiEuX9bb+WXsUo9PvSzdxCR+vgfvrVXWkH+nMPfmXQE5OQ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z9kxMUAAADcAAAADwAAAAAAAAAA AAAAAAChAgAAZHJzL2Rvd25yZXYueG1sUEsFBgAAAAAEAAQA+QAAAJMDAAAAAA== ">
                  <v:stroke dashstyle="1 1"/>
                </v:line>
                <v:line id="Line 587" o:spid="_x0000_s1100" style="position:absolute;flip:y;visibility:visible;mso-wrap-style:square" from="7447,8803" to="9993,113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3QlgcMAAADcAAAADwAAAGRycy9kb3ducmV2LnhtbESP3YrCMBSE7wXfIRzBO013hSrVKMsu orgg+PMAh+bYBpuT0mRr9enNguDlMDPfMItVZyvRUuONYwUf4wQEce604ULB+bQezUD4gKyxckwK 7uRhtez3Fphpd+MDtcdQiAhhn6GCMoQ6k9LnJVn0Y1cTR+/iGoshyqaQusFbhNtKfiZJKi0ajgsl 1vRdUn49/lkF4fexMabd692d24enw+4Hz6lSw0H3NQcRqAvv8Ku91QrSyRT+z8QjIJ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d0JYHDAAAA3AAAAA8AAAAAAAAAAAAA AAAAoQIAAGRycy9kb3ducmV2LnhtbFBLBQYAAAAABAAEAPkAAACRAwAAAAA= ">
                  <v:stroke dashstyle="1 1"/>
                </v:line>
                <v:line id="Line 588" o:spid="_x0000_s1101" style="position:absolute;flip:y;visibility:visible;mso-wrap-style:square" from="7455,8985" to="11408,113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uux88EAAADcAAAADwAAAGRycy9kb3ducmV2LnhtbERP3WqDMBS+H+wdwhn0bo1bQYZtlLFS NiwMan2AgznVMHMiJrPWp28uBrv8+P53xWx7MdHojWMFL+sEBHHjtOFWQX0+PL+B8AFZY++YFNzI Q5E/Puww0+7KJ5qq0IoYwj5DBV0IQyalbzqy6NduII7cxY0WQ4RjK/WI1xhue/maJKm0aDg2dDjQ R0fNT/VrFYTj8mnM9K3LG0+Lp1O5xzpVavU0v29BBJrDv/jP/aUVpJu4Np6JR0Dm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267HzwQAAANwAAAAPAAAAAAAAAAAAAAAA AKECAABkcnMvZG93bnJldi54bWxQSwUGAAAAAAQABAD5AAAAjwMAAAAA ">
                  <v:stroke dashstyle="1 1"/>
                </v:line>
                <v:line id="Line 589" o:spid="_x0000_s1102" style="position:absolute;visibility:visible;mso-wrap-style:square" from="7439,8983" to="8653,101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1+D8UAAADcAAAADwAAAGRycy9kb3ducmV2LnhtbESPQWsCMRSE74X+h/AK3mrWCtpdjVK6 CD1oQS09v26em6Wbl2UT1/TfG6HgcZiZb5jlOtpWDNT7xrGCyTgDQVw53XCt4Ou4eX4F4QOyxtYx KfgjD+vV48MSC+0uvKfhEGqRIOwLVGBC6AopfWXIoh+7jjh5J9dbDEn2tdQ9XhLctvIly2bSYsNp wWBH74aq38PZKpibci/nstweP8uhmeRxF79/cqVGT/FtASJQDPfwf/tDK5hNc7idSUdAr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T1+D8UAAADcAAAADwAAAAAAAAAA AAAAAAChAgAAZHJzL2Rvd25yZXYueG1sUEsFBgAAAAAEAAQA+QAAAJMDAAAAAA== ">
                  <v:stroke endarrow="block"/>
                </v:line>
                <v:line id="Line 590" o:spid="_x0000_s1103" style="position:absolute;visibility:visible;mso-wrap-style:square" from="7439,8975" to="9524,101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AGk78IAAADcAAAADwAAAGRycy9kb3ducmV2LnhtbERPy2oCMRTdC/5DuEJ3mrEUH6NRpEOh i1rwgevr5DoZnNwMk3RM/75ZCF0eznu9jbYRPXW+dqxgOslAEJdO11wpOJ8+xgsQPiBrbByTgl/y sN0MB2vMtXvwgfpjqEQKYZ+jAhNCm0vpS0MW/cS1xIm7uc5iSLCrpO7wkcJtI1+zbCYt1pwaDLb0 bqi8H3+sgrkpDnIui6/Td9HX02Xcx8t1qdTLKO5WIALF8C9+uj+1gtlbmp/OpCMgN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AGk78IAAADcAAAADwAAAAAAAAAAAAAA AAChAgAAZHJzL2Rvd25yZXYueG1sUEsFBgAAAAAEAAQA+QAAAJADAAAAAA== ">
                  <v:stroke endarrow="block"/>
                </v:line>
                <v:shape id="Text Box 591" o:spid="_x0000_s1104" type="#_x0000_t202" style="position:absolute;left:7109;top:8679;width:5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dzO3sQA AADcAAAADwAAAGRycy9kb3ducmV2LnhtbESPQWvCQBSE70L/w/IKvemuJQ1t6ipiKfSkGFvB2yP7 TEKzb0N2m8R/3xUEj8PMfMMsVqNtRE+drx1rmM8UCOLCmZpLDd+Hz+krCB+QDTaOScOFPKyWD5MF ZsYNvKc+D6WIEPYZaqhCaDMpfVGRRT9zLXH0zq6zGKLsSmk6HCLcNvJZqVRarDkuVNjSpqLiN/+z Gn6259MxUbvyw760gxuVZPsmtX56HNfvIAKN4R6+tb+MhjSZw/V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NXczt7EAAAA3AAAAA8AAAAAAAAAAAAAAAAAmAIAAGRycy9k b3ducmV2LnhtbFBLBQYAAAAABAAEAPUAAACJAwAAAAA= " filled="f" stroked="f">
                  <v:textbox>
                    <w:txbxContent>
                      <w:p w:rsidR="006030B6" w:rsidRDefault="006030B6" w:rsidP="006030B6">
                        <w:r>
                          <w:t>S</w:t>
                        </w:r>
                      </w:p>
                    </w:txbxContent>
                  </v:textbox>
                </v:shape>
                <v:shape id="Text Box 592" o:spid="_x0000_s1105" type="#_x0000_t202" style="position:absolute;left:7015;top:1105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5QqcMA AADcAAAADwAAAGRycy9kb3ducmV2LnhtbESPQYvCMBSE74L/IbwFb5qsqOx2jSKK4ElRdwVvj+bZ lm1eShNt/fdGEDwOM/MNM523thQ3qn3hWMPnQIEgTp0pONPwe1z3v0D4gGywdEwa7uRhPut2ppgY 1/CeboeQiQhhn6CGPIQqkdKnOVn0A1cRR+/iaoshyjqTpsYmwm0ph0pNpMWC40KOFS1zSv8PV6vh b3s5n0Zql63suGpcqyTbb6l176Nd/IAI1IZ3+NXeGA2T0RC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JQ5QqcMAAADcAAAADwAAAAAAAAAAAAAAAACYAgAAZHJzL2Rv d25yZXYueG1sUEsFBgAAAAAEAAQA9QAAAIgDAAAAAA== " filled="f" stroked="f">
                  <v:textbox>
                    <w:txbxContent>
                      <w:p w:rsidR="006030B6" w:rsidRDefault="006030B6" w:rsidP="006030B6">
                        <w:r>
                          <w:t>S’</w:t>
                        </w:r>
                      </w:p>
                    </w:txbxContent>
                  </v:textbox>
                </v:shape>
                <v:shape id="Text Box 593" o:spid="_x0000_s1106" type="#_x0000_t202" style="position:absolute;left:8519;top:10119;width:3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L1MsQA AADcAAAADwAAAGRycy9kb3ducmV2LnhtbESPQWvCQBSE74L/YXlCb7qrtWJjNiItBU+VprXg7ZF9 JsHs25Ddmvjvu0Khx2FmvmHS7WAbcaXO1441zGcKBHHhTM2lhq/Pt+kahA/IBhvHpOFGHrbZeJRi YlzPH3TNQykihH2CGqoQ2kRKX1Rk0c9cSxy9s+sshii7UpoO+wi3jVwotZIWa44LFbb0UlFxyX+s huP7+fS9VIfy1T61vRuUZPsstX6YDLsNiEBD+A//tfdGw2r5CP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EpC9TLEAAAA3AAAAA8AAAAAAAAAAAAAAAAAmAIAAGRycy9k b3ducmV2LnhtbFBLBQYAAAAABAAEAPUAAACJAwAAAAA= " filled="f" stroked="f">
                  <v:textbox>
                    <w:txbxContent>
                      <w:p w:rsidR="006030B6" w:rsidRDefault="006030B6" w:rsidP="006030B6">
                        <w:r>
                          <w:t>I</w:t>
                        </w:r>
                      </w:p>
                    </w:txbxContent>
                  </v:textbox>
                </v:shape>
                <v:shape id="Text Box 594" o:spid="_x0000_s1107" type="#_x0000_t202" style="position:absolute;left:9323;top:10119;width:3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ttRsMA AADcAAAADwAAAGRycy9kb3ducmV2LnhtbESPT4vCMBTE74LfITzBm01Wqux2jSLKgidF9w/s7dE8 27LNS2mytn57Iwgeh5n5DbNY9bYWF2p95VjDS6JAEOfOVFxo+Pr8mLyC8AHZYO2YNFzJw2o5HCww M67jI11OoRARwj5DDWUITSalz0uy6BPXEEfv7FqLIcq2kKbFLsJtLadKzaXFiuNCiQ1tSsr/Tv9W w/f+/PuTqkOxtbOmc72SbN+k1uNRv34HEagPz/CjvTMa5m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xattRsMAAADcAAAADwAAAAAAAAAAAAAAAACYAgAAZHJzL2Rv d25yZXYueG1sUEsFBgAAAAAEAAQA9QAAAIgDAAAAAA== " filled="f" stroked="f">
                  <v:textbox>
                    <w:txbxContent>
                      <w:p w:rsidR="006030B6" w:rsidRDefault="006030B6" w:rsidP="006030B6">
                        <w:r>
                          <w:t>J</w:t>
                        </w:r>
                      </w:p>
                    </w:txbxContent>
                  </v:textbox>
                </v:shape>
                <v:line id="Line 595" o:spid="_x0000_s1108" style="position:absolute;flip:y;visibility:visible;mso-wrap-style:square" from="8706,8820" to="9979,10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wlA5MUAAADcAAAADwAAAGRycy9kb3ducmV2LnhtbESPQWvCQBCF70L/wzIFL0E3rVZs6iqt VhCkB7WHHofsNAnNzobsqOm/dwXB4+PN+9682aJztTpRGyrPBp6GKSji3NuKCwPfh/VgCioIssXa Mxn4pwCL+UNvhpn1Z97RaS+FihAOGRooRZpM65CX5DAMfUMcvV/fOpQo20LbFs8R7mr9nKYT7bDi 2FBiQ8uS8r/90cU31l+8Go2SD6eT5JU+f2SbajGm/9i9v4ES6uR+fEtvrIHJ+AWuYyIB9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wlA5MUAAADcAAAADwAAAAAAAAAA AAAAAAChAgAAZHJzL2Rvd25yZXYueG1sUEsFBgAAAAAEAAQA+QAAAJMDAAAAAA== ">
                  <v:stroke endarrow="block"/>
                </v:line>
                <v:line id="Line 596" o:spid="_x0000_s1109" style="position:absolute;flip:y;visibility:visible;mso-wrap-style:square" from="9495,9015" to="11438,100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9vek8UAAADcAAAADwAAAGRycy9kb3ducmV2LnhtbESPQWvCQBCF7wX/wzIFL0E31hI0uoq2 FQrSQ9WDxyE7JqHZ2ZAdNf333UKhx8eb9715y3XvGnWjLtSeDUzGKSjiwtuaSwOn4240AxUE2WLj mQx8U4D1avCwxNz6O3/S7SClihAOORqoRNpc61BU5DCMfUscvYvvHEqUXalth/cId41+StNMO6w5 NlTY0ktFxdfh6uIbuw9+nU6TrdNJMqe3s+xTLcYMH/vNApRQL//Hf+l3ayB7zuB3TCSAXv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9vek8UAAADcAAAADwAAAAAAAAAA AAAAAAChAgAAZHJzL2Rvd25yZXYueG1sUEsFBgAAAAAEAAQA+QAAAJMDAAAAAA== ">
                  <v:stroke endarrow="block"/>
                </v:line>
              </v:group>
            </w:pict>
          </mc:Fallback>
        </mc:AlternateContent>
      </w:r>
      <w:r>
        <w:rPr>
          <w:rFonts w:ascii="Times New Roman" w:hAnsi="Times New Roman"/>
          <w:noProof/>
        </w:rPr>
        <mc:AlternateContent>
          <mc:Choice Requires="wpg">
            <w:drawing>
              <wp:anchor distT="0" distB="0" distL="114300" distR="114300" simplePos="0" relativeHeight="251623424" behindDoc="0" locked="0" layoutInCell="1" allowOverlap="1">
                <wp:simplePos x="0" y="0"/>
                <wp:positionH relativeFrom="column">
                  <wp:posOffset>425450</wp:posOffset>
                </wp:positionH>
                <wp:positionV relativeFrom="paragraph">
                  <wp:posOffset>207010</wp:posOffset>
                </wp:positionV>
                <wp:extent cx="1999615" cy="1168400"/>
                <wp:effectExtent l="29210" t="7620" r="28575" b="33655"/>
                <wp:wrapNone/>
                <wp:docPr id="62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9615" cy="1168400"/>
                          <a:chOff x="2177" y="12787"/>
                          <a:chExt cx="3149" cy="1840"/>
                        </a:xfrm>
                      </wpg:grpSpPr>
                      <wps:wsp>
                        <wps:cNvPr id="623" name="Line 73"/>
                        <wps:cNvCnPr/>
                        <wps:spPr bwMode="auto">
                          <a:xfrm>
                            <a:off x="2512" y="12967"/>
                            <a:ext cx="1072"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24" name="Group 74"/>
                        <wpg:cNvGrpSpPr>
                          <a:grpSpLocks/>
                        </wpg:cNvGrpSpPr>
                        <wpg:grpSpPr bwMode="auto">
                          <a:xfrm>
                            <a:off x="2177" y="12787"/>
                            <a:ext cx="3149" cy="1840"/>
                            <a:chOff x="2177" y="12427"/>
                            <a:chExt cx="3149" cy="1840"/>
                          </a:xfrm>
                        </wpg:grpSpPr>
                        <wps:wsp>
                          <wps:cNvPr id="625" name="Line 75"/>
                          <wps:cNvCnPr/>
                          <wps:spPr bwMode="auto">
                            <a:xfrm>
                              <a:off x="2177" y="14227"/>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Line 76"/>
                          <wps:cNvCnPr/>
                          <wps:spPr bwMode="auto">
                            <a:xfrm>
                              <a:off x="2177" y="14267"/>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7" name="Line 77"/>
                          <wps:cNvCnPr/>
                          <wps:spPr bwMode="auto">
                            <a:xfrm>
                              <a:off x="3584" y="12427"/>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Line 78"/>
                          <wps:cNvCnPr/>
                          <wps:spPr bwMode="auto">
                            <a:xfrm flipV="1">
                              <a:off x="3584" y="12427"/>
                              <a:ext cx="1139"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Line 79"/>
                          <wps:cNvCnPr/>
                          <wps:spPr bwMode="auto">
                            <a:xfrm>
                              <a:off x="2504" y="12607"/>
                              <a:ext cx="603"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0" name="Line 80"/>
                          <wps:cNvCnPr/>
                          <wps:spPr bwMode="auto">
                            <a:xfrm flipV="1">
                              <a:off x="3576" y="13507"/>
                              <a:ext cx="469"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1" name="Freeform 81"/>
                          <wps:cNvSpPr>
                            <a:spLocks/>
                          </wps:cNvSpPr>
                          <wps:spPr bwMode="auto">
                            <a:xfrm rot="1371870">
                              <a:off x="3465" y="13860"/>
                              <a:ext cx="93" cy="186"/>
                            </a:xfrm>
                            <a:custGeom>
                              <a:avLst/>
                              <a:gdLst>
                                <a:gd name="T0" fmla="*/ 0 w 173"/>
                                <a:gd name="T1" fmla="*/ 115 h 115"/>
                                <a:gd name="T2" fmla="*/ 90 w 173"/>
                                <a:gd name="T3" fmla="*/ 2 h 115"/>
                                <a:gd name="T4" fmla="*/ 173 w 173"/>
                                <a:gd name="T5" fmla="*/ 2 h 115"/>
                              </a:gdLst>
                              <a:ahLst/>
                              <a:cxnLst>
                                <a:cxn ang="0">
                                  <a:pos x="T0" y="T1"/>
                                </a:cxn>
                                <a:cxn ang="0">
                                  <a:pos x="T2" y="T3"/>
                                </a:cxn>
                                <a:cxn ang="0">
                                  <a:pos x="T4" y="T5"/>
                                </a:cxn>
                              </a:cxnLst>
                              <a:rect l="0" t="0" r="r" b="b"/>
                              <a:pathLst>
                                <a:path w="173" h="115">
                                  <a:moveTo>
                                    <a:pt x="0" y="115"/>
                                  </a:moveTo>
                                  <a:cubicBezTo>
                                    <a:pt x="14" y="72"/>
                                    <a:pt x="34" y="6"/>
                                    <a:pt x="90" y="2"/>
                                  </a:cubicBezTo>
                                  <a:cubicBezTo>
                                    <a:pt x="118" y="0"/>
                                    <a:pt x="145" y="2"/>
                                    <a:pt x="173" y="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2" name="Freeform 82"/>
                          <wps:cNvSpPr>
                            <a:spLocks/>
                          </wps:cNvSpPr>
                          <wps:spPr bwMode="auto">
                            <a:xfrm>
                              <a:off x="3581" y="13935"/>
                              <a:ext cx="120" cy="98"/>
                            </a:xfrm>
                            <a:custGeom>
                              <a:avLst/>
                              <a:gdLst>
                                <a:gd name="T0" fmla="*/ 0 w 120"/>
                                <a:gd name="T1" fmla="*/ 38 h 98"/>
                                <a:gd name="T2" fmla="*/ 90 w 120"/>
                                <a:gd name="T3" fmla="*/ 23 h 98"/>
                                <a:gd name="T4" fmla="*/ 120 w 120"/>
                                <a:gd name="T5" fmla="*/ 98 h 98"/>
                              </a:gdLst>
                              <a:ahLst/>
                              <a:cxnLst>
                                <a:cxn ang="0">
                                  <a:pos x="T0" y="T1"/>
                                </a:cxn>
                                <a:cxn ang="0">
                                  <a:pos x="T2" y="T3"/>
                                </a:cxn>
                                <a:cxn ang="0">
                                  <a:pos x="T4" y="T5"/>
                                </a:cxn>
                              </a:cxnLst>
                              <a:rect l="0" t="0" r="r" b="b"/>
                              <a:pathLst>
                                <a:path w="120" h="98">
                                  <a:moveTo>
                                    <a:pt x="0" y="38"/>
                                  </a:moveTo>
                                  <a:cubicBezTo>
                                    <a:pt x="58" y="0"/>
                                    <a:pt x="32" y="2"/>
                                    <a:pt x="90" y="23"/>
                                  </a:cubicBezTo>
                                  <a:cubicBezTo>
                                    <a:pt x="105" y="46"/>
                                    <a:pt x="120" y="69"/>
                                    <a:pt x="120" y="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2" o:spid="_x0000_s1026" style="position:absolute;margin-left:33.5pt;margin-top:16.3pt;width:157.45pt;height:92pt;z-index:251623424" coordorigin="2177,12787" coordsize="3149,18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re9pKAYAAJYhAAAOAAAAZHJzL2Uyb0RvYy54bWzsWt1v2zYQfx+w/4HQ44DUor4sCXGKLk6K Ad1WoNneaUm2hEmiRslx0mL/++6OlCw7TrqkndEiyYMjiefTff+OR5++vqlKdp2ptpD1zOKvbItl dSLTol7NrD+uLk9Ci7WdqFNRyjqbWbdZa70++/GH000TZ47MZZlmigGTuo03zczKu66JJ5M2ybNK tK9kk9WwuJSqEh3cqtUkVWID3Kty4th2MNlIlTZKJlnbwtO5XrTOiP9ymSXd78tlm3WsnFkgW0ef ij4X+Dk5OxXxSokmLxIjhniCFJUoanjpwGouOsHWqrjDqioSJVu57F4lsprI5bJIMtIBtOH2njZv lVw3pMsq3qyawUxg2j07PZlt8tv1e8WKdGYFjmOxWlTgJHovmzponU2zioHorWo+NO+VVhEu38nk rxaWJ/vreL/SxGyx+VWmwE+sO0nWuVmqClmA3uyGnHA7OCG76VgCD3kURQH3LZbAGudB6NnGTUkO vsTvOXw6tRguO9Nwqn2Y5BeGgcu9yHwbvourExHrN5O0RjpUDWKu3Zq1/TKzfshFk5G3WrTYYFa3 N+u7os7Y1NVWJZrz+r0iG7dxC9b9rMEcn4OTSPEoMIoPdrPBYdpogbOrtogb1XZvM1kxvJhZJUhC DhHX79pOW6gnQf/U8rIoS3gu4rJmm5kV+Y5PX2hlWaS4iGutWi3OS8WuBWYX/Rlz75BBFNcpMcsz kV6Y604Upb4G95Q18gNVQBxzpdPnU2RHF+FF6J14TnBx4tnz+cmby3PvJLjkU3/uzs/P5/wfFI17 cV6kaVajdH0qc++/+dQUFZ2EQzIPZpjscqeIAmH7/yQ0xJb2og6shUxvybn0HMJMpxIF35BVQ4x4 fYyY1PN0kPx/qXcohfpIuptAIj6Ue57zzecelBFd0nTu+V+Se0PR8Zxe8bsWe0k8gnLIl28q8Y5S 6IPdYAu+UrDtF/pten7tYPOn3LefXOYRQOaizTUctLftXHZoAhG/AAD2GUdrOKA3Ghc9KtIITtCU PLbhcP0QoIkajqHa90UP2mlq0ULdnw1N1ku3MdrAHGzMj9RtHKXowf5uHGzhY4seW5ZF8ye08lR3 zMbgobDj3B3a+5fI0zvnZwm3EAXjyIseG3mITCbeHN/uy1xg7+2rAhs2cFjoou8o2lh328DGu1OF qFdlZuEerspSi5UZjGnwSm/6nsm+6xiV0AU8HMVjSM3ZY2D3nko4hbYSAdj19yPTC0whnH5H+/2X yMSZGQXksRpCl/eReamyDGepLOSjatkP9trxVI/aRb3SDzYOj6eYkjBR4u6Uh1O9eehB3Atg+02h GwaUDTThoSFfZGoqD2mXNOodk7WeVGF17qdTMFZNzWBolZoku4J0W1YlDGt/mjCbbRjXkzWk7UlA 74GEc5/lDD5R8TERDM0GougeRiDtQOMcZgP4MZCAKIcFAnsMRCM+oP6goMj1RA5GLje1URquGNRx HJWi7I1scQqKFgDrXpErgQVQ4eo9xHpueEXTx88SazC8Ilv1xPq/kUjBYH1/pK4sBiP1hbZvIzpU hMSFS8QfdBDL4T/4AJ9X8jq7kkTRbafBxkPwtu16sl4Uyc/ZxzE11zLqITXYhFi4+iHFVP8s0mai YTbqsMNr904z4Rx6WjCsCVnz0NOxTGx61qQRUB7iDa9CG9CIcDAGvX8b38N88XmPWXeGxTsz5Uv6 M73KiOzJ81hdrCAi4MgKqlYu1UfojeD4Z2a1f6+Fgk6p/KWGg4CIe3B2wDq68XxEWKbGK4vxiqgT YAX9lgV5ipfnnT5jWjeqWOVYHynka/kGjkKWBY3csazqKTEEybEhAcqBbla2kEBRjHLAnODLIAFz ugcBH6BGg0DkmtrbDxA4GpU6a9o1QnL050PJk0EAWO7V9zEIuCEU74je9jAE3GWzAwHuQTZQfIbq DrohBNzlM4aAaCsOKP8cIAA9DhAALrgfAdw+Gh4GAP9AlXY1yu0U6b7+D8j3eQCwda33dnCEohWK PTTdFGEGF1AjeKqDiur7Fqvg9gUD9g+7Dw+/RsV971zxGWIAoIE5RCdkoMN/aiTMDxXw1wXje6La /pzi7F8AAAD//wMAUEsDBBQABgAIAAAAIQAmTTfZ4AAAAAkBAAAPAAAAZHJzL2Rvd25yZXYueG1s TI9BS8NAFITvgv9heYI3u9kE1xqzKaWopyK0FcTbNvuahGbfhuw2Sf+960mPwwwz3xSr2XZsxMG3 jhSIRQIMqXKmpVrB5+HtYQnMB01Gd45QwRU9rMrbm0Lnxk20w3EfahZLyOdaQRNCn3Puqwat9gvX I0Xv5AarQ5RDzc2gp1huO54mieRWtxQXGt3jpsHqvL9YBe+TntaZeB2359Pm+n14/PjaClTq/m5e vwALOIe/MPziR3QoI9PRXch41imQT/FKUJClElj0s6V4BnZUkAopgZcF//+g/AEAAP//AwBQSwEC LQAUAAYACAAAACEAtoM4kv4AAADhAQAAEwAAAAAAAAAAAAAAAAAAAAAAW0NvbnRlbnRfVHlwZXNd LnhtbFBLAQItABQABgAIAAAAIQA4/SH/1gAAAJQBAAALAAAAAAAAAAAAAAAAAC8BAABfcmVscy8u cmVsc1BLAQItABQABgAIAAAAIQA9re9pKAYAAJYhAAAOAAAAAAAAAAAAAAAAAC4CAABkcnMvZTJv RG9jLnhtbFBLAQItABQABgAIAAAAIQAmTTfZ4AAAAAkBAAAPAAAAAAAAAAAAAAAAAIIIAABkcnMv ZG93bnJldi54bWxQSwUGAAAAAAQABADzAAAAjwkAAAAA ">
                <v:line id="Line 73" o:spid="_x0000_s1027" style="position:absolute;visibility:visible;mso-wrap-style:square" from="2512,12967" to="3584,145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QPrMYAAADcAAAADwAAAGRycy9kb3ducmV2LnhtbESPQWvCQBSE70L/w/IK3nSjQiipq4gi aA9FbaE9PrOvSdrs27C7JvHfu0LB4zAz3zDzZW9q0ZLzlWUFk3ECgji3uuJCwefHdvQCwgdkjbVl UnAlD8vF02COmbYdH6k9hUJECPsMFZQhNJmUPi/JoB/bhjh6P9YZDFG6QmqHXYSbWk6TJJUGK44L JTa0Lin/O12MgvfZIW1X+7dd/7VPz/nmeP7+7ZxSw+d+9QoiUB8e4f/2TitIpzO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00D6zGAAAA3AAAAA8AAAAAAAAA AAAAAAAAoQIAAGRycy9kb3ducmV2LnhtbFBLBQYAAAAABAAEAPkAAACUAwAAAAA= "/>
                <v:group id="Group 74" o:spid="_x0000_s1028" style="position:absolute;left:2177;top:12787;width:3149;height:1840" coordorigin="2177,12427" coordsize="3149,18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ANWsUAAADcAAAADwAAAGRycy9kb3ducmV2LnhtbESPQYvCMBSE78L+h/CE vWlaV2WpRhFZlz2IoC6It0fzbIvNS2liW/+9EQSPw8x8w8yXnSlFQ7UrLCuIhxEI4tTqgjMF/8fN 4BuE88gaS8uk4E4OlouP3hwTbVveU3PwmQgQdgkqyL2vEildmpNBN7QVcfAutjbog6wzqWtsA9yU chRFU2mw4LCQY0XrnNLr4WYU/LbYrr7in2Z7vazv5+Nkd9rGpNRnv1vNQHjq/Dv8av9pBdPR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gDVrFAAAA3AAA AA8AAAAAAAAAAAAAAAAAqgIAAGRycy9kb3ducmV2LnhtbFBLBQYAAAAABAAEAPoAAACcAwAAAAA= ">
                  <v:line id="Line 75" o:spid="_x0000_s1029" style="position:absolute;visibility:visible;mso-wrap-style:square" from="2177,14227" to="5326,142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EyQ8YAAADcAAAADwAAAGRycy9kb3ducmV2LnhtbESPQWvCQBSE7wX/w/IEb3VTpaFEVxFL QT2Uagt6fGafSWr2bdhdk/TfdwtCj8PMfMPMl72pRUvOV5YVPI0TEMS51RUXCr4+3x5fQPiArLG2 TAp+yMNyMXiYY6Ztx3tqD6EQEcI+QwVlCE0mpc9LMujHtiGO3sU6gyFKV0jtsItwU8tJkqTSYMVx ocSG1iXl18PNKHiffqTtarvb9Mdtes5f9+fTd+eUGg371QxEoD78h+/tjVaQTp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2RMkPGAAAA3AAAAA8AAAAAAAAA AAAAAAAAoQIAAGRycy9kb3ducmV2LnhtbFBLBQYAAAAABAAEAPkAAACUAwAAAAA= "/>
                  <v:line id="Line 76" o:spid="_x0000_s1030" style="position:absolute;visibility:visible;mso-wrap-style:square" from="2177,14267" to="5326,142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4q/8UAAADcAAAADwAAAGRycy9kb3ducmV2LnhtbESPQWvCQBSE70L/w/IKvUjdaCGW1FVE bOlBEKPeX3dfk9Ds25Bdk/jvu4LgcZiZb5jFarC16Kj1lWMF00kCglg7U3Gh4HT8fH0H4QOywdox KbiSh9XyabTAzLieD9TloRARwj5DBWUITSal1yVZ9BPXEEfv17UWQ5RtIU2LfYTbWs6SJJUWK44L JTa0KUn/5RerAE+0P/+Mu802v56/5rLfvemxVurleVh/gAg0hEf43v42CtJZCrcz8QjI5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K4q/8UAAADcAAAADwAAAAAAAAAA AAAAAAChAgAAZHJzL2Rvd25yZXYueG1sUEsFBgAAAAAEAAQA+QAAAJMDAAAAAA== " strokeweight="4.5pt">
                    <v:stroke dashstyle="1 1"/>
                  </v:line>
                  <v:line id="Line 77" o:spid="_x0000_s1031" style="position:absolute;visibility:visible;mso-wrap-style:square" from="3584,12427" to="3584,142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8Jr8YAAADcAAAADwAAAGRycy9kb3ducmV2LnhtbESPQWvCQBSE7wX/w/IEb3VThbREVxFL QT2Uagt6fGafSWr2bdhdk/TfdwtCj8PMfMPMl72pRUvOV5YVPI0TEMS51RUXCr4+3x5fQPiArLG2 TAp+yMNyMXiYY6Ztx3tqD6EQEcI+QwVlCE0mpc9LMujHtiGO3sU6gyFKV0jtsItwU8tJkqTSYMVx ocSG1iXl18PNKHiffqTtarvb9Mdtes5f9+fTd+eUGg371QxEoD78h+/tjVaQTp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IPCa/GAAAA3AAAAA8AAAAAAAAA AAAAAAAAoQIAAGRycy9kb3ducmV2LnhtbFBLBQYAAAAABAAEAPkAAACUAwAAAAA= "/>
                  <v:line id="Line 78" o:spid="_x0000_s1032" style="position:absolute;flip:y;visibility:visible;mso-wrap-style:square" from="3584,12427" to="4723,142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QcosMAAADcAAAADwAAAGRycy9kb3ducmV2LnhtbERPy2oCMRTdC/2HcAtupGYUEZ0aRQpC F258MOLudnI7GWZyM01SHf++WRRcHs57teltK27kQ+1YwWScgSAuna65UnA+7d4WIEJE1tg6JgUP CrBZvwxWmGt35wPdjrESKYRDjgpMjF0uZSgNWQxj1xEn7tt5izFBX0nt8Z7CbSunWTaXFmtODQY7 +jBUNsdfq0Au9qMfv/2aNUVzuSxNURbdda/U8LXfvoOI1Men+N/9qRXMp2ltOpOO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q0HKLDAAAA3AAAAA8AAAAAAAAAAAAA AAAAoQIAAGRycy9kb3ducmV2LnhtbFBLBQYAAAAABAAEAPkAAACRAwAAAAA= "/>
                  <v:line id="Line 79" o:spid="_x0000_s1033" style="position:absolute;visibility:visible;mso-wrap-style:square" from="2504,12607" to="3107,135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To0sUAAADcAAAADwAAAGRycy9kb3ducmV2LnhtbESPQWvCQBSE70L/w/IKvelGD2qiq5SG Qg+tYJSeX7PPbGj2bchu4/bfdwuCx2FmvmG2+2g7MdLgW8cK5rMMBHHtdMuNgvPpdboG4QOyxs4x KfglD/vdw2SLhXZXPtJYhUYkCPsCFZgQ+kJKXxuy6GeuJ07exQ0WQ5JDI/WA1wS3nVxk2VJabDkt GOzpxVD9Xf1YBStTHuVKlu+nQzm28zx+xM+vXKmnx/i8AREohnv41n7TCpaLHP7PpCMgd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OTo0sUAAADcAAAADwAAAAAAAAAA AAAAAAChAgAAZHJzL2Rvd25yZXYueG1sUEsFBgAAAAAEAAQA+QAAAJMDAAAAAA== ">
                    <v:stroke endarrow="block"/>
                  </v:line>
                  <v:line id="Line 80" o:spid="_x0000_s1034" style="position:absolute;flip:y;visibility:visible;mso-wrap-style:square" from="3576,13507" to="4045,142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3iQAcUAAADcAAAADwAAAGRycy9kb3ducmV2LnhtbESPwUrDQBCG74LvsIzQS7CbNlBq7LZo a0GQHlo9eByyYxLMzobstI1v7xwEj8M//zffrDZj6MyFhtRGdjCb5mCIq+hbrh18vO/vl2CSIHvs IpODH0qwWd/erLD08cpHupykNgrhVKKDRqQvrU1VQwHTNPbEmn3FIaDoONTWD3hVeOjsPM8XNmDL eqHBnrYNVd+nc1CN/YF3RZE9B5tlD/TyKW+5Fecmd+PTIxihUf6X/9qv3sGiUH19Rglg1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3iQAcUAAADcAAAADwAAAAAAAAAA AAAAAAChAgAAZHJzL2Rvd25yZXYueG1sUEsFBgAAAAAEAAQA+QAAAJMDAAAAAA== ">
                    <v:stroke endarrow="block"/>
                  </v:line>
                  <v:shape id="Freeform 81" o:spid="_x0000_s1035" style="position:absolute;left:3465;top:13860;width:93;height:186;rotation:1498448fd;visibility:visible;mso-wrap-style:square;v-text-anchor:top" coordsize="173,1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JasEA AADcAAAADwAAAGRycy9kb3ducmV2LnhtbESP0YrCMBRE3xf8h3CFfVvTriBLNS0qLIhv1X7Apbk2 xeamJFHr328EYR+HmTnDbKrJDuJOPvSOFeSLDARx63TPnYLm/Pv1AyJEZI2DY1LwpABVOfvYYKHd g2u6n2InEoRDgQpMjGMhZWgNWQwLNxIn7+K8xZik76T2+EhwO8jvLFtJiz2nBYMj7Q2119PNKpD6 fMRjvrw1DR66mv3OPOudUp/zabsGEWmK/+F3+6AVrJY5vM6kIyDLPwAAAP//AwBQSwECLQAUAAYA CAAAACEA8PeKu/0AAADiAQAAEwAAAAAAAAAAAAAAAAAAAAAAW0NvbnRlbnRfVHlwZXNdLnhtbFBL AQItABQABgAIAAAAIQAx3V9h0gAAAI8BAAALAAAAAAAAAAAAAAAAAC4BAABfcmVscy8ucmVsc1BL AQItABQABgAIAAAAIQAzLwWeQQAAADkAAAAQAAAAAAAAAAAAAAAAACkCAABkcnMvc2hhcGV4bWwu eG1sUEsBAi0AFAAGAAgAAAAhANCvyWrBAAAA3AAAAA8AAAAAAAAAAAAAAAAAmAIAAGRycy9kb3du cmV2LnhtbFBLBQYAAAAABAAEAPUAAACGAwAAAAA= " path="m,115c14,72,34,6,90,2v28,-2,55,,83,e" filled="f">
                    <v:path arrowok="t" o:connecttype="custom" o:connectlocs="0,186;48,3;93,3" o:connectangles="0,0,0"/>
                  </v:shape>
                  <v:shape id="Freeform 82" o:spid="_x0000_s1036" style="position:absolute;left:3581;top:13935;width:120;height:98;visibility:visible;mso-wrap-style:square;v-text-anchor:top" coordsize="120,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0yhsUA AADcAAAADwAAAGRycy9kb3ducmV2LnhtbESP3WrCQBSE7wu+w3IEb4pumlIJ0VWktCBUxT/w9rB7 TILZsyG7anx7t1Do5TAz3zDTeWdrcaPWV44VvI0SEMTamYoLBcfD9zAD4QOywdoxKXiQh/ms9zLF 3Lg77+i2D4WIEPY5KihDaHIpvS7Joh+5hjh6Z9daDFG2hTQt3iPc1jJNkrG0WHFcKLGhz5L0ZX+1 CpYf2ZcuHrvXtexSud6u9ObnlCk16HeLCYhAXfgP/7WXRsH4PYXfM/EIyNkTAAD//wMAUEsBAi0A FAAGAAgAAAAhAPD3irv9AAAA4gEAABMAAAAAAAAAAAAAAAAAAAAAAFtDb250ZW50X1R5cGVzXS54 bWxQSwECLQAUAAYACAAAACEAMd1fYdIAAACPAQAACwAAAAAAAAAAAAAAAAAuAQAAX3JlbHMvLnJl bHNQSwECLQAUAAYACAAAACEAMy8FnkEAAAA5AAAAEAAAAAAAAAAAAAAAAAApAgAAZHJzL3NoYXBl eG1sLnhtbFBLAQItABQABgAIAAAAIQAgTTKGxQAAANwAAAAPAAAAAAAAAAAAAAAAAJgCAABkcnMv ZG93bnJldi54bWxQSwUGAAAAAAQABAD1AAAAigMAAAAA " path="m,38c58,,32,2,90,23v15,23,30,46,30,75e" filled="f">
                    <v:path arrowok="t" o:connecttype="custom" o:connectlocs="0,38;90,23;120,98" o:connectangles="0,0,0"/>
                  </v:shape>
                </v:group>
              </v:group>
            </w:pict>
          </mc:Fallback>
        </mc:AlternateContent>
      </w:r>
      <w:r w:rsidR="006030B6" w:rsidRPr="006030B6">
        <w:rPr>
          <w:rFonts w:ascii="Times New Roman" w:hAnsi="Times New Roman"/>
          <w:color w:val="000000"/>
          <w:lang w:val="pt-BR"/>
        </w:rPr>
        <w:t xml:space="preserve"> S                   N             S’</w:t>
      </w:r>
    </w:p>
    <w:p w:rsidR="006030B6" w:rsidRPr="006030B6" w:rsidRDefault="006030B6" w:rsidP="006030B6">
      <w:pPr>
        <w:spacing w:beforeLines="60" w:before="144" w:afterLines="60" w:after="144"/>
        <w:ind w:firstLine="670"/>
        <w:jc w:val="both"/>
        <w:rPr>
          <w:rFonts w:ascii="Times New Roman" w:hAnsi="Times New Roman"/>
          <w:b/>
          <w:bCs/>
          <w:i/>
          <w:iCs/>
          <w:color w:val="000000"/>
          <w:u w:val="single"/>
          <w:lang w:val="pt-BR"/>
        </w:rPr>
      </w:pPr>
    </w:p>
    <w:p w:rsidR="006030B6" w:rsidRPr="006030B6" w:rsidRDefault="006030B6" w:rsidP="006030B6">
      <w:pPr>
        <w:spacing w:beforeLines="60" w:before="144" w:afterLines="60" w:after="144"/>
        <w:ind w:firstLine="670"/>
        <w:jc w:val="both"/>
        <w:rPr>
          <w:rFonts w:ascii="Times New Roman" w:hAnsi="Times New Roman"/>
          <w:b/>
          <w:bCs/>
          <w:i/>
          <w:iCs/>
          <w:u w:val="single"/>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i   i’</w:t>
      </w:r>
    </w:p>
    <w:p w:rsidR="006030B6" w:rsidRPr="006030B6" w:rsidRDefault="006030B6" w:rsidP="006030B6">
      <w:pPr>
        <w:spacing w:beforeLines="60" w:before="144" w:afterLines="60" w:after="144"/>
        <w:ind w:firstLine="670"/>
        <w:jc w:val="both"/>
        <w:rPr>
          <w:rFonts w:ascii="Times New Roman" w:hAnsi="Times New Roman"/>
          <w:b/>
          <w:bCs/>
          <w:i/>
          <w:iCs/>
          <w:u w:val="single"/>
          <w:lang w:val="pt-BR"/>
        </w:rPr>
      </w:pPr>
    </w:p>
    <w:p w:rsidR="006030B6" w:rsidRPr="006030B6" w:rsidRDefault="006030B6" w:rsidP="006030B6">
      <w:pPr>
        <w:spacing w:beforeLines="60" w:before="144" w:afterLines="60" w:after="144"/>
        <w:ind w:firstLine="670"/>
        <w:jc w:val="both"/>
        <w:rPr>
          <w:rFonts w:ascii="Times New Roman" w:hAnsi="Times New Roman"/>
          <w:b/>
          <w:bCs/>
          <w:lang w:val="pt-BR"/>
        </w:rPr>
      </w:pPr>
      <w:r w:rsidRPr="006030B6">
        <w:rPr>
          <w:rFonts w:ascii="Times New Roman" w:hAnsi="Times New Roman"/>
          <w:b/>
          <w:bCs/>
          <w:lang w:val="pt-BR"/>
        </w:rPr>
        <w:lastRenderedPageBreak/>
        <w:t xml:space="preserve">                   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t>Thí dụ 1</w: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Cho 2 gương phẳng M và N có hợp với nhau một góc </w:t>
      </w:r>
      <w:r w:rsidRPr="006030B6">
        <w:rPr>
          <w:rFonts w:ascii="Times New Roman" w:hAnsi="Times New Roman"/>
          <w:position w:val="-6"/>
          <w:lang w:val="pt-BR"/>
        </w:rPr>
        <w:object w:dxaOrig="240" w:dyaOrig="220">
          <v:shape id="_x0000_i1043" type="#_x0000_t75" style="width:12pt;height:11.25pt" o:ole="">
            <v:imagedata r:id="rId44" o:title=""/>
          </v:shape>
          <o:OLEObject Type="Embed" ProgID="Equation.DSMT4" ShapeID="_x0000_i1043" DrawAspect="Content" ObjectID="_1668163772" r:id="rId45"/>
        </w:object>
      </w:r>
      <w:r w:rsidRPr="006030B6">
        <w:rPr>
          <w:rFonts w:ascii="Times New Roman" w:hAnsi="Times New Roman"/>
          <w:lang w:val="pt-BR"/>
        </w:rPr>
        <w:t xml:space="preserve"> và có mặt phản xạ hướng vào nhau. A, B là hai điểm nằm trong khoảng 2 gương. Hãy trình bày cách vẽ đường đi của tia sáng từ A phản xạ lần lượt trên 2 gương M, N rồi truyền đến B trong các trường hợp sau:</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a) </w:t>
      </w:r>
      <w:r w:rsidRPr="006030B6">
        <w:rPr>
          <w:rFonts w:ascii="Times New Roman" w:hAnsi="Times New Roman"/>
          <w:position w:val="-6"/>
          <w:lang w:val="pt-BR"/>
        </w:rPr>
        <w:object w:dxaOrig="240" w:dyaOrig="220">
          <v:shape id="_x0000_i1044" type="#_x0000_t75" style="width:12pt;height:11.25pt" o:ole="">
            <v:imagedata r:id="rId44" o:title=""/>
          </v:shape>
          <o:OLEObject Type="Embed" ProgID="Equation.DSMT4" ShapeID="_x0000_i1044" DrawAspect="Content" ObjectID="_1668163773" r:id="rId46"/>
        </w:object>
      </w:r>
      <w:r w:rsidRPr="006030B6">
        <w:rPr>
          <w:rFonts w:ascii="Times New Roman" w:hAnsi="Times New Roman"/>
          <w:lang w:val="pt-BR"/>
        </w:rPr>
        <w:t xml:space="preserve"> là góc nhọn</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b) </w:t>
      </w:r>
      <w:r w:rsidRPr="006030B6">
        <w:rPr>
          <w:rFonts w:ascii="Times New Roman" w:hAnsi="Times New Roman"/>
          <w:position w:val="-6"/>
          <w:lang w:val="pt-BR"/>
        </w:rPr>
        <w:object w:dxaOrig="240" w:dyaOrig="220">
          <v:shape id="_x0000_i1045" type="#_x0000_t75" style="width:12pt;height:11.25pt" o:ole="">
            <v:imagedata r:id="rId44" o:title=""/>
          </v:shape>
          <o:OLEObject Type="Embed" ProgID="Equation.DSMT4" ShapeID="_x0000_i1045" DrawAspect="Content" ObjectID="_1668163774" r:id="rId47"/>
        </w:object>
      </w:r>
      <w:r w:rsidRPr="006030B6">
        <w:rPr>
          <w:rFonts w:ascii="Times New Roman" w:hAnsi="Times New Roman"/>
          <w:lang w:val="pt-BR"/>
        </w:rPr>
        <w:t xml:space="preserve"> lầ góc tù</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c) Nêu điều kiện để phép vẽ thực hiện được.</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rsidR="006030B6" w:rsidRPr="006030B6" w:rsidRDefault="00CF61AD" w:rsidP="006030B6">
      <w:pPr>
        <w:spacing w:beforeLines="60" w:before="144" w:afterLines="60" w:after="144"/>
        <w:ind w:firstLine="670"/>
        <w:jc w:val="both"/>
        <w:rPr>
          <w:rFonts w:ascii="Times New Roman" w:hAnsi="Times New Roman"/>
          <w:color w:val="000000"/>
          <w:lang w:val="pt-BR"/>
        </w:rPr>
      </w:pPr>
      <w:r>
        <w:rPr>
          <w:rFonts w:ascii="Times New Roman" w:hAnsi="Times New Roman"/>
          <w:noProof/>
        </w:rPr>
        <mc:AlternateContent>
          <mc:Choice Requires="wpg">
            <w:drawing>
              <wp:anchor distT="0" distB="0" distL="114300" distR="114300" simplePos="0" relativeHeight="251663360" behindDoc="0" locked="0" layoutInCell="1" allowOverlap="1">
                <wp:simplePos x="0" y="0"/>
                <wp:positionH relativeFrom="column">
                  <wp:posOffset>-289560</wp:posOffset>
                </wp:positionH>
                <wp:positionV relativeFrom="paragraph">
                  <wp:posOffset>147955</wp:posOffset>
                </wp:positionV>
                <wp:extent cx="6440170" cy="2143760"/>
                <wp:effectExtent l="0" t="0" r="0" b="1270"/>
                <wp:wrapNone/>
                <wp:docPr id="583"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40170" cy="2143760"/>
                          <a:chOff x="1273" y="8467"/>
                          <a:chExt cx="10142" cy="3376"/>
                        </a:xfrm>
                      </wpg:grpSpPr>
                      <wps:wsp>
                        <wps:cNvPr id="584" name="Line 122"/>
                        <wps:cNvCnPr/>
                        <wps:spPr bwMode="auto">
                          <a:xfrm flipV="1">
                            <a:off x="1729" y="8827"/>
                            <a:ext cx="2747"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Line 123"/>
                        <wps:cNvCnPr/>
                        <wps:spPr bwMode="auto">
                          <a:xfrm>
                            <a:off x="1729" y="10807"/>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Line 124"/>
                        <wps:cNvCnPr/>
                        <wps:spPr bwMode="auto">
                          <a:xfrm>
                            <a:off x="1729" y="10847"/>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125"/>
                        <wps:cNvCnPr/>
                        <wps:spPr bwMode="auto">
                          <a:xfrm flipV="1">
                            <a:off x="1675" y="8807"/>
                            <a:ext cx="2747" cy="19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126"/>
                        <wps:cNvCnPr/>
                        <wps:spPr bwMode="auto">
                          <a:xfrm>
                            <a:off x="3470" y="8847"/>
                            <a:ext cx="603"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127"/>
                        <wps:cNvCnPr/>
                        <wps:spPr bwMode="auto">
                          <a:xfrm>
                            <a:off x="4476" y="10119"/>
                            <a:ext cx="0"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0" name="Line 128"/>
                        <wps:cNvCnPr/>
                        <wps:spPr bwMode="auto">
                          <a:xfrm>
                            <a:off x="3463" y="8843"/>
                            <a:ext cx="1005" cy="27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1" name="Line 129"/>
                        <wps:cNvCnPr/>
                        <wps:spPr bwMode="auto">
                          <a:xfrm flipH="1" flipV="1">
                            <a:off x="3656" y="9367"/>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2" name="Line 130"/>
                        <wps:cNvCnPr/>
                        <wps:spPr bwMode="auto">
                          <a:xfrm flipV="1">
                            <a:off x="4208" y="10095"/>
                            <a:ext cx="268"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3" name="Line 131"/>
                        <wps:cNvCnPr/>
                        <wps:spPr bwMode="auto">
                          <a:xfrm>
                            <a:off x="3664" y="9375"/>
                            <a:ext cx="536"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4" name="Text Box 132"/>
                        <wps:cNvSpPr txBox="1">
                          <a:spLocks noChangeArrowheads="1"/>
                        </wps:cNvSpPr>
                        <wps:spPr bwMode="auto">
                          <a:xfrm>
                            <a:off x="3021" y="86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95" name="Text Box 133"/>
                        <wps:cNvSpPr txBox="1">
                          <a:spLocks noChangeArrowheads="1"/>
                        </wps:cNvSpPr>
                        <wps:spPr bwMode="auto">
                          <a:xfrm>
                            <a:off x="3873" y="95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96" name="Text Box 134"/>
                        <wps:cNvSpPr txBox="1">
                          <a:spLocks noChangeArrowheads="1"/>
                        </wps:cNvSpPr>
                        <wps:spPr bwMode="auto">
                          <a:xfrm>
                            <a:off x="4348" y="976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597" name="Text Box 135"/>
                        <wps:cNvSpPr txBox="1">
                          <a:spLocks noChangeArrowheads="1"/>
                        </wps:cNvSpPr>
                        <wps:spPr bwMode="auto">
                          <a:xfrm>
                            <a:off x="4342" y="11303"/>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598" name="Text Box 136"/>
                        <wps:cNvSpPr txBox="1">
                          <a:spLocks noChangeArrowheads="1"/>
                        </wps:cNvSpPr>
                        <wps:spPr bwMode="auto">
                          <a:xfrm>
                            <a:off x="1273" y="106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599" name="Text Box 137"/>
                        <wps:cNvSpPr txBox="1">
                          <a:spLocks noChangeArrowheads="1"/>
                        </wps:cNvSpPr>
                        <wps:spPr bwMode="auto">
                          <a:xfrm>
                            <a:off x="3304" y="90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00" name="Text Box 138"/>
                        <wps:cNvSpPr txBox="1">
                          <a:spLocks noChangeArrowheads="1"/>
                        </wps:cNvSpPr>
                        <wps:spPr bwMode="auto">
                          <a:xfrm>
                            <a:off x="3919" y="108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601" name="Text Box 139"/>
                        <wps:cNvSpPr txBox="1">
                          <a:spLocks noChangeArrowheads="1"/>
                        </wps:cNvSpPr>
                        <wps:spPr bwMode="auto">
                          <a:xfrm>
                            <a:off x="4811" y="108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602" name="Text Box 140"/>
                        <wps:cNvSpPr txBox="1">
                          <a:spLocks noChangeArrowheads="1"/>
                        </wps:cNvSpPr>
                        <wps:spPr bwMode="auto">
                          <a:xfrm>
                            <a:off x="4409" y="846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603" name="Line 141"/>
                        <wps:cNvCnPr/>
                        <wps:spPr bwMode="auto">
                          <a:xfrm>
                            <a:off x="8094" y="10807"/>
                            <a:ext cx="2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42"/>
                        <wps:cNvCnPr/>
                        <wps:spPr bwMode="auto">
                          <a:xfrm flipH="1" flipV="1">
                            <a:off x="6620" y="8827"/>
                            <a:ext cx="1541"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43"/>
                        <wps:cNvCnPr/>
                        <wps:spPr bwMode="auto">
                          <a:xfrm flipH="1" flipV="1">
                            <a:off x="6586" y="8847"/>
                            <a:ext cx="1541" cy="19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6" name="Line 144"/>
                        <wps:cNvCnPr/>
                        <wps:spPr bwMode="auto">
                          <a:xfrm>
                            <a:off x="8094" y="10847"/>
                            <a:ext cx="2680"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7" name="Line 145"/>
                        <wps:cNvCnPr/>
                        <wps:spPr bwMode="auto">
                          <a:xfrm flipH="1">
                            <a:off x="6403" y="8835"/>
                            <a:ext cx="1139"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8" name="Line 146"/>
                        <wps:cNvCnPr/>
                        <wps:spPr bwMode="auto">
                          <a:xfrm>
                            <a:off x="6411" y="9727"/>
                            <a:ext cx="3417"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9" name="Line 147"/>
                        <wps:cNvCnPr/>
                        <wps:spPr bwMode="auto">
                          <a:xfrm flipV="1">
                            <a:off x="9836" y="10447"/>
                            <a:ext cx="0" cy="7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10" name="Line 148"/>
                        <wps:cNvCnPr/>
                        <wps:spPr bwMode="auto">
                          <a:xfrm flipV="1">
                            <a:off x="8965" y="10447"/>
                            <a:ext cx="87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1" name="Line 149"/>
                        <wps:cNvCnPr/>
                        <wps:spPr bwMode="auto">
                          <a:xfrm>
                            <a:off x="7550" y="8843"/>
                            <a:ext cx="201"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2" name="Line 150"/>
                        <wps:cNvCnPr/>
                        <wps:spPr bwMode="auto">
                          <a:xfrm>
                            <a:off x="7703" y="10267"/>
                            <a:ext cx="1273"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3" name="Text Box 151"/>
                        <wps:cNvSpPr txBox="1">
                          <a:spLocks noChangeArrowheads="1"/>
                        </wps:cNvSpPr>
                        <wps:spPr bwMode="auto">
                          <a:xfrm>
                            <a:off x="7558" y="864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614" name="Text Box 152"/>
                        <wps:cNvSpPr txBox="1">
                          <a:spLocks noChangeArrowheads="1"/>
                        </wps:cNvSpPr>
                        <wps:spPr bwMode="auto">
                          <a:xfrm>
                            <a:off x="5929" y="95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615" name="Text Box 153"/>
                        <wps:cNvSpPr txBox="1">
                          <a:spLocks noChangeArrowheads="1"/>
                        </wps:cNvSpPr>
                        <wps:spPr bwMode="auto">
                          <a:xfrm>
                            <a:off x="9494" y="111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616" name="Text Box 154"/>
                        <wps:cNvSpPr txBox="1">
                          <a:spLocks noChangeArrowheads="1"/>
                        </wps:cNvSpPr>
                        <wps:spPr bwMode="auto">
                          <a:xfrm>
                            <a:off x="9534" y="100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617" name="Text Box 155"/>
                        <wps:cNvSpPr txBox="1">
                          <a:spLocks noChangeArrowheads="1"/>
                        </wps:cNvSpPr>
                        <wps:spPr bwMode="auto">
                          <a:xfrm>
                            <a:off x="7692" y="108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618" name="Text Box 156"/>
                        <wps:cNvSpPr txBox="1">
                          <a:spLocks noChangeArrowheads="1"/>
                        </wps:cNvSpPr>
                        <wps:spPr bwMode="auto">
                          <a:xfrm>
                            <a:off x="8636" y="108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619" name="Text Box 157"/>
                        <wps:cNvSpPr txBox="1">
                          <a:spLocks noChangeArrowheads="1"/>
                        </wps:cNvSpPr>
                        <wps:spPr bwMode="auto">
                          <a:xfrm>
                            <a:off x="7330" y="1016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20" name="Text Box 158"/>
                        <wps:cNvSpPr txBox="1">
                          <a:spLocks noChangeArrowheads="1"/>
                        </wps:cNvSpPr>
                        <wps:spPr bwMode="auto">
                          <a:xfrm>
                            <a:off x="5949" y="864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621" name="Text Box 159"/>
                        <wps:cNvSpPr txBox="1">
                          <a:spLocks noChangeArrowheads="1"/>
                        </wps:cNvSpPr>
                        <wps:spPr bwMode="auto">
                          <a:xfrm>
                            <a:off x="10544" y="108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 o:spid="_x0000_s1110" style="position:absolute;left:0;text-align:left;margin-left:-22.8pt;margin-top:11.65pt;width:507.1pt;height:168.8pt;z-index:251663360" coordorigin="1273,8467" coordsize="10142,33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uxwySgkAAJuBAAAOAAAAZHJzL2Uyb0RvYy54bWzsXV1z2kYUfe9M/4NG74RdabWSmOBMYkza mbTNTNK+yyBAUyFRSQ52M/3vvbsrLSuBG2wHmaTXDzawIFarq3M/zrnrl69u16n1KS7KJM/GNn1B bCvOZvk8yZZj+/eP00FgW2UVZfMozbN4bN/Fpf3q4scfXm43o9jJV3k6jwsLDpKVo+1mbK+qajMa DsvZKl5H5Yt8E2cwuMiLdVTB02I5nBfRFo6+TocOIXy4zYv5pshncVnCqxM1aF/I4y8W8az6bbEo 48pKxzbMrZK/C/n7WvweXryMRssi2qySWT2N6BGzWEdJBl+qDzWJqsi6KZK9Q62TWZGX+aJ6McvX w3yxSGaxPAc4G0o6Z/O2yG828lyWo+1yo5cJlrazTo8+7OzXT+8LK5mPbS9wbSuL1nCR5Pda1KFi ebab5Qje9bbYfNi8L9Q5wsN3+ezPEoaH3XHxfKnebF1vf8nncMDopsrl8twuirU4BJy4dSuvwp2+ CvFtZc3gRc4YoT5crBmMOZS5Pq+v02wFF1N8jjo+TBaGA8Z9dQ1nq6v685RQ5qhPu/BZMTyMRuqb 5Wzr2YlTA6Mrd+taPm1dP6yiTSwvVylWTK8ra9b1XZLFsKyOWlb5psvsfSEXuRyVsLyHV8xapMnm DzhtuYb12lHfCdUaBE69Bs0KOj7z1QLQMJBrpxcgGm2Ksnob52tLPBjbKcxJHjb69K6s1Fo1bxFX KsunSZrC69Eozazt2A49x5MfKPM0mYtBMVYWy+vLtLA+ReJGkz/1wrfeBgadzeXBVnE0v6ofV1GS qscwzzQTx4NTgenUj9Sd9Dkk4VVwFbABc/jVgJHJZPB6eskGfEp9b+JOLi8n9B8xNcpGq2Q+jzMx u+aupuy4q1vji7of9X2tl2HYPrq0LZhs81dOGqxMXU5lYtf5/E5eZfk6GFxvlud1LM99qOWJC9C1 N0oC0jE4lzKwRXG/orVJVwZG8v+zNt6xNvaVrA3ATEJGA2+nszbPpx55NLgJ2JxE5UqBYHlXTvJK zRxhT/jZ3mAPnJ8KZGqH6z3UEA87XO4DnoqgYw//Tupw0Si/C18MiVDLKGVgKgIFCBWPigINX+wy ER9LU+yCIycQGQtPHJKz8sUIjmcSE0Kg1rJD6VwfaYeMQX4l7BByLhq2vXSdwFHI5sTAuWQgaIfn YYch2EfLDoOHOukWHvK6HhAwmePIBFJWEygh4LVlKcFHRMQsGaL7Guya+kxIO5YogewhiCjDxZ9E feZg4OhyT6Fk6DbVqiaVYaSpVKka17mg5H8mLFZ1t4GiXlUkUbZMY1tUhdbx3LbSGGrA4pHCe6zk yBr2g2qz99QQQzATEy1d6VMfbKPdGiJzCISl0n+TUGZJO+B0OAwJ3PSds3LgaJqqMnouRcZQ0wYq 23Zr1uBxiQ3nUC0X2YsLyXar6uO5AKLCHs8tokSDPDOD1HzLR+Fm3+S3FnVNzkXwWFZ1CwMNpVIq OsvK8ssV+LT4dVHkW8FQACMkzVnebJCoKwpM4O79bI0ZlxLg0GSezvfy9Ibh8r6UHxVAYsqa5DEM jfhyg6s4UzalxQm1qKOp/KkDCONt99IuymFJqvVzSB1G3jjhYMoDf8CmzBuEPgkGhIZvQk5YyCbT NkEkIUuxz08o2T+ZFlsnFbDgabKG4qLmzqLRfRyZ5rfE9Bvmqfl7iIGqbq9vJcmrbE3YryKlrCIH DhBSMaDw4cEqL/6GcA7o8LFd/nUTFRDcpT9ncBeEEnWtSj5hnogJrMIcuTZHomwGh4IQ0bbUw8tK ce43myJZruCbFJWZ5a+BGV4kknfczQpORTzpsWQMwU8dXxmYYbJlPWJGUHPboYeYQYaagTXAoEM3 I2acFjN0QIeYYeo6Qs13Gphhcp79YQZzmcrjQr9bYeAYZxySqCBmnBYzdLyNmNHCDE1NG5hh0tO9 YgYUlUQ+TV3gDFu5NoLGQV0bgsZpQUMH3AgaLdDQ0gEDNEz5QH+goYW3lHC3Q/giaCBoaD1wfxUN HXEjaLRAQ+s8DNAwtR79gYbrkrqoT7rCYcQMxIxnwAwdcSNmGJjBQR+zXwU1dTk9YkYIejLFTO+p bRE0EDSeATR0xI2g0QINLZ8yAg1TQtUfaLCAKrr1QItS4MOQkA8g32q26mFJ47QlDR1xI2i0QEPr 2XagseOma6FFPxoN0KerSGPXS9yoMxEzMNB4hkBDR9yIGS3M6AgNmealH9FBFZBQ1SQOhAqgfIVE SMQK347wFRXXxq4hX0FxDWqxJhdWslbYUgLWWMiSjrW2L3QFcC40VGBkwd7+DdQD21ZaV9y/4f+7 fwMXnUum6l/1Nn1NG/QC1ZkSBF2t2UltEFuav4OWZk60AKqGSE3FHAuRhlTadMhdWzydQ0ZD/C4M UatqakPU9f1jDXHnqw2T5Ez00ksP7XaaUUAzA0mjCBGxzR63Xtrf9IuLvrqW69bV42NNsmWIdV0z 9LtbfbmMNlt9YaM9WuIhS9RCgBocdUnyWEs82NQcBqIfDwCQEtgFoi0frLPnM2scxZ0f6rY1lcaq 4pKoG/Tba8OpZplrg9T1ricZZBBySJcOG6Qu5LrYZo8bJsI+sYfb7Llwsy2vbfKYD92kyfdgLzkV PnY3JYG9Xuv6zpk5bexlPqteZk41T6awEizqgVVII4z0/TqfocTptgkpYe9R/Hh6PjvG4k4k/Xtv zcLsmFvPZGL6k3sAwKqut2Cvu57xOj1HtQeqPfrToutwAZlbk7mlmkszMMPk0/rDDC+sd03H7nrx /wawux7kXyKkgo3XWhsM9IYZu4gOMaOFGZr7NDBDNwhCpaA/zAhh4xhVWaAUG1gQNLRi9PlAQwfc CBot0NCMtAEaJivdI2h4biMwI936ODawoK60f12ppyNuBI0WaGj1gAEapoKgP9DwudjoVXIY2PWG 6YkMNJ45PdEhN4JGCzS0vsMADVPj0R9oBFwz8QgaCBrnABo65EbQaIGGluIYoGHKcfoDDR825agj DdrlAjE9wfTkGdITHXIjaJigIbqElCbFAA1TMtUfaHhQCVWKlj3CVSuskHBFwrU/8kRH3IgZLczQ OjYDMzQ53St5QonHmkLoXnqCqIGRxjNEGjrk/lZQAyTay9F2Cf9BFyinJfx7hlUym0RVZD6XQu5R 7OSrPJ3HxcW/AAAA//8DAFBLAwQUAAYACAAAACEAE0r8aOEAAAAKAQAADwAAAGRycy9kb3ducmV2 LnhtbEyPwUrDQBCG74LvsIzgrd2ksaGN2ZRS1FMRbAXxNs1Ok9DsbMhuk/TtXU96nJmPf74/30ym FQP1rrGsIJ5HIIhLqxuuFHweX2crEM4ja2wtk4IbOdgU93c5ZtqO/EHDwVcihLDLUEHtfZdJ6cqa DLq57YjD7Wx7gz6MfSV1j2MIN61cRFEqDTYcPtTY0a6m8nK4GgVvI47bJH4Z9pfz7vZ9XL5/7WNS 6vFh2j6D8DT5Pxh+9YM6FMHpZK+snWgVzJ6WaUAVLJIERADW6SosTgqSNFqDLHL5v0LxAwAA//8D AFBLAQItABQABgAIAAAAIQC2gziS/gAAAOEBAAATAAAAAAAAAAAAAAAAAAAAAABbQ29udGVudF9U eXBlc10ueG1sUEsBAi0AFAAGAAgAAAAhADj9If/WAAAAlAEAAAsAAAAAAAAAAAAAAAAALwEAAF9y ZWxzLy5yZWxzUEsBAi0AFAAGAAgAAAAhAM+7HDJKCQAAm4EAAA4AAAAAAAAAAAAAAAAALgIAAGRy cy9lMm9Eb2MueG1sUEsBAi0AFAAGAAgAAAAhABNK/GjhAAAACgEAAA8AAAAAAAAAAAAAAAAApAsA AGRycy9kb3ducmV2LnhtbFBLBQYAAAAABAAEAPMAAACyDAAAAAA= ">
                <v:line id="Line 122" o:spid="_x0000_s1111" style="position:absolute;flip:y;visibility:visible;mso-wrap-style:square" from="1729,8827" to="4476,10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oo4ccAAADcAAAADwAAAGRycy9kb3ducmV2LnhtbESPQWsCMRSE74X+h/CEXkrNttiyrkaR QsGDl6qseHtunptlNy/bJNX13zeFQo/DzHzDzJeD7cSFfGgcK3geZyCIK6cbrhXsdx9POYgQkTV2 jknBjQIsF/d3cyy0u/InXbaxFgnCoUAFJsa+kDJUhiyGseuJk3d23mJM0tdSe7wmuO3kS5a9SYsN pwWDPb0bqtrtt1Ug883jl1+dJm3ZHg5TU1Zlf9wo9TAaVjMQkYb4H/5rr7WC13w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uijhxwAAANwAAAAPAAAAAAAA AAAAAAAAAKECAABkcnMvZG93bnJldi54bWxQSwUGAAAAAAQABAD5AAAAlQMAAAAA "/>
                <v:line id="Line 123" o:spid="_x0000_s1112" style="position:absolute;visibility:visible;mso-wrap-style:square" from="1729,10807" to="4878,10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IMBccAAADcAAAADwAAAGRycy9kb3ducmV2LnhtbESPT2vCQBTE7wW/w/KE3urGikFSVxGL oD0U/0F7fGZfk2j2bdjdJum3dwuFHoeZ+Q0zX/amFi05X1lWMB4lIIhzqysuFJxPm6cZCB+QNdaW ScEPeVguBg9zzLTt+EDtMRQiQthnqKAMocmk9HlJBv3INsTR+7LOYIjSFVI77CLc1PI5SVJpsOK4 UGJD65Ly2/HbKHif7NN2tXvb9h+79JK/Hi6f184p9TjsVy8gAvXhP/zX3moF09kUfs/EIyA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0gwFxwAAANwAAAAPAAAAAAAA AAAAAAAAAKECAABkcnMvZG93bnJldi54bWxQSwUGAAAAAAQABAD5AAAAlQMAAAAA "/>
                <v:line id="Line 124" o:spid="_x0000_s1113" style="position:absolute;visibility:visible;mso-wrap-style:square" from="1729,10847" to="4878,108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e0UucUAAADcAAAADwAAAGRycy9kb3ducmV2LnhtbESPQWvCQBSE7wX/w/IEL6KbWqoSXUWk lh4KpVHvz91nEsy+Ddk1if++Wyj0OMzMN8x629tKtNT40rGC52kCglg7U3Ku4HQ8TJYgfEA2WDkm BQ/ysN0MntaYGtfxN7VZyEWEsE9RQRFCnUrpdUEW/dTVxNG7usZiiLLJpWmwi3BbyVmSzKXFkuNC gTXtC9K37G4V4Im+zpdxu3/LHuf3hew+X/RYKzUa9rsViEB9+A//tT+MgtflHH7PxCMgN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e0UucUAAADcAAAADwAAAAAAAAAA AAAAAAChAgAAZHJzL2Rvd25yZXYueG1sUEsFBgAAAAAEAAQA+QAAAJMDAAAAAA== " strokeweight="4.5pt">
                  <v:stroke dashstyle="1 1"/>
                </v:line>
                <v:line id="Line 125" o:spid="_x0000_s1114" style="position:absolute;flip:y;visibility:visible;mso-wrap-style:square" from="1675,8807" to="4422,10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NSYscAAADcAAAADwAAAGRycy9kb3ducmV2LnhtbESP3WrCQBSE7wu+w3IK3gTdtGBqU1cp xYhQEPzB3p5mT5Ng9mzIria+vSsIvRxm5htmtuhNLS7UusqygpdxDII4t7riQsFhn42mIJxH1lhb JgVXcrCYD55mmGrb8ZYuO1+IAGGXooLS+yaV0uUlGXRj2xAH78+2Bn2QbSF1i12Am1q+xnEiDVYc Fkps6Kuk/LQ7GwXfv9nyHJlos1rGP2tv7Wr7nhyVGj73nx8gPPX+P/xor7WCyfQN7mfCEZDz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Q1JixwAAANwAAAAPAAAAAAAA AAAAAAAAAKECAABkcnMvZG93bnJldi54bWxQSwUGAAAAAAQABAD5AAAAlQMAAAAA " strokeweight="4.5pt">
                  <v:stroke dashstyle="1 1"/>
                </v:line>
                <v:line id="Line 126" o:spid="_x0000_s1115" style="position:absolute;visibility:visible;mso-wrap-style:square" from="3470,8847" to="4073,97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b9tsIAAADcAAAADwAAAGRycy9kb3ducmV2LnhtbERPTWsCMRC9C/6HMEJvmrXQVlej2EJB rR7cttDjsBmTxc1k2UTd/ntzEDw+3vd82blaXKgNlWcF41EGgrj0umKj4Of7czgBESKyxtozKfin AMtFvzfHXPsrH+hSRCNSCIccFdgYm1zKUFpyGEa+IU7c0bcOY4KtkbrFawp3tXzOslfpsOLUYLGh D0vlqTg7BV9v6/rX8F+x2xzDu59uD3JvrFJPg241AxGpiw/x3b3WCl4maW06k46AXN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Xb9tsIAAADcAAAADwAAAAAAAAAAAAAA AAChAgAAZHJzL2Rvd25yZXYueG1sUEsFBgAAAAAEAAQA+QAAAJADAAAAAA== ">
                  <v:stroke dashstyle="1 1"/>
                </v:line>
                <v:line id="Line 127" o:spid="_x0000_s1116" style="position:absolute;visibility:visible;mso-wrap-style:square" from="4476,10119" to="4476,115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pYLcUAAADcAAAADwAAAGRycy9kb3ducmV2LnhtbESPQWsCMRSE7wX/Q3hCbzVroa2uRrGC YFs9uCp4fGyeyeLmZdmkuv33TaHgcZiZb5jpvHO1uFIbKs8KhoMMBHHpdcVGwWG/ehqBCBFZY+2Z FPxQgPms9zDFXPsb7+haRCMShEOOCmyMTS5lKC05DAPfECfv7FuHMcnWSN3iLcFdLZ+z7FU6rDgt WGxoaam8FN9Owdfbuj4aPhWbj3N49+PPndwaq9Rjv1tMQETq4j38315rBS+jMfydSUdAz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jpYLcUAAADcAAAADwAAAAAAAAAA AAAAAAChAgAAZHJzL2Rvd25yZXYueG1sUEsFBgAAAAAEAAQA+QAAAJMDAAAAAA== ">
                  <v:stroke dashstyle="1 1"/>
                </v:line>
                <v:line id="Line 128" o:spid="_x0000_s1117" style="position:absolute;visibility:visible;mso-wrap-style:square" from="3463,8843" to="4468,1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tlnbcIAAADcAAAADwAAAGRycy9kb3ducmV2LnhtbERPTWsCMRC9C/6HMEJvmrXQVlej2EJB rR7cttDjsBmTxc1k2UTd/ntzEDw+3vd82blaXKgNlWcF41EGgrj0umKj4Of7czgBESKyxtozKfin AMtFvzfHXPsrH+hSRCNSCIccFdgYm1zKUFpyGEa+IU7c0bcOY4KtkbrFawp3tXzOslfpsOLUYLGh D0vlqTg7BV9v6/rX8F+x2xzDu59uD3JvrFJPg241AxGpiw/x3b3WCl6maX46k46AXN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tlnbcIAAADcAAAADwAAAAAAAAAAAAAA AAChAgAAZHJzL2Rvd25yZXYueG1sUEsFBgAAAAAEAAQA+QAAAJADAAAAAA== ">
                  <v:stroke dashstyle="1 1"/>
                </v:line>
                <v:line id="Line 129" o:spid="_x0000_s1118" style="position:absolute;flip:x y;visibility:visible;mso-wrap-style:square" from="3656,9367" to="4058,97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6bzMUAAADcAAAADwAAAGRycy9kb3ducmV2LnhtbESPQWvCQBSE7wX/w/KE3uomQkWjq4gg 9OBFLe31JfvMRrNvk+wa03/fLQg9DjPzDbPaDLYWPXW+cqwgnSQgiAunKy4VfJ73b3MQPiBrrB2T gh/ysFmPXlaYaffgI/WnUIoIYZ+hAhNCk0npC0MW/cQ1xNG7uM5iiLIrpe7wEeG2ltMkmUmLFccF gw3tDBW3090q6PN7ev06HG8+/24X+dy0u0M7U+p1PGyXIAIN4T/8bH9oBe+LFP7OxCMg1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v6bzMUAAADcAAAADwAAAAAAAAAA AAAAAAChAgAAZHJzL2Rvd25yZXYueG1sUEsFBgAAAAAEAAQA+QAAAJMDAAAAAA== ">
                  <v:stroke endarrow="block"/>
                </v:line>
                <v:line id="Line 130" o:spid="_x0000_s1119" style="position:absolute;flip:y;visibility:visible;mso-wrap-style:square" from="4208,10095" to="4476,10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aWVq8UAAADcAAAADwAAAGRycy9kb3ducmV2LnhtbESPT2vCQBDF7wW/wzJCL0E3KoqmrmL/ CELpweihxyE7TUKzsyE71fTbdwWhx8eb93vz1tveNepCXag9G5iMU1DEhbc1lwbOp/1oCSoIssXG Mxn4pQDbzeBhjZn1Vz7SJZdSRQiHDA1UIm2mdSgqchjGviWO3pfvHEqUXalth9cId42epulCO6w5 NlTY0ktFxXf+4+Ib+w9+nc2SZ6eTZEVvn/KeajHmcdjvnkAJ9fJ/fE8frIH5agq3MZEAevM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aWVq8UAAADcAAAADwAAAAAAAAAA AAAAAAChAgAAZHJzL2Rvd25yZXYueG1sUEsFBgAAAAAEAAQA+QAAAJMDAAAAAA== ">
                  <v:stroke endarrow="block"/>
                </v:line>
                <v:line id="Line 131" o:spid="_x0000_s1120" style="position:absolute;visibility:visible;mso-wrap-style:square" from="3664,9375" to="4200,10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Z3o8UAAADcAAAADwAAAGRycy9kb3ducmV2LnhtbESPQUvDQBSE74L/YXmCN7uJRWvSboo0 FHpQoa14fs0+s8Hs25Bd0/Xfu4LQ4zAz3zCrdbS9mGj0nWMF+SwDQdw43XGr4P24vXsC4QOyxt4x KfghD+vq+mqFpXZn3tN0CK1IEPYlKjAhDKWUvjFk0c/cQJy8TzdaDEmOrdQjnhPc9vI+yx6lxY7T gsGBNoaar8O3VbAw9V4uZP1yfKunLi/ia/w4FUrd3sTnJYhAMVzC/+2dVvBQzOHvTDoCsv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ZZ3o8UAAADcAAAADwAAAAAAAAAA AAAAAAChAgAAZHJzL2Rvd25yZXYueG1sUEsFBgAAAAAEAAQA+QAAAJMDAAAAAA== ">
                  <v:stroke endarrow="block"/>
                </v:line>
                <v:shape id="Text Box 132" o:spid="_x0000_s1121" type="#_x0000_t202" style="position:absolute;left:3021;top:8647;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4gfcMA AADcAAAADwAAAGRycy9kb3ducmV2LnhtbESPQYvCMBSE7wv+h/AEb2ui6KLVKKIInlzWVcHbo3m2 xealNNHWf78RhD0OM/MNM1+2thQPqn3hWMOgr0AQp84UnGk4/m4/JyB8QDZYOiYNT/KwXHQ+5pgY 1/APPQ4hExHCPkENeQhVIqVPc7Lo+64ijt7V1RZDlHUmTY1NhNtSDpX6khYLjgs5VrTOKb0d7lbD aX+9nEfqO9vYcdW4Vkm2U6l1r9uuZiACteE//G7vjIbxdASvM/EI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YO4gfcMAAADcAAAADwAAAAAAAAAAAAAAAACYAgAAZHJzL2Rv d25yZXYueG1sUEsFBgAAAAAEAAQA9QAAAIgDAAAAAA== " filled="f" stroked="f">
                  <v:textbox>
                    <w:txbxContent>
                      <w:p w:rsidR="006030B6" w:rsidRDefault="006030B6" w:rsidP="006030B6">
                        <w:r>
                          <w:t>A’</w:t>
                        </w:r>
                      </w:p>
                    </w:txbxContent>
                  </v:textbox>
                </v:shape>
                <v:shape id="Text Box 133" o:spid="_x0000_s1122" type="#_x0000_t202" style="position:absolute;left:3873;top:9547;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KF5sQA AADcAAAADwAAAGRycy9kb3ducmV2LnhtbESPT2sCMRTE7wW/Q3gFbzWpdEW3ZkUsBU+K2hZ6e2ze /qGbl2WTuuu3N4LgcZiZ3zDL1WAbcabO1441vE4UCOLcmZpLDV+nz5c5CB+QDTaOScOFPKyy0dMS U+N6PtD5GEoRIexT1FCF0KZS+rwii37iWuLoFa6zGKLsSmk67CPcNnKq1ExarDkuVNjSpqL87/hv NXzvit+fN7UvP2zS9m5Qku1Caj1+HtbvIAIN4RG+t7dGQ7JI4HYmHgGZXQEAAP//AwBQSwECLQAU AAYACAAAACEA8PeKu/0AAADiAQAAEwAAAAAAAAAAAAAAAAAAAAAAW0NvbnRlbnRfVHlwZXNdLnht bFBLAQItABQABgAIAAAAIQAx3V9h0gAAAI8BAAALAAAAAAAAAAAAAAAAAC4BAABfcmVscy8ucmVs c1BLAQItABQABgAIAAAAIQAzLwWeQQAAADkAAAAQAAAAAAAAAAAAAAAAACkCAABkcnMvc2hhcGV4 bWwueG1sUEsBAi0AFAAGAAgAAAAhAA+ihebEAAAA3AAAAA8AAAAAAAAAAAAAAAAAmAIAAGRycy9k b3ducmV2LnhtbFBLBQYAAAAABAAEAPUAAACJAwAAAAA= " filled="f" stroked="f">
                  <v:textbox>
                    <w:txbxContent>
                      <w:p w:rsidR="006030B6" w:rsidRDefault="006030B6" w:rsidP="006030B6">
                        <w:r>
                          <w:t>A</w:t>
                        </w:r>
                      </w:p>
                    </w:txbxContent>
                  </v:textbox>
                </v:shape>
                <v:shape id="Text Box 134" o:spid="_x0000_s1123" type="#_x0000_t202" style="position:absolute;left:4348;top:9767;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AbkcQA AADcAAAADwAAAGRycy9kb3ducmV2LnhtbESPQWvCQBSE70L/w/IKveluSw01ugliKfSkGNuCt0f2 mYRm34bs1qT/3hUEj8PMfMOs8tG24ky9bxxreJ4pEMSlMw1XGr4OH9M3ED4gG2wdk4Z/8pBnD5MV psYNvKdzESoRIexT1FCH0KVS+rImi37mOuLonVxvMUTZV9L0OES4beWLUom02HBcqLGjTU3lb/Fn NXxvT8efV7Wr3u28G9yoJNuF1PrpcVwvQQQawz18a38aDfNFAtcz8QjI7AIAAP//AwBQSwECLQAU AAYACAAAACEA8PeKu/0AAADiAQAAEwAAAAAAAAAAAAAAAAAAAAAAW0NvbnRlbnRfVHlwZXNdLnht bFBLAQItABQABgAIAAAAIQAx3V9h0gAAAI8BAAALAAAAAAAAAAAAAAAAAC4BAABfcmVscy8ucmVs c1BLAQItABQABgAIAAAAIQAzLwWeQQAAADkAAAAQAAAAAAAAAAAAAAAAACkCAABkcnMvc2hhcGV4 bWwueG1sUEsBAi0AFAAGAAgAAAAhAP9wG5HEAAAA3AAAAA8AAAAAAAAAAAAAAAAAmAIAAGRycy9k b3ducmV2LnhtbFBLBQYAAAAABAAEAPUAAACJAwAAAAA= " filled="f" stroked="f">
                  <v:textbox>
                    <w:txbxContent>
                      <w:p w:rsidR="006030B6" w:rsidRDefault="006030B6" w:rsidP="006030B6">
                        <w:r>
                          <w:t>B</w:t>
                        </w:r>
                      </w:p>
                    </w:txbxContent>
                  </v:textbox>
                </v:shape>
                <v:shape id="Text Box 135" o:spid="_x0000_s1124" type="#_x0000_t202" style="position:absolute;left:4342;top:11303;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y+CsMA AADcAAAADwAAAGRycy9kb3ducmV2LnhtbESPQWsCMRSE7wX/Q3iCN00UbXU1iiiCp5baKnh7bJ67 i5uXZRPd9d+bgtDjMDPfMItVa0txp9oXjjUMBwoEcepMwZmG359dfwrCB2SDpWPS8CAPq2XnbYGJ cQ1/0/0QMhEh7BPUkIdQJVL6NCeLfuAq4uhdXG0xRFln0tTYRLgt5Uipd2mx4LiQY0WbnNLr4WY1 HD8v59NYfWVbO6ka1yrJdia17nXb9RxEoDb8h1/tvdEwmX3A3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kDy+CsMAAADcAAAADwAAAAAAAAAAAAAAAACYAgAAZHJzL2Rv d25yZXYueG1sUEsFBgAAAAAEAAQA9QAAAIgDAAAAAA== " filled="f" stroked="f">
                  <v:textbox>
                    <w:txbxContent>
                      <w:p w:rsidR="006030B6" w:rsidRDefault="006030B6" w:rsidP="006030B6">
                        <w:r>
                          <w:t>B’</w:t>
                        </w:r>
                      </w:p>
                    </w:txbxContent>
                  </v:textbox>
                </v:shape>
                <v:shape id="Text Box 136" o:spid="_x0000_s1125" type="#_x0000_t202" style="position:absolute;left:1273;top:10639;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aMqeMEA AADcAAAADwAAAGRycy9kb3ducmV2LnhtbERPz2vCMBS+D/wfwhN2WxNFx9qZFnEIOylzOtjt0Tzb sualNJmt/705CB4/vt+rYrStuFDvG8caZokCQVw603Cl4fi9fXkD4QOywdYxabiShyKfPK0wM27g L7ocQiViCPsMNdQhdJmUvqzJok9cRxy5s+sthgj7SpoehxhuWzlX6lVabDg21NjRpqby7/BvNZx2 59+fhdpXH3bZDW5Ukm0qtX6ejut3EIHG8BDf3Z9GwzKNa+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OGjKnjBAAAA3AAAAA8AAAAAAAAAAAAAAAAAmAIAAGRycy9kb3du cmV2LnhtbFBLBQYAAAAABAAEAPUAAACGAwAAAAA= " filled="f" stroked="f">
                  <v:textbox>
                    <w:txbxContent>
                      <w:p w:rsidR="006030B6" w:rsidRDefault="006030B6" w:rsidP="006030B6">
                        <w:r>
                          <w:t>O</w:t>
                        </w:r>
                      </w:p>
                    </w:txbxContent>
                  </v:textbox>
                </v:shape>
                <v:shape id="Text Box 137" o:spid="_x0000_s1126" type="#_x0000_t202" style="position:absolute;left:3304;top:9007;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P48MA AADcAAAADwAAAGRycy9kb3ducmV2LnhtbESPQWvCQBSE74L/YXkFb2a3UsWkriKWgidFbQu9PbLP JDT7NmS3Jv57VxA8DjPzDbNY9bYWF2p95VjDa6JAEOfOVFxo+Dp9jucgfEA2WDsmDVfysFoOBwvM jOv4QJdjKESEsM9QQxlCk0np85Is+sQ1xNE7u9ZiiLItpGmxi3Bby4lSM2mx4rhQYkObkvK/47/V 8L07//68qX3xYadN53ol2aZS69FLv34HEagPz/CjvTUapm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ju+P48MAAADcAAAADwAAAAAAAAAAAAAAAACYAgAAZHJzL2Rv d25yZXYueG1sUEsFBgAAAAAEAAQA9QAAAIgDAAAAAA== " filled="f" stroked="f">
                  <v:textbox>
                    <w:txbxContent>
                      <w:p w:rsidR="006030B6" w:rsidRDefault="006030B6" w:rsidP="006030B6">
                        <w:r>
                          <w:t>I</w:t>
                        </w:r>
                      </w:p>
                    </w:txbxContent>
                  </v:textbox>
                </v:shape>
                <v:shape id="Text Box 138" o:spid="_x0000_s1127" type="#_x0000_t202" style="position:absolute;left:3919;top:10807;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rShcAA AADcAAAADwAAAGRycy9kb3ducmV2LnhtbERPTYvCMBC9C/sfwix402RFZbcaZVEET4p1V/A2NGNb bCalibb+e3MQPD7e93zZ2UrcqfGlYw1fQwWCOHOm5FzD33Ez+AbhA7LByjFpeJCH5eKjN8fEuJYP dE9DLmII+wQ1FCHUiZQ+K8iiH7qaOHIX11gMETa5NA22MdxWcqTUVFosOTYUWNOqoOya3qyG/93l fBqrfb62k7p1nZJsf6TW/c/udwYiUBfe4pd7azRMVZwf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LPrShcAAAADcAAAADwAAAAAAAAAAAAAAAACYAgAAZHJzL2Rvd25y ZXYueG1sUEsFBgAAAAAEAAQA9QAAAIUDAAAAAA== " filled="f" stroked="f">
                  <v:textbox>
                    <w:txbxContent>
                      <w:p w:rsidR="006030B6" w:rsidRDefault="006030B6" w:rsidP="006030B6">
                        <w:r>
                          <w:t>J</w:t>
                        </w:r>
                      </w:p>
                    </w:txbxContent>
                  </v:textbox>
                </v:shape>
                <v:shape id="Text Box 139" o:spid="_x0000_s1128" type="#_x0000_t202" style="position:absolute;left:4811;top:1080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Z3HsQA AADcAAAADwAAAGRycy9kb3ducmV2LnhtbESPQWvCQBSE70L/w/KE3sxupBVNs4ZiKfRUUVuht0f2 mQSzb0N2a9J/3xUEj8PMfMPkxWhbcaHeN441pIkCQVw603Cl4evwPluC8AHZYOuYNPyRh2L9MMkx M27gHV32oRIRwj5DDXUIXSalL2uy6BPXEUfv5HqLIcq+kqbHIcJtK+dKLaTFhuNCjR1tairP+1+r 4fvz9HN8UtvqzT53gxuVZLuSWj9Ox9cXEIHGcA/f2h9Gw0KlcD0Tj4Bc/wMAAP//AwBQSwECLQAU AAYACAAAACEA8PeKu/0AAADiAQAAEwAAAAAAAAAAAAAAAAAAAAAAW0NvbnRlbnRfVHlwZXNdLnht bFBLAQItABQABgAIAAAAIQAx3V9h0gAAAI8BAAALAAAAAAAAAAAAAAAAAC4BAABfcmVscy8ucmVs c1BLAQItABQABgAIAAAAIQAzLwWeQQAAADkAAAAQAAAAAAAAAAAAAAAAACkCAABkcnMvc2hhcGV4 bWwueG1sUEsBAi0AFAAGAAgAAAAhAEO2dx7EAAAA3AAAAA8AAAAAAAAAAAAAAAAAmAIAAGRycy9k b3ducmV2LnhtbFBLBQYAAAAABAAEAPUAAACJAwAAAAA= " filled="f" stroked="f">
                  <v:textbox>
                    <w:txbxContent>
                      <w:p w:rsidR="006030B6" w:rsidRDefault="006030B6" w:rsidP="006030B6">
                        <w:r>
                          <w:t>(N)</w:t>
                        </w:r>
                      </w:p>
                    </w:txbxContent>
                  </v:textbox>
                </v:shape>
                <v:shape id="Text Box 140" o:spid="_x0000_s1129" type="#_x0000_t202" style="position:absolute;left:4409;top:846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2TpacQA AADcAAAADwAAAGRycy9kb3ducmV2LnhtbESPQWvCQBSE74L/YXmCN7OrtKGmWaW0FDxZtK3Q2yP7 TILZtyG7TeK/7xYEj8PMfMPk29E2oqfO1441LBMFgrhwpuZSw9fn++IJhA/IBhvHpOFKHrab6STH zLiBD9QfQykihH2GGqoQ2kxKX1Rk0SeuJY7e2XUWQ5RdKU2HQ4TbRq6USqXFmuNChS29VlRcjr9W w/f+/HN6UB/lm31sBzcqyXYttZ7PxpdnEIHGcA/f2jujIVUr+D8Tj4Dc/AEAAP//AwBQSwECLQAU AAYACAAAACEA8PeKu/0AAADiAQAAEwAAAAAAAAAAAAAAAAAAAAAAW0NvbnRlbnRfVHlwZXNdLnht bFBLAQItABQABgAIAAAAIQAx3V9h0gAAAI8BAAALAAAAAAAAAAAAAAAAAC4BAABfcmVscy8ucmVs c1BLAQItABQABgAIAAAAIQAzLwWeQQAAADkAAAAQAAAAAAAAAAAAAAAAACkCAABkcnMvc2hhcGV4 bWwueG1sUEsBAi0AFAAGAAgAAAAhALNk6WnEAAAA3AAAAA8AAAAAAAAAAAAAAAAAmAIAAGRycy9k b3ducmV2LnhtbFBLBQYAAAAABAAEAPUAAACJAwAAAAA= " filled="f" stroked="f">
                  <v:textbox>
                    <w:txbxContent>
                      <w:p w:rsidR="006030B6" w:rsidRDefault="006030B6" w:rsidP="006030B6">
                        <w:r>
                          <w:t>(M)</w:t>
                        </w:r>
                      </w:p>
                    </w:txbxContent>
                  </v:textbox>
                </v:shape>
                <v:line id="Line 141" o:spid="_x0000_s1130" style="position:absolute;visibility:visible;mso-wrap-style:square" from="8094,10807" to="10774,10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FTzMYAAADcAAAADwAAAGRycy9kb3ducmV2LnhtbESPQWvCQBSE74L/YXlCb7qxQijRVUQp aA+lWkGPz+wziWbfht1tkv77bqHQ4zAz3zCLVW9q0ZLzlWUF00kCgji3uuJCwenzdfwCwgdkjbVl UvBNHlbL4WCBmbYdH6g9hkJECPsMFZQhNJmUPi/JoJ/Yhjh6N+sMhihdIbXDLsJNLZ+TJJUGK44L JTa0KSl/HL+MgvfZR9qu92+7/rxPr/n2cL3cO6fU06hfz0EE6sN/+K+90wrSZAa/Z+IRkM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aBU8zGAAAA3AAAAA8AAAAAAAAA AAAAAAAAoQIAAGRycy9kb3ducmV2LnhtbFBLBQYAAAAABAAEAPkAAACUAwAAAAA= "/>
                <v:line id="Line 142" o:spid="_x0000_s1131" style="position:absolute;flip:x y;visibility:visible;mso-wrap-style:square" from="6620,8827" to="8161,10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xyQcUAAADcAAAADwAAAGRycy9kb3ducmV2LnhtbESPT2vCQBTE70K/w/IKXqTZaEUkzUZE sHhK0Sq9PrIvf2j2bchuk7SfvlsQehxm5jdMuptMKwbqXWNZwTKKQRAXVjdcKbi+H5+2IJxH1tha JgXf5GCXPcxSTLQd+UzDxVciQNglqKD2vkukdEVNBl1kO+LglbY36IPsK6l7HAPctHIVxxtpsOGw UGNHh5qKz8uXUYCc/zxvxyWt5St9uFX+ttjfSqXmj9P+BYSnyf+H7+2TVrCJ1/B3JhwBmf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jxyQcUAAADcAAAADwAAAAAAAAAA AAAAAAChAgAAZHJzL2Rvd25yZXYueG1sUEsFBgAAAAAEAAQA+QAAAJMDAAAAAA== "/>
                <v:line id="Line 143" o:spid="_x0000_s1132" style="position:absolute;flip:x y;visibility:visible;mso-wrap-style:square" from="6586,8847" to="8127,10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R/DcYAAADcAAAADwAAAGRycy9kb3ducmV2LnhtbESPT2vCQBTE70K/w/IKvYhuWuofoqu0 glTsJVUv3h7ZZxLMvg272xi/vSsIHoeZ+Q0zX3amFi05X1lW8D5MQBDnVldcKDjs14MpCB+QNdaW ScGVPCwXL705ptpe+I/aXShEhLBPUUEZQpNK6fOSDPqhbYijd7LOYIjSFVI7vES4qeVHkoylwYrj QokNrUrKz7t/o8C1o9X35LefTdbZdvPTOvq0x75Sb6/d1wxEoC48w4/2RisYJyO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w0fw3GAAAA3AAAAA8AAAAAAAAA AAAAAAAAoQIAAGRycy9kb3ducmV2LnhtbFBLBQYAAAAABAAEAPkAAACUAwAAAAA= " strokeweight="4.5pt">
                  <v:stroke dashstyle="1 1"/>
                </v:line>
                <v:line id="Line 144" o:spid="_x0000_s1133" style="position:absolute;visibility:visible;mso-wrap-style:square" from="8094,10847" to="10774,108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t2n8UAAADcAAAADwAAAGRycy9kb3ducmV2LnhtbESPQWvCQBSE7wX/w/KEXkQ3rRBL6ioi bemhIKbx/tx9TYLZtyG7TeK/dwtCj8PMfMOst6NtRE+drx0reFokIIi1MzWXCorv9/kLCB+QDTaO ScGVPGw3k4c1ZsYNfKQ+D6WIEPYZKqhCaDMpva7Iol+4ljh6P66zGKLsSmk6HCLcNvI5SVJpsea4 UGFL+4r0Jf+1CrCgw+k86/dv+fX0sZLD11LPtFKP03H3CiLQGP7D9/anUZAmKfydiUdAb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xt2n8UAAADcAAAADwAAAAAAAAAA AAAAAAChAgAAZHJzL2Rvd25yZXYueG1sUEsFBgAAAAAEAAQA+QAAAJMDAAAAAA== " strokeweight="4.5pt">
                  <v:stroke dashstyle="1 1"/>
                </v:line>
                <v:line id="Line 145" o:spid="_x0000_s1134" style="position:absolute;flip:x;visibility:visible;mso-wrap-style:square" from="6403,8835" to="7542,97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jvPMIAAADcAAAADwAAAGRycy9kb3ducmV2LnhtbESP0YrCMBRE3wX/IVzBN03dhyrVKMvK orggWP2AS3O3DdvclCbW6tdvBMHHYWbOMKtNb2vRUeuNYwWzaQKCuHDacKngcv6eLED4gKyxdkwK 7uRhsx4OVphpd+MTdXkoRYSwz1BBFUKTSemLiiz6qWuIo/frWoshyraUusVbhNtafiRJKi0ajgsV NvRVUfGXX62C8PPYGdMd9eHO3cPT6bDFS6rUeNR/LkEE6sM7/GrvtYI0mcPzTDwCcv0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RjvPMIAAADcAAAADwAAAAAAAAAAAAAA AAChAgAAZHJzL2Rvd25yZXYueG1sUEsFBgAAAAAEAAQA+QAAAJADAAAAAA== ">
                  <v:stroke dashstyle="1 1"/>
                </v:line>
                <v:line id="Line 146" o:spid="_x0000_s1135" style="position:absolute;visibility:visible;mso-wrap-style:square" from="6411,9727" to="9828,111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4CfkMIAAADcAAAADwAAAGRycy9kb3ducmV2LnhtbERPy2oCMRTdC/2HcAvdacYufIxGsYWC rbpwWsHlZXJNBic3wyTV8e/NQnB5OO/5snO1uFAbKs8KhoMMBHHpdcVGwd/vV38CIkRkjbVnUnCj AMvFS2+OufZX3tOliEakEA45KrAxNrmUobTkMAx8Q5y4k28dxgRbI3WL1xTuavmeZSPpsOLUYLGh T0vlufh3CjbjdX0wfCy236fw4ac/e7kzVqm31241AxGpi0/xw73WCkZZWpvOpCMgF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4CfkMIAAADcAAAADwAAAAAAAAAAAAAA AAChAgAAZHJzL2Rvd25yZXYueG1sUEsFBgAAAAAEAAQA+QAAAJADAAAAAA== ">
                  <v:stroke dashstyle="1 1"/>
                </v:line>
                <v:line id="Line 147" o:spid="_x0000_s1136" style="position:absolute;flip:y;visibility:visible;mso-wrap-style:square" from="9836,10447" to="9836,111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8ve1cIAAADcAAAADwAAAGRycy9kb3ducmV2LnhtbESP0YrCMBRE3wX/IVzBN03dh6LVKMvK orggWP2AS3O3DdvclCbW6tdvBMHHYWbOMKtNb2vRUeuNYwWzaQKCuHDacKngcv6ezEH4gKyxdkwK 7uRhsx4OVphpd+MTdXkoRYSwz1BBFUKTSemLiiz6qWuIo/frWoshyraUusVbhNtafiRJKi0ajgsV NvRVUfGXX62C8PPYGdMd9eHO3cPT6bDFS6rUeNR/LkEE6sM7/GrvtYI0WcDzTDwCcv0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8ve1cIAAADcAAAADwAAAAAAAAAAAAAA AAChAgAAZHJzL2Rvd25yZXYueG1sUEsFBgAAAAAEAAQA+QAAAJADAAAAAA== ">
                  <v:stroke dashstyle="1 1"/>
                </v:line>
                <v:line id="Line 148" o:spid="_x0000_s1137" style="position:absolute;flip:y;visibility:visible;mso-wrap-style:square" from="8965,10447" to="9836,10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M3MYcUAAADcAAAADwAAAGRycy9kb3ducmV2LnhtbESPTUvDQBCG74L/YRnBS7CbWigauwl+ tCCIB2sPPQ7ZMQlmZ0N2bNN/7xwKPQ7vvM88s6qm0JsDjamL7GA+y8EQ19F33DjYfW/uHsAkQfbY RyYHJ0pQlddXKyx8PPIXHbbSGIVwKtBBKzIU1qa6pYBpFgdizX7iGFB0HBvrRzwqPPT2Ps+XNmDH eqHFgV5bqn+3f0E1Np/8tlhkL8Fm2SOt9/KRW3Hu9mZ6fgIjNMll+dx+9w6Wc9XXZ5QAtvw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M3MYcUAAADcAAAADwAAAAAAAAAA AAAAAAChAgAAZHJzL2Rvd25yZXYueG1sUEsFBgAAAAAEAAQA+QAAAJMDAAAAAA== ">
                  <v:stroke endarrow="block"/>
                </v:line>
                <v:line id="Line 149" o:spid="_x0000_s1138" style="position:absolute;visibility:visible;mso-wrap-style:square" from="7550,8843" to="7751,102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4uacQAAADcAAAADwAAAGRycy9kb3ducmV2LnhtbESPQWsCMRSE7wX/Q3iCt5pdD1q3RhEX wYMtqKXn183rZunmZdnENf57Uyj0OMzMN8xqE20rBup941hBPs1AEFdON1wr+Ljsn19A+ICssXVM Cu7kYbMePa2w0O7GJxrOoRYJwr5ABSaErpDSV4Ys+qnriJP37XqLIcm+lrrHW4LbVs6ybC4tNpwW DHa0M1T9nK9WwcKUJ7mQ5fHyXg5Nvoxv8fNrqdRkHLevIALF8B/+ax+0gnmew++ZdATk+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i5pxAAAANwAAAAPAAAAAAAAAAAA AAAAAKECAABkcnMvZG93bnJldi54bWxQSwUGAAAAAAQABAD5AAAAkgMAAAAA ">
                  <v:stroke endarrow="block"/>
                </v:line>
                <v:line id="Line 150" o:spid="_x0000_s1139" style="position:absolute;visibility:visible;mso-wrap-style:square" from="7703,10267" to="8976,10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ywHsUAAADcAAAADwAAAGRycy9kb3ducmV2LnhtbESPT2sCMRTE7wW/Q3hCbzW7HrSuRpEu BQ+14B96ft08N4ubl2UT1/TbN0Khx2FmfsOsNtG2YqDeN44V5JMMBHHldMO1gvPp/eUVhA/IGlvH pOCHPGzWo6cVFtrd+UDDMdQiQdgXqMCE0BVS+sqQRT9xHXHyLq63GJLsa6l7vCe4beU0y2bSYsNp wWBHb4aq6/FmFcxNeZBzWX6cPsuhyRdxH7++F0o9j+N2CSJQDP/hv/ZOK5jlU3icSUdAr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CywHsUAAADcAAAADwAAAAAAAAAA AAAAAAChAgAAZHJzL2Rvd25yZXYueG1sUEsFBgAAAAAEAAQA+QAAAJMDAAAAAA== ">
                  <v:stroke endarrow="block"/>
                </v:line>
                <v:shape id="Text Box 151" o:spid="_x0000_s1140" type="#_x0000_t202" style="position:absolute;left:7558;top:8647;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HaL8QA AADcAAAADwAAAGRycy9kb3ducmV2LnhtbESPQWvCQBSE74L/YXmCN93VWrExGxFLoSdLbS14e2Sf STD7NmRXE/+9Wyj0OMzMN0y66W0tbtT6yrGG2VSBIM6dqbjQ8P31NlmB8AHZYO2YNNzJwyYbDlJM jOv4k26HUIgIYZ+ghjKEJpHS5yVZ9FPXEEfv7FqLIcq2kKbFLsJtLedKLaXFiuNCiQ3tSsovh6vV cNyfTz8L9VG82uemc72SbF+k1uNRv12DCNSH//Bf+91oWM6e4PdMPAIyewAAAP//AwBQSwECLQAU AAYACAAAACEA8PeKu/0AAADiAQAAEwAAAAAAAAAAAAAAAAAAAAAAW0NvbnRlbnRfVHlwZXNdLnht bFBLAQItABQABgAIAAAAIQAx3V9h0gAAAI8BAAALAAAAAAAAAAAAAAAAAC4BAABfcmVscy8ucmVs c1BLAQItABQABgAIAAAAIQAzLwWeQQAAADkAAAAQAAAAAAAAAAAAAAAAACkCAABkcnMvc2hhcGV4 bWwueG1sUEsBAi0AFAAGAAgAAAAhAFnx2i/EAAAA3AAAAA8AAAAAAAAAAAAAAAAAmAIAAGRycy9k b3ducmV2LnhtbFBLBQYAAAAABAAEAPUAAACJAwAAAAA= " filled="f" stroked="f">
                  <v:textbox>
                    <w:txbxContent>
                      <w:p w:rsidR="006030B6" w:rsidRDefault="006030B6" w:rsidP="006030B6">
                        <w:r>
                          <w:t>A</w:t>
                        </w:r>
                      </w:p>
                    </w:txbxContent>
                  </v:textbox>
                </v:shape>
                <v:shape id="Text Box 152" o:spid="_x0000_s1141" type="#_x0000_t202" style="position:absolute;left:5929;top:9547;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hhCW8QA AADcAAAADwAAAGRycy9kb3ducmV2LnhtbESPQWvCQBSE70L/w/IKvemuJQ1t6ipiKfSkGFvB2yP7 TEKzb0N2m8R/3xUEj8PMfMMsVqNtRE+drx1rmM8UCOLCmZpLDd+Hz+krCB+QDTaOScOFPKyWD5MF ZsYNvKc+D6WIEPYZaqhCaDMpfVGRRT9zLXH0zq6zGKLsSmk6HCLcNvJZqVRarDkuVNjSpqLiN/+z Gn6259MxUbvyw760gxuVZPsmtX56HNfvIAKN4R6+tb+MhnSewPV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NYYQlvEAAAA3AAAAA8AAAAAAAAAAAAAAAAAmAIAAGRycy9k b3ducmV2LnhtbFBLBQYAAAAABAAEAPUAAACJAwAAAAA= " filled="f" stroked="f">
                  <v:textbox>
                    <w:txbxContent>
                      <w:p w:rsidR="006030B6" w:rsidRDefault="006030B6" w:rsidP="006030B6">
                        <w:r>
                          <w:t>A’</w:t>
                        </w:r>
                      </w:p>
                    </w:txbxContent>
                  </v:textbox>
                </v:shape>
                <v:shape id="Text Box 153" o:spid="_x0000_s1142" type="#_x0000_t202" style="position:absolute;left:9494;top:11107;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TnwMMA AADcAAAADwAAAGRycy9kb3ducmV2LnhtbESPQYvCMBSE74L/ITzBmyaKilajiCJ42mVdFbw9mmdb bF5KE23995uFhT0OM/MNs9q0thQvqn3hWMNoqEAQp84UnGk4fx8GcxA+IBssHZOGN3nYrLudFSbG NfxFr1PIRISwT1BDHkKVSOnTnCz6oauIo3d3tcUQZZ1JU2MT4baUY6Vm0mLBcSHHinY5pY/T02q4 fNxv14n6zPZ2WjWuVZLtQmrd77XbJYhAbfgP/7WPRsNsNIXfM/EIyPUPAAAA//8DAFBLAQItABQA BgAIAAAAIQDw94q7/QAAAOIBAAATAAAAAAAAAAAAAAAAAAAAAABbQ29udGVudF9UeXBlc10ueG1s UEsBAi0AFAAGAAgAAAAhADHdX2HSAAAAjwEAAAsAAAAAAAAAAAAAAAAALgEAAF9yZWxzLy5yZWxz UEsBAi0AFAAGAAgAAAAhADMvBZ5BAAAAOQAAABAAAAAAAAAAAAAAAAAAKQIAAGRycy9zaGFwZXht bC54bWxQSwECLQAUAAYACAAAACEAuVTnwMMAAADcAAAADwAAAAAAAAAAAAAAAACYAgAAZHJzL2Rv d25yZXYueG1sUEsFBgAAAAAEAAQA9QAAAIgDAAAAAA== " filled="f" stroked="f">
                  <v:textbox>
                    <w:txbxContent>
                      <w:p w:rsidR="006030B6" w:rsidRDefault="006030B6" w:rsidP="006030B6">
                        <w:r>
                          <w:t>B’</w:t>
                        </w:r>
                      </w:p>
                    </w:txbxContent>
                  </v:textbox>
                </v:shape>
                <v:shape id="Text Box 154" o:spid="_x0000_s1143" type="#_x0000_t202" style="position:absolute;left:9534;top:10047;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Z5t8QA AADcAAAADwAAAGRycy9kb3ducmV2LnhtbESPT2vCQBTE74LfYXlCb7obscGmriKK0FNL/VPo7ZF9 JsHs25Bdk/TbdwsFj8PM/IZZbQZbi45aXznWkMwUCOLcmYoLDefTYboE4QOywdoxafghD5v1eLTC zLieP6k7hkJECPsMNZQhNJmUPi/Jop+5hjh6V9daDFG2hTQt9hFuazlXKpUWK44LJTa0Kym/He9W w+X9+v21UB/F3j43vRuUZPsitX6aDNtXEIGG8Aj/t9+MhjRJ4e9MPAJy/QsAAP//AwBQSwECLQAU AAYACAAAACEA8PeKu/0AAADiAQAAEwAAAAAAAAAAAAAAAAAAAAAAW0NvbnRlbnRfVHlwZXNdLnht bFBLAQItABQABgAIAAAAIQAx3V9h0gAAAI8BAAALAAAAAAAAAAAAAAAAAC4BAABfcmVscy8ucmVs c1BLAQItABQABgAIAAAAIQAzLwWeQQAAADkAAAAQAAAAAAAAAAAAAAAAACkCAABkcnMvc2hhcGV4 bWwueG1sUEsBAi0AFAAGAAgAAAAhAEmGebfEAAAA3AAAAA8AAAAAAAAAAAAAAAAAmAIAAGRycy9k b3ducmV2LnhtbFBLBQYAAAAABAAEAPUAAACJAwAAAAA= " filled="f" stroked="f">
                  <v:textbox>
                    <w:txbxContent>
                      <w:p w:rsidR="006030B6" w:rsidRDefault="006030B6" w:rsidP="006030B6">
                        <w:r>
                          <w:t>B</w:t>
                        </w:r>
                      </w:p>
                    </w:txbxContent>
                  </v:textbox>
                </v:shape>
                <v:shape id="Text Box 155" o:spid="_x0000_s1144" type="#_x0000_t202" style="position:absolute;left:7692;top:10807;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rcLMQA AADcAAAADwAAAGRycy9kb3ducmV2LnhtbESPQWvCQBSE74L/YXmCt7qrVGtjNiKWQk+W2lrw9sg+ k2D2bciuJv57t1DwOMzMN0y67m0trtT6yrGG6USBIM6dqbjQ8PP9/rQE4QOywdoxabiRh3U2HKSY GNfxF133oRARwj5BDWUITSKlz0uy6CeuIY7eybUWQ5RtIU2LXYTbWs6UWkiLFceFEhvalpSf9xer 4bA7HX+f1WfxZudN53ol2b5KrcejfrMCEagPj/B/+8NoWExf4O9MPAIyuwMAAP//AwBQSwECLQAU AAYACAAAACEA8PeKu/0AAADiAQAAEwAAAAAAAAAAAAAAAAAAAAAAW0NvbnRlbnRfVHlwZXNdLnht bFBLAQItABQABgAIAAAAIQAx3V9h0gAAAI8BAAALAAAAAAAAAAAAAAAAAC4BAABfcmVscy8ucmVs c1BLAQItABQABgAIAAAAIQAzLwWeQQAAADkAAAAQAAAAAAAAAAAAAAAAACkCAABkcnMvc2hhcGV4 bWwueG1sUEsBAi0AFAAGAAgAAAAhACbK3CzEAAAA3AAAAA8AAAAAAAAAAAAAAAAAmAIAAGRycy9k b3ducmV2LnhtbFBLBQYAAAAABAAEAPUAAACJAwAAAAA= " filled="f" stroked="f">
                  <v:textbox>
                    <w:txbxContent>
                      <w:p w:rsidR="006030B6" w:rsidRDefault="006030B6" w:rsidP="006030B6">
                        <w:r>
                          <w:t>O</w:t>
                        </w:r>
                      </w:p>
                    </w:txbxContent>
                  </v:textbox>
                </v:shape>
                <v:shape id="Text Box 156" o:spid="_x0000_s1145" type="#_x0000_t202" style="position:absolute;left:8636;top:10807;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1VIXsAA AADcAAAADwAAAGRycy9kb3ducmV2LnhtbERPTYvCMBC9C/6HMMLeNFFU3GoUcRH2pFh3F7wNzdgW m0lpsrb+e3MQPD7e92rT2UrcqfGlYw3jkQJBnDlTcq7h57wfLkD4gGywckwaHuRhs+73VpgY1/KJ 7mnIRQxhn6CGIoQ6kdJnBVn0I1cTR+7qGoshwiaXpsE2httKTpSaS4slx4YCa9oVlN3Sf6vh93C9 /E3VMf+ys7p1nZJsP6XWH4NuuwQRqAtv8cv9bTTMx3FtPBOPgFw/AQAA//8DAFBLAQItABQABgAI AAAAIQDw94q7/QAAAOIBAAATAAAAAAAAAAAAAAAAAAAAAABbQ29udGVudF9UeXBlc10ueG1sUEsB Ai0AFAAGAAgAAAAhADHdX2HSAAAAjwEAAAsAAAAAAAAAAAAAAAAALgEAAF9yZWxzLy5yZWxzUEsB Ai0AFAAGAAgAAAAhADMvBZ5BAAAAOQAAABAAAAAAAAAAAAAAAAAAKQIAAGRycy9zaGFwZXhtbC54 bWxQSwECLQAUAAYACAAAACEAV1VIXsAAAADcAAAADwAAAAAAAAAAAAAAAACYAgAAZHJzL2Rvd25y ZXYueG1sUEsFBgAAAAAEAAQA9QAAAIUDAAAAAA== " filled="f" stroked="f">
                  <v:textbox>
                    <w:txbxContent>
                      <w:p w:rsidR="006030B6" w:rsidRDefault="006030B6" w:rsidP="006030B6">
                        <w:r>
                          <w:t>J</w:t>
                        </w:r>
                      </w:p>
                    </w:txbxContent>
                  </v:textbox>
                </v:shape>
                <v:shape id="Text Box 157" o:spid="_x0000_s1146" type="#_x0000_t202" style="position:absolute;left:7330;top:10167;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ntxcQA AADcAAAADwAAAGRycy9kb3ducmV2LnhtbESPQWvCQBSE7wX/w/KE3uquxQaNboJUhJ5amqrg7ZF9 JsHs25BdTfrvu4VCj8PMfMNs8tG24k69bxxrmM8UCOLSmYYrDYev/dMShA/IBlvHpOGbPOTZ5GGD qXEDf9K9CJWIEPYpaqhD6FIpfVmTRT9zHXH0Lq63GKLsK2l6HCLctvJZqURabDgu1NjRa03ltbhZ Dcf3y/m0UB/Vzr50gxuVZLuSWj9Ox+0aRKAx/If/2m9GQzJfwe+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DgZ7cXEAAAA3AAAAA8AAAAAAAAAAAAAAAAAmAIAAGRycy9k b3ducmV2LnhtbFBLBQYAAAAABAAEAPUAAACJAwAAAAA= " filled="f" stroked="f">
                  <v:textbox>
                    <w:txbxContent>
                      <w:p w:rsidR="006030B6" w:rsidRDefault="006030B6" w:rsidP="006030B6">
                        <w:r>
                          <w:t>I</w:t>
                        </w:r>
                      </w:p>
                    </w:txbxContent>
                  </v:textbox>
                </v:shape>
                <v:shape id="Text Box 158" o:spid="_x0000_s1147" type="#_x0000_t202" style="position:absolute;left:5949;top:864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0+O5cEA AADcAAAADwAAAGRycy9kb3ducmV2LnhtbERPy2rCQBTdF/yH4QrdNTOKhjZmFFGEriq1D3B3yVyT YOZOyIxJ+vfOQujycN75ZrSN6KnztWMNs0SBIC6cqbnU8P11eHkF4QOywcYxafgjD5v15CnHzLiB P6k/hVLEEPYZaqhCaDMpfVGRRZ+4ljhyF9dZDBF2pTQdDjHcNnKuVCot1hwbKmxpV1FxPd2shp+P y/l3oY7l3i7bwY1Ksn2TWj9Px+0KRKAx/Isf7nejIZ3H+fFMPAJyfQcAAP//AwBQSwECLQAUAAYA CAAAACEA8PeKu/0AAADiAQAAEwAAAAAAAAAAAAAAAAAAAAAAW0NvbnRlbnRfVHlwZXNdLnhtbFBL AQItABQABgAIAAAAIQAx3V9h0gAAAI8BAAALAAAAAAAAAAAAAAAAAC4BAABfcmVscy8ucmVsc1BL AQItABQABgAIAAAAIQAzLwWeQQAAADkAAAAQAAAAAAAAAAAAAAAAACkCAABkcnMvc2hhcGV4bWwu eG1sUEsBAi0AFAAGAAgAAAAhAGdPjuXBAAAA3AAAAA8AAAAAAAAAAAAAAAAAmAIAAGRycy9kb3du cmV2LnhtbFBLBQYAAAAABAAEAPUAAACGAwAAAAA= " filled="f" stroked="f">
                  <v:textbox>
                    <w:txbxContent>
                      <w:p w:rsidR="006030B6" w:rsidRDefault="006030B6" w:rsidP="006030B6">
                        <w:r>
                          <w:t>(M)</w:t>
                        </w:r>
                      </w:p>
                    </w:txbxContent>
                  </v:textbox>
                </v:shape>
                <v:shape id="Text Box 159" o:spid="_x0000_s1148" type="#_x0000_t202" style="position:absolute;left:10544;top:1080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MrfsQA AADcAAAADwAAAGRycy9kb3ducmV2LnhtbESPQWvCQBSE70L/w/IKveluxIY2dQ1iEXqqGFvB2yP7 TEKzb0N2a9J/3xUEj8PMfMMs89G24kK9bxxrSGYKBHHpTMOVhq/DdvoCwgdkg61j0vBHHvLVw2SJ mXED7+lShEpECPsMNdQhdJmUvqzJop+5jjh6Z9dbDFH2lTQ9DhFuWzlXKpUWG44LNXa0qan8KX6t hu/P8+m4ULvq3T53gxuVZPsqtX56HNdvIAKN4R6+tT+MhnSe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AgDK37EAAAA3AAAAA8AAAAAAAAAAAAAAAAAmAIAAGRycy9k b3ducmV2LnhtbFBLBQYAAAAABAAEAPUAAACJAwAAAAA= " filled="f" stroked="f">
                  <v:textbox>
                    <w:txbxContent>
                      <w:p w:rsidR="006030B6" w:rsidRDefault="006030B6" w:rsidP="006030B6">
                        <w:r>
                          <w:t>(N)</w:t>
                        </w:r>
                      </w:p>
                    </w:txbxContent>
                  </v:textbox>
                </v:shape>
              </v:group>
            </w:pict>
          </mc:Fallback>
        </mc:AlternateContent>
      </w:r>
      <w:r>
        <w:rPr>
          <w:rFonts w:ascii="Times New Roman" w:hAnsi="Times New Roman"/>
          <w:noProof/>
        </w:rPr>
        <mc:AlternateContent>
          <mc:Choice Requires="wps">
            <w:drawing>
              <wp:anchor distT="0" distB="0" distL="114300" distR="114300" simplePos="0" relativeHeight="251661312" behindDoc="0" locked="0" layoutInCell="1" allowOverlap="1">
                <wp:simplePos x="0" y="0"/>
                <wp:positionH relativeFrom="column">
                  <wp:posOffset>2679700</wp:posOffset>
                </wp:positionH>
                <wp:positionV relativeFrom="paragraph">
                  <wp:posOffset>262255</wp:posOffset>
                </wp:positionV>
                <wp:extent cx="553085" cy="342900"/>
                <wp:effectExtent l="0" t="0" r="1905" b="1905"/>
                <wp:wrapNone/>
                <wp:docPr id="582"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49" type="#_x0000_t202" style="position:absolute;left:0;text-align:left;margin-left:211pt;margin-top:20.65pt;width:43.5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HbkkvAIAAMQFAAAOAAAAZHJzL2Uyb0RvYy54bWysVMlu2zAQvRfoPxC8K1pC2ZIQuUgsqyiQ LkDSD6AlyiIqkSpJW06L/nuHlLckl6ItDwTJGb7Z3szNu33foR1TmkuR4/AqwIiJStZcbHL89bH0 Eoy0oaKmnRQsx09M43eLt29uxiFjkWxlVzOFAETobBxy3BozZL6vq5b1VF/JgQkQNlL11MBVbfxa 0RHQ+86PgmDmj1LVg5IV0xpei0mIFw6/aVhlPjeNZgZ1OQbfjNuV29d29xc3NNsoOrS8OrhB/8KL nnIBRk9QBTUUbRV/BdXzSkktG3NVyd6XTcMr5mKAaMLgRTQPLR2YiwWSo4dTmvT/g60+7b4oxOsc x0mEkaA9FOmR7Q26k3sUhqnN0DjoDBQfBlA1exBApV20eriX1TeNhFy2VGzYrVJybBmtwcPQ/vQv vk442oKsx4+yBkN0a6QD2jeqt+mDhCBAh0o9napjnangMY6vgyTGqALRNYnSwFXPp9nx86C0ec9k j+whxwqK78Dp7l4b6wzNjirWlpAl7zpHgE48ewDF6QVMw1crs064ev5Mg3SVrBLikWi28khQFN5t uSTerAzncXFdLJdF+MvaDUnW8rpmwpo5ciskf1a7A8snVpzYpWXHawtnXdJqs152Cu0ocLt0y6Uc JGc1/7kbLgkQy4uQwogEd1HqlbNk7pGSxF46DxIvCNO7dBaQlBTl85DuuWD/HhIac5zGUTxx6ez0 i9gCt17HRrOeG5geHe9znJyUaGYZuBK1K62hvJvOF6mw7p9TAeU+Ftrx1VJ0IqvZr/eH5jj2wVrW T8BgJYFhQFMYfXBopfqB0QhjJMf6+5YqhlH3QUAXpCEhdu64C4nnEVzUpWR9KaGiAqgcG4ym49JM s2o7KL5pwdLUd0LeQuc03LHattjk1aHfYFS44A5jzc6iy7vTOg/fxW8AAAD//wMAUEsDBBQABgAI AAAAIQAbVMv33gAAAAkBAAAPAAAAZHJzL2Rvd25yZXYueG1sTI/BTsMwEETvSP0Haytxo3bSpiIh ToVAXEGUgsTNjbdJRLyOYrcJf89ygtusZjT7ptzNrhcXHEPnSUOyUiCQam87ajQc3p5ubkGEaMia 3hNq+MYAu2pxVZrC+ole8bKPjeASCoXR0MY4FFKGukVnwsoPSOyd/OhM5HNspB3NxOWul6lSW+lM R/yhNQM+tFh/7c9Ow/vz6fNjo16aR5cNk5+VJJdLra+X8/0diIhz/AvDLz6jQ8VMR38mG0SvYZOm vCWySNYgOJCpPAFx1JBna5BVKf8vqH4AAAD//wMAUEsBAi0AFAAGAAgAAAAhALaDOJL+AAAA4QEA ABMAAAAAAAAAAAAAAAAAAAAAAFtDb250ZW50X1R5cGVzXS54bWxQSwECLQAUAAYACAAAACEAOP0h /9YAAACUAQAACwAAAAAAAAAAAAAAAAAvAQAAX3JlbHMvLnJlbHNQSwECLQAUAAYACAAAACEAeB25 JLwCAADEBQAADgAAAAAAAAAAAAAAAAAuAgAAZHJzL2Uyb0RvYy54bWxQSwECLQAUAAYACAAAACEA G1TL994AAAAJAQAADwAAAAAAAAAAAAAAAAAWBQAAZHJzL2Rvd25yZXYueG1sUEsFBgAAAAAEAAQA 8wAAACEGAAAAAA== " filled="f" stroked="f">
                <v:textbox>
                  <w:txbxContent>
                    <w:p w:rsidR="006030B6" w:rsidRDefault="006030B6" w:rsidP="006030B6">
                      <w:r>
                        <w:t>(M)</w:t>
                      </w:r>
                    </w:p>
                  </w:txbxContent>
                </v:textbox>
              </v:shape>
            </w:pict>
          </mc:Fallback>
        </mc:AlternateContent>
      </w:r>
      <w:r>
        <w:rPr>
          <w:rFonts w:ascii="Times New Roman" w:hAnsi="Times New Roman"/>
          <w:noProof/>
        </w:rPr>
        <mc:AlternateContent>
          <mc:Choice Requires="wps">
            <w:drawing>
              <wp:anchor distT="0" distB="0" distL="114300" distR="114300" simplePos="0" relativeHeight="251654144" behindDoc="0" locked="0" layoutInCell="1" allowOverlap="1">
                <wp:simplePos x="0" y="0"/>
                <wp:positionH relativeFrom="column">
                  <wp:posOffset>3701415</wp:posOffset>
                </wp:positionH>
                <wp:positionV relativeFrom="paragraph">
                  <wp:posOffset>262255</wp:posOffset>
                </wp:positionV>
                <wp:extent cx="297815" cy="342900"/>
                <wp:effectExtent l="0" t="0" r="0" b="1905"/>
                <wp:wrapNone/>
                <wp:docPr id="581"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50" type="#_x0000_t202" style="position:absolute;left:0;text-align:left;margin-left:291.45pt;margin-top:20.65pt;width:23.45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29oMvAIAAMQFAAAOAAAAZHJzL2Uyb0RvYy54bWysVMlu2zAQvRfoPxC8K1pK2ZIQOUgsqyiQ LkDSD6AlyiIqkSpJW06L/nuHlLckl6ItDwTJGb7Z3sz1zb7v0I4pzaXIcXgVYMREJWsuNjn++lh6 CUbaUFHTTgqW4yem8c3i7ZvrcchYJFvZ1UwhABE6G4cct8YMme/rqmU91VdyYAKEjVQ9NXBVG79W dAT0vvOjIJj5o1T1oGTFtIbXYhLihcNvGlaZz02jmUFdjsE343bl9rXd/cU1zTaKDi2vDm7Qv/Ci p1yA0RNUQQ1FW8VfQfW8UlLLxlxVsvdl0/CKuRggmjB4Ec1DSwfmYoHk6OGUJv3/YKtPuy8K8TrH cRJiJGgPRXpke4Pu5B6FYWQzNA46A8WHAVTNHgRQaRetHu5l9U0jIZctFRt2q5QcW0Zr8DC0P/2L rxOOtiDr8aOswRDdGumA9o3qbfogIQjQoVJPp+pYZyp4jNJ5EsYYVSB6R6I0cNXzaXb8PCht3jPZ I3vIsYLiO3C6u9fGOkOzo4q1JWTJu84RoBPPHkBxegHT8NXKrBOunj/TIF0lq4R4JJqtPBIUhXdb Lok3K8N5XLwrlssi/GXthiRreV0zYc0cuRWSP6vdgeUTK07s0rLjtYWzLmm1WS87hXYUuF265VIO krOa/9wNlwSI5UVIYUSCuyj1ylky90hJYi+dB4kXhOldOgtISoryeUj3XLB/DwmNOU7jKJ64dHb6 RWyBW69jo1nPDUyPjvc5Tk5KNLMMXInaldZQ3k3ni1RY98+pgHIfC+34aik6kdXs1/upOdJjH6xl /QQMVhIYBjSF0QeHVqofGI0wRnKsv2+pYhh1HwR0QRoSYueOu5B4HsFFXUrWlxIqKoDKscFoOi7N NKu2g+KbFixNfSfkLXROwx2rbYtNXh36DUaFC+4w1uwsurw7rfPwXfwGAAD//wMAUEsDBBQABgAI AAAAIQDqHzen3gAAAAkBAAAPAAAAZHJzL2Rvd25yZXYueG1sTI/LTsMwEEX3SPyDNUjsqNO0qZqQ SYVAbEGUh8TOjadJRDyOYrcJf8+wguVoju49t9zNrldnGkPnGWG5SEAR19523CC8vT7ebEGFaNia 3jMhfFOAXXV5UZrC+olf6LyPjZIQDoVBaGMcCq1D3ZIzYeEHYvkd/ehMlHNstB3NJOGu12mSbLQz HUtDawa6b6n+2p8cwvvT8fNjnTw3Dy4bJj8nml2uEa+v5rtbUJHm+AfDr76oQyVOB39iG1SPkG3T XFCE9XIFSoBNmsuWA0KerUBXpf6/oPoBAAD//wMAUEsBAi0AFAAGAAgAAAAhALaDOJL+AAAA4QEA ABMAAAAAAAAAAAAAAAAAAAAAAFtDb250ZW50X1R5cGVzXS54bWxQSwECLQAUAAYACAAAACEAOP0h /9YAAACUAQAACwAAAAAAAAAAAAAAAAAvAQAAX3JlbHMvLnJlbHNQSwECLQAUAAYACAAAACEAydva DLwCAADEBQAADgAAAAAAAAAAAAAAAAAuAgAAZHJzL2Uyb0RvYy54bWxQSwECLQAUAAYACAAAACEA 6h83p94AAAAJAQAADwAAAAAAAAAAAAAAAAAWBQAAZHJzL2Rvd25yZXYueG1sUEsFBgAAAAAEAAQA 8wAAACEGAAAAAA== " filled="f" stroked="f">
                <v:textbox>
                  <w:txbxContent>
                    <w:p w:rsidR="006030B6" w:rsidRDefault="006030B6" w:rsidP="006030B6">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642880" behindDoc="0" locked="0" layoutInCell="1" allowOverlap="1">
                <wp:simplePos x="0" y="0"/>
                <wp:positionH relativeFrom="column">
                  <wp:posOffset>1701800</wp:posOffset>
                </wp:positionH>
                <wp:positionV relativeFrom="paragraph">
                  <wp:posOffset>147955</wp:posOffset>
                </wp:positionV>
                <wp:extent cx="553085" cy="342900"/>
                <wp:effectExtent l="635" t="0" r="0" b="1905"/>
                <wp:wrapNone/>
                <wp:docPr id="580"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51" type="#_x0000_t202" style="position:absolute;left:0;text-align:left;margin-left:134pt;margin-top:11.65pt;width:43.55pt;height:27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ebaKvAIAAMQFAAAOAAAAZHJzL2Uyb0RvYy54bWysVG1vmzAQ/j5p/8Hyd8pLTQKopGpDmCZ1 L1K7H+CACdbAZrYT0k377zubJk1aTZq28QHZvvNz99w9vqvrfd+hHVOaS5Hj8CLAiIlK1lxscvzl ofQSjLShoqadFCzHj0zj68XbN1fjkLFItrKrmUIAInQ2DjlujRky39dVy3qqL+TABBgbqXpqYKs2 fq3oCOh950dBMPNHqepByYppDafFZMQLh980rDKfmkYzg7ocQ27G/ZX7r+3fX1zRbKPo0PLqKQ36 F1n0lAsIeoQqqKFoq/grqJ5XSmrZmItK9r5sGl4xxwHYhMELNvctHZjjAsXRw7FM+v/BVh93nxXi dY7jBOojaA9NemB7g27lHoVBaCs0DjoDx/sBXM0eDNBpx1YPd7L6qpGQy5aKDbtRSo4tozVk6G76 J1cnHG1B1uMHWUMgujXSAe0b1dvyQUEQoEMmj8fu2GQqOIzjyyCJMarAdEmiNHDd82l2uDwobd4x 2SO7yLGC5jtwurvTBmiA68HFxhKy5F3nBNCJswNwnE4gNFy1NpuE6+ePNEhXySohHolmK48EReHd lEvizcpwHheXxXJZhD9t3JBkLa9rJmyYg7ZC8me9e1L5pIqjurTseG3hbEpabdbLTqEdBW2X7rPN guRP3PzzNJwZuLygFEYkuI1Sr5wlc4+UJPbSeZB4QZjeprOApKQozyndccH+nRIac5zGUTxp6bfc Ave95kaznhuYHh3vc5wcnWhmFbgStWutobyb1ielsOk/lwIqdmi006uV6CRWs1/v3eOYOa1ZMa9l /QgKVhIUBjKF0QeLVqrvGI0wRnKsv22pYhh17wW8gjQkxM4dtyHxPIKNOrWsTy1UVACVY4PRtFya aVZtB8U3LUSa3p2QN/ByGu5U/ZwVULIbGBWO3NNYs7PodO+8nofv4hcAAAD//wMAUEsDBBQABgAI AAAAIQCjuVMR3gAAAAkBAAAPAAAAZHJzL2Rvd25yZXYueG1sTI/NTsMwEITvSLyDtZW4UbsNaUsa p0IgriD6J3Fz420SEa+j2G3C27Oc4DarGc1+k29G14or9qHxpGE2VSCQSm8bqjTsd6/3KxAhGrKm 9YQavjHApri9yU1m/UAfeN3GSnAJhcxoqGPsMilDWaMzYeo7JPbOvncm8tlX0vZm4HLXyrlSC+lM Q/yhNh0+11h+bS9Ow+Ht/Hl8UO/Vi0u7wY9KknuUWt9Nxqc1iIhj/AvDLz6jQ8FMJ38hG0SrYb5Y 8ZbIIklAcCBJ0xmIk4blMgFZ5PL/guIHAAD//wMAUEsBAi0AFAAGAAgAAAAhALaDOJL+AAAA4QEA ABMAAAAAAAAAAAAAAAAAAAAAAFtDb250ZW50X1R5cGVzXS54bWxQSwECLQAUAAYACAAAACEAOP0h /9YAAACUAQAACwAAAAAAAAAAAAAAAAAvAQAAX3JlbHMvLnJlbHNQSwECLQAUAAYACAAAACEAgnm2 irwCAADEBQAADgAAAAAAAAAAAAAAAAAuAgAAZHJzL2Uyb0RvYy54bWxQSwECLQAUAAYACAAAACEA o7lTEd4AAAAJAQAADwAAAAAAAAAAAAAAAAAWBQAAZHJzL2Rvd25yZXYueG1sUEsFBgAAAAAEAAQA 8wAAACEGAAAAAA== " filled="f" stroked="f">
                <v:textbox>
                  <w:txbxContent>
                    <w:p w:rsidR="006030B6" w:rsidRDefault="006030B6" w:rsidP="006030B6">
                      <w:r>
                        <w:t>(M)</w:t>
                      </w:r>
                    </w:p>
                  </w:txbxContent>
                </v:textbox>
              </v:shape>
            </w:pict>
          </mc:Fallback>
        </mc:AlternateContent>
      </w:r>
      <w:r>
        <w:rPr>
          <w:rFonts w:ascii="Times New Roman" w:hAnsi="Times New Roman"/>
          <w:noProof/>
        </w:rPr>
        <mc:AlternateContent>
          <mc:Choice Requires="wps">
            <w:drawing>
              <wp:anchor distT="0" distB="0" distL="114300" distR="114300" simplePos="0" relativeHeight="251634688" behindDoc="0" locked="0" layoutInCell="1" allowOverlap="1">
                <wp:simplePos x="0" y="0"/>
                <wp:positionH relativeFrom="column">
                  <wp:posOffset>820420</wp:posOffset>
                </wp:positionH>
                <wp:positionV relativeFrom="paragraph">
                  <wp:posOffset>262255</wp:posOffset>
                </wp:positionV>
                <wp:extent cx="425450" cy="342900"/>
                <wp:effectExtent l="0" t="0" r="0" b="1905"/>
                <wp:wrapNone/>
                <wp:docPr id="579"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52" type="#_x0000_t202" style="position:absolute;left:0;text-align:left;margin-left:64.6pt;margin-top:20.65pt;width:33.5pt;height:27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817YuwIAAMMFAAAOAAAAZHJzL2Uyb0RvYy54bWysVNtunDAQfa/Uf7D8TrjE7C4obJUsS1Up vUhJP8ALZrEKNrW9C2nVf+/Y7C3JS9WWB2R7xmfOzBzPzbuxa9GeKc2lyHB4FWDERCkrLrYZ/vpY eAuMtKGioq0ULMNPTON3y7dvboY+ZZFsZFsxhQBE6HToM9wY06e+r8uGdVRfyZ4JMNZSddTAVm39 StEB0LvWj4Jg5g9SVb2SJdMaTvPJiJcOv65ZaT7XtWYGtRkGbsb9lftv7N9f3tB0q2jf8PJAg/4F i45yAUFPUDk1FO0UfwXV8VJJLWtzVcrOl3XNS+ZygGzC4EU2Dw3tmcsFiqP7U5n0/4MtP+2/KMSr DMfzBCNBO2jSIxsNupMjSq5tgYZep+D30IOnGeEcGu2S1f29LL9pJOSqoWLLbpWSQ8NoBQRDe9O/ uDrhaAuyGT7KCuLQnZEOaKxVZ6sH9UCADo16OjXHcinhkEQxicFSgumaREngmufT9Hi5V9q8Z7JD dpFhBb134HR/r40lQ9Oji40lZMHb1vW/Fc8OwHE6gdBw1dosCdfOn0mQrBfrBfFINFt7JMhz77ZY EW9WhPM4v85Xqzz8ZeOGJG14VTFhwxylFZI/a91B5JMoTuLSsuWVhbOUtNpuVq1CewrSLtznSg6W s5v/nIYrAuTyIqUwIsFdlHjFbDH3SEFiL5kHCy8Ik7tkFpCE5MXzlO65YP+eEhoynMRRPGnpTPpF boH7XudG044bGB4t7zK8ODnR1CpwLSrXWkN5O60vSmHpn0sB7T422unVSnQSqxk3o3sbM6dmK+aN rJ5AwUqCwkCMMPlg0Uj1A6MBpkiG9fcdVQyj9oOAV5CEhNix4zYknkewUZeWzaWFihKgMmwwmpYr M42qXa/4toFI07sT8hZeTs2dqs+sDu8NJoVL7jDV7Ci63Duv8+xd/gYAAP//AwBQSwMEFAAGAAgA AAAhAIONMBHdAAAACQEAAA8AAABkcnMvZG93bnJldi54bWxMj01PwzAMhu9I/IfIk7ixZN2H1tJ0 QiCuIMY2iVvWeG21xqmabC3/Hu8Ex9d+9PpxvhldK67Yh8aThtlUgUAqvW2o0rD7entcgwjRkDWt J9TwgwE2xf1dbjLrB/rE6zZWgksoZEZDHWOXSRnKGp0JU98h8e7ke2cix76StjcDl7tWJkqtpDMN 8YXadPhSY3neXpyG/fvp+7BQH9WrW3aDH5Ukl0qtHybj8xOIiGP8g+Gmz+pQsNPRX8gG0XJO0oRR DYvZHMQNSFc8OGpIl3OQRS7/f1D8AgAA//8DAFBLAQItABQABgAIAAAAIQC2gziS/gAAAOEBAAAT AAAAAAAAAAAAAAAAAAAAAABbQ29udGVudF9UeXBlc10ueG1sUEsBAi0AFAAGAAgAAAAhADj9If/W AAAAlAEAAAsAAAAAAAAAAAAAAAAALwEAAF9yZWxzLy5yZWxzUEsBAi0AFAAGAAgAAAAhADPzXti7 AgAAwwUAAA4AAAAAAAAAAAAAAAAALgIAAGRycy9lMm9Eb2MueG1sUEsBAi0AFAAGAAgAAAAhAION MBHdAAAACQEAAA8AAAAAAAAAAAAAAAAAFQUAAGRycy9kb3ducmV2LnhtbFBLBQYAAAAABAAEAPMA AAAfBgAAAAA= " filled="f" stroked="f">
                <v:textbox>
                  <w:txbxContent>
                    <w:p w:rsidR="006030B6" w:rsidRDefault="006030B6" w:rsidP="006030B6">
                      <w:r>
                        <w:t>A’</w:t>
                      </w:r>
                    </w:p>
                  </w:txbxContent>
                </v:textbox>
              </v:shape>
            </w:pict>
          </mc:Fallback>
        </mc:AlternateContent>
      </w:r>
      <w:r w:rsidR="006030B6" w:rsidRPr="006030B6">
        <w:rPr>
          <w:rFonts w:ascii="Times New Roman" w:hAnsi="Times New Roman"/>
          <w:color w:val="000000"/>
          <w:lang w:val="pt-BR"/>
        </w:rPr>
        <w:t>a,b) Gọi A’ là ảnh của A qua M, B’ là ảnh của B qua N.</w: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48000" behindDoc="0" locked="0" layoutInCell="1" allowOverlap="1">
                <wp:simplePos x="0" y="0"/>
                <wp:positionH relativeFrom="column">
                  <wp:posOffset>2967990</wp:posOffset>
                </wp:positionH>
                <wp:positionV relativeFrom="paragraph">
                  <wp:posOffset>93345</wp:posOffset>
                </wp:positionV>
                <wp:extent cx="723265" cy="571500"/>
                <wp:effectExtent l="9525" t="10795" r="10160" b="8255"/>
                <wp:wrapNone/>
                <wp:docPr id="578"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3265" cy="5715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 o:spid="_x0000_s1026" style="position:absolute;flip:x;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7pt,7.35pt" to="290.65pt,5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AiCrMQIAAFQEAAAOAAAAZHJzL2Uyb0RvYy54bWysVE2P2jAQvVfqf7B8hyQs4SMirCoC7WG7 RdrtDzC2Q6w6tmUbAqr63zt2gLLtpaqagzOOZ968mXnO4vHUSnTk1gmtSpwNU4y4opoJtS/x19fN YIaR80QxIrXiJT5zhx+X798tOlPwkW60ZNwiAFGu6EyJG+9NkSSONrwlbqgNV3BYa9sSD1u7T5gl HaC3Mhml6STptGXGasqdg69Vf4iXEb+uOfVf6tpxj2SJgZuPq43rLqzJckGKvSWmEfRCg/wDi5YI BUlvUBXxBB2s+AOqFdRqp2s/pLpNdF0LymMNUE2W/lbNS0MMj7VAc5y5tcn9P1j6fNxaJFiJ8ymM SpEWhvQkFEdZOgnd6YwrwGmltjbUR0/qxTxp+s0hpVcNUXseWb6eDQRmISJ5ExI2zkCOXfdZM/Ah B69jq061bVEthfkUAgM4tAOd4mzOt9nwk0cUPk5HD6NJjhGFo3ya5WmcXUKKABOCjXX+I9ctCkaJ JdQQQcnxyflA65dLcFd6I6SM45cKdSWe56M8BjgtBQuHwc3Z/W4lLTqSIKD4xBrh5N4t5KyIa3o/ d3aV9r22rD4oFtM0nLD1xfZEyN4GWlKFTFAoEL1YvXa+z9P5eraejQfj0WQ9GKdVNfiwWY0Hk002 zauHarWqsh+BdDYuGsEYV4H3VcfZ+O90crlRvQJvSr41KHmLHjsJZK/vSDrOPIy5F8xOs/PWXrUA 0o3Ol2sW7sb9Huz7n8HyJwAAAP//AwBQSwMEFAAGAAgAAAAhANTaRN/eAAAACgEAAA8AAABkcnMv ZG93bnJldi54bWxMj8FOwzAQRO9I/IO1SNyoXQhtFOJUCAFCiAMUDhw3sZtEjdeR7bbJ37Oc4Lgz T7Mz5WZygzjaEHtPGpYLBcJS401PrYavz6erHERMSAYHT1bDbCNsqvOzEgvjT/Rhj9vUCg6hWKCG LqWxkDI2nXUYF360xN7OB4eJz9BKE/DE4W6Q10qtpMOe+EOHo33obLPfHpwGF/HlOz2rKOf3/Rwe d/mrqd+0vryY7u9AJDulPxh+63N1qLhT7Q9kohg0ZKt1xigb2RoEA7f58gZEzYJiRVal/D+h+gEA AP//AwBQSwECLQAUAAYACAAAACEAtoM4kv4AAADhAQAAEwAAAAAAAAAAAAAAAAAAAAAAW0NvbnRl bnRfVHlwZXNdLnhtbFBLAQItABQABgAIAAAAIQA4/SH/1gAAAJQBAAALAAAAAAAAAAAAAAAAAC8B AABfcmVscy8ucmVsc1BLAQItABQABgAIAAAAIQBJAiCrMQIAAFQEAAAOAAAAAAAAAAAAAAAAAC4C AABkcnMvZTJvRG9jLnhtbFBLAQItABQABgAIAAAAIQDU2kTf3gAAAAoBAAAPAAAAAAAAAAAAAAAA AIsEAABkcnMvZG93bnJldi54bWxQSwUGAAAAAAQABADzAAAAlgUAAAAA ">
                <v:stroke dashstyle="1 1"/>
              </v:line>
            </w:pict>
          </mc:Fallback>
        </mc:AlternateContent>
      </w:r>
      <w:r>
        <w:rPr>
          <w:rFonts w:ascii="Times New Roman" w:hAnsi="Times New Roman"/>
          <w:noProof/>
        </w:rPr>
        <mc:AlternateContent>
          <mc:Choice Requires="wps">
            <w:drawing>
              <wp:anchor distT="0" distB="0" distL="114300" distR="114300" simplePos="0" relativeHeight="251652096" behindDoc="0" locked="0" layoutInCell="1" allowOverlap="1">
                <wp:simplePos x="0" y="0"/>
                <wp:positionH relativeFrom="column">
                  <wp:posOffset>3696335</wp:posOffset>
                </wp:positionH>
                <wp:positionV relativeFrom="paragraph">
                  <wp:posOffset>98425</wp:posOffset>
                </wp:positionV>
                <wp:extent cx="127635" cy="914400"/>
                <wp:effectExtent l="13970" t="6350" r="58420" b="22225"/>
                <wp:wrapNone/>
                <wp:docPr id="577"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05pt,7.75pt" to="301.1pt,79.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O8iPMAIAAFIEAAAOAAAAZHJzL2Uyb0RvYy54bWysVNuO2yAQfa/Uf0C8J7azzs2Ks6rspC9p G2m3H0AAx6gYEJA4UdV/70Au3W1fVqv6AQ9mOHPmzIwXj6dOoiO3TmhV4myYYsQV1UyofYm/P68H M4ycJ4oRqRUv8Zk7/Lj8+GHRm4KPdKsl4xYBiHJFb0rcem+KJHG05R1xQ224gsNG24542Np9wizp Ab2TyShNJ0mvLTNWU+4cfK0vh3gZ8ZuGU/+taRz3SJYYuPm42rjuwposF6TYW2JaQa80yDtYdEQo CHqHqokn6GDFP1CdoFY73fgh1V2im0ZQHnOAbLL0r2yeWmJ4zAXEceYuk/t/sPTrcWuRYCUeT6cY KdJBkTZCcZRlUZ3euAKcKrW1IT96Uk9mo+kPh5SuWqL2PLJ8Phu4mAU9k1dXwsYZiLHrv2gGPuTg dZTq1NguQIII6BQrcr5XhJ88ovAxG00nD2OMKBzNszxPI6eEFLfLxjr/mesOBaPEEphHcHLcOB/I kOLmEmIpvRZSxqJLhXoAHY/G8YLTUrBwGNyc3e8qadGRhLaJT8wMTl66WX1QLIK1nLDV1fZESLCR j5J4K0AkyXGI1nGGkeQwKcG60JMqRISEgfDVunTOz3k6X81Ws3yQjyarQZ7W9eDTusoHk3U2HdcP dVXV2a9APsuLVjDGVeB/6+Isf1uXXOfp0n/3Pr4LlbxGj4oC2ds7ko4VD0UOY+eKnWbnrQ3ZhR00 bnS+DlmYjJf76PXnV7D8DQAA//8DAFBLAwQUAAYACAAAACEAk9pFguAAAAAKAQAADwAAAGRycy9k b3ducmV2LnhtbEyPwUrDQBCG74LvsIzgzW4SSIlpNkWEemlV2orU2zY7JsHsbMhu2vj2Tk/1OPN/ /PNNsZxsJ044+NaRgngWgUCqnGmpVvCxXz1kIHzQZHTnCBX8oodleXtT6Ny4M23xtAu14BLyuVbQ hNDnUvqqQav9zPVInH27werA41BLM+gzl9tOJlE0l1a3xBca3eNzg9XPbrQKtpvVOvtcj1M1fL3E b/v3zevBZ0rd301PCxABp3CF4aLP6lCy09GNZLzoFKRZEjPKQZqCYGAeJQmI42XxmIIsC/n/hfIP AAD//wMAUEsBAi0AFAAGAAgAAAAhALaDOJL+AAAA4QEAABMAAAAAAAAAAAAAAAAAAAAAAFtDb250 ZW50X1R5cGVzXS54bWxQSwECLQAUAAYACAAAACEAOP0h/9YAAACUAQAACwAAAAAAAAAAAAAAAAAv AQAAX3JlbHMvLnJlbHNQSwECLQAUAAYACAAAACEAWjvIjzACAABSBAAADgAAAAAAAAAAAAAAAAAu AgAAZHJzL2Uyb0RvYy54bWxQSwECLQAUAAYACAAAACEAk9pFguAAAAAKAQAADwAAAAAAAAAAAAAA AACKBAAAZHJzL2Rvd25yZXYueG1sUEsFBgAAAAAEAAQA8wAAAJcFAAAAAA== ">
                <v:stroke endarrow="block"/>
              </v:line>
            </w:pict>
          </mc:Fallback>
        </mc:AlternateContent>
      </w:r>
      <w:r>
        <w:rPr>
          <w:rFonts w:ascii="Times New Roman" w:hAnsi="Times New Roman"/>
          <w:noProof/>
        </w:rPr>
        <mc:AlternateContent>
          <mc:Choice Requires="wps">
            <w:drawing>
              <wp:anchor distT="0" distB="0" distL="114300" distR="114300" simplePos="0" relativeHeight="251645952" behindDoc="0" locked="0" layoutInCell="1" allowOverlap="1">
                <wp:simplePos x="0" y="0"/>
                <wp:positionH relativeFrom="column">
                  <wp:posOffset>3084195</wp:posOffset>
                </wp:positionH>
                <wp:positionV relativeFrom="paragraph">
                  <wp:posOffset>100965</wp:posOffset>
                </wp:positionV>
                <wp:extent cx="978535" cy="1257300"/>
                <wp:effectExtent l="30480" t="37465" r="29210" b="29210"/>
                <wp:wrapNone/>
                <wp:docPr id="576"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78535" cy="12573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 o:spid="_x0000_s1026" style="position:absolute;flip:x 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85pt,7.95pt" to="319.9pt,106.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tlSaNQIAAGAEAAAOAAAAZHJzL2Uyb0RvYy54bWysVE2P0zAQvSPxHyzfu0m66cdGTVcoaeFQ oNIu3F3baSwc27LdphXivzN2uqULF4TIwRnHM2/ezDxn8XjqJDpy64RWJc7uUoy4opoJtS/xl+f1 aI6R80QxIrXiJT5zhx+Xb98selPwsW61ZNwiAFGu6E2JW+9NkSSOtrwj7k4bruCw0bYjHrZ2nzBL ekDvZDJO02nSa8uM1ZQ7B1/r4RAvI37TcOo/N43jHskSAzcfVxvXXViT5YIUe0tMK+iFBvkHFh0R CpJeoWriCTpY8QdUJ6jVTjf+juou0U0jKI81QDVZ+ls1Ty0xPNYCzXHm2ib3/2Dpp+PWIsFKPJlN MVKkgyFthOIoS/PQnd64ApwqtbWhPnpST2aj6TeHlK5aovY8snw+GwjMQkTyKiRsnIEcu/6jZuBD Dl7HVp0a26FGCvMhBEbra7BCGmgMOsUpna9T4iePKHx8mM0n9xOMKBxl48nsPo1jTEgREEO0sc6/ 57pDwSixhHIiKjlunA8Mf7kEd6XXQsqoBKlQH1qRTdIY4bQULJwGP2f3u0padCRBTPGJ9cLJrVtI WhPXDn7u7GrtB51ZfVAs5mk5YauL7YmQgw28pAqZoFRgerEGHX1/SB9W89U8H+Xj6WqUp3U9ereu 8tF0nc0m9X1dVXX2I5DO8qIVjHEVeL9oOsv/TjOX2zWo8arqa4eS1+ixlUD25R1Jx/mHkQ/i2Wl2 3toXXYCMo/PlyoV7crsH+/bHsPwJAAD//wMAUEsDBBQABgAIAAAAIQDbN1K+4QAAAAoBAAAPAAAA ZHJzL2Rvd25yZXYueG1sTI/BTsMwEETvSPyDtUjcqNOWlibEqSok4EQl0laFmxubJMJeR7HbxH/P coLjap5m3+Tr0Rp20b1vHQqYThJgGiunWqwF7HfPdytgPkhU0jjUAqL2sC6ur3KZKTfgu76UoWZU gj6TApoQuoxzXzXaSj9xnUbKvlxvZaCzr7nq5UDl1vBZkiy5lS3Sh0Z2+qnR1Xd5tgLSXTy8fJQH H9/qaNywOX7G7asQtzfj5hFY0GP4g+FXn9ShIKeTO6PyzAi4Xy0eCKVgkQIjYDlPactJwGw6T4EX Of8/ofgBAAD//wMAUEsBAi0AFAAGAAgAAAAhALaDOJL+AAAA4QEAABMAAAAAAAAAAAAAAAAAAAAA AFtDb250ZW50X1R5cGVzXS54bWxQSwECLQAUAAYACAAAACEAOP0h/9YAAACUAQAACwAAAAAAAAAA AAAAAAAvAQAAX3JlbHMvLnJlbHNQSwECLQAUAAYACAAAACEATLZUmjUCAABgBAAADgAAAAAAAAAA AAAAAAAuAgAAZHJzL2Uyb0RvYy54bWxQSwECLQAUAAYACAAAACEA2zdSvuEAAAAKAQAADwAAAAAA AAAAAAAAAACPBAAAZHJzL2Rvd25yZXYueG1sUEsFBgAAAAAEAAQA8wAAAJ0FAAAAAA== " strokeweight="4.5pt">
                <v:stroke dashstyle="1 1"/>
              </v:line>
            </w:pict>
          </mc:Fallback>
        </mc:AlternateContent>
      </w:r>
      <w:r>
        <w:rPr>
          <w:rFonts w:ascii="Times New Roman" w:hAnsi="Times New Roman"/>
          <w:noProof/>
        </w:rPr>
        <mc:AlternateContent>
          <mc:Choice Requires="wps">
            <w:drawing>
              <wp:anchor distT="0" distB="0" distL="114300" distR="114300" simplePos="0" relativeHeight="251644928" behindDoc="0" locked="0" layoutInCell="1" allowOverlap="1">
                <wp:simplePos x="0" y="0"/>
                <wp:positionH relativeFrom="column">
                  <wp:posOffset>3105785</wp:posOffset>
                </wp:positionH>
                <wp:positionV relativeFrom="paragraph">
                  <wp:posOffset>88265</wp:posOffset>
                </wp:positionV>
                <wp:extent cx="978535" cy="1257300"/>
                <wp:effectExtent l="13970" t="5715" r="7620" b="13335"/>
                <wp:wrapNone/>
                <wp:docPr id="575"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78535"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flip:x 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5pt,6.95pt" to="321.6pt,10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Pa0hJgIAAEUEAAAOAAAAZHJzL2Uyb0RvYy54bWysU8uu2jAQ3VfqP1jZQxJIeESEqyqBdkFb pHvbvbEdYtWxLdsQUNV/79g8ym03VVUWZpyZOXNm5njxdOoEOjJjuZJllA6TCDFJFOVyX0ZfXtaD WYSsw5JioSQrozOz0dPy7ZtFrws2Uq0SlBkEINIWvS6j1jldxLElLeuwHSrNJDgbZTrs4Gr2MTW4 B/ROxKMkmcS9MlQbRZi18LW+OKNlwG8aRtznprHMIVFGwM2F04Rz5894ucDF3mDdcnKlgf+BRYe5 hKJ3qBo7jA6G/wHVcWKUVY0bEtXFqmk4YaEH6CZNfuvmucWahV5gOFbfx2T/Hyz5dNwaxGkZ5dM8 QhJ3sKQNlwylydhPp9e2gKBKbo3vj5zks94o8s0iqaoWyz0LLF/OGhJTnxG/SvEXq6HGrv+oKMTg g1NhVKfGdKgRXH/wicH66i1fBgaDTmFL5/uW2MkhAh/n01k+Bq4EXOkon46TsMYYFx7RZ2tj3Xum OuSNMhLQTkDFx411nuGvEB8u1ZoLEZQgJOqhQj7KQ4JVglPv9GHW7HeVMOiIvZbCL7QLnscwow6S BrCWYbq62g5zcbGhuJAeD/oBOlfrIpbv82S+mq1m2SAbTVaDLKnrwbt1lQ0m63Sa1+O6qur0h6eW ZkXLKWXSs7sJN83+ThjXJ3SR3F269zHEr9HDvIDs7T+QDkv2e70oZKfoeWtuywethuDru/KP4fEO 9uPrX/4EAAD//wMAUEsDBBQABgAIAAAAIQDLqm5H3QAAAAoBAAAPAAAAZHJzL2Rvd25yZXYueG1s TI9BTsMwEEX3SNzBGqTuqOO0apMQp0KVeoAWVLF0YxNH2OMQu016e4YVLEf/6f839W72jt3MGPuA EsQyA2awDbrHTsL72+G5ABaTQq1cQCPhbiLsmseHWlU6THg0t1PqGJVgrJQEm9JQcR5ba7yKyzAY pOwzjF4lOseO61FNVO4dz7Nsw73qkRasGszemvbrdPUSXJEV3+f9dvo4alo5nJ3FrZBy8TS/vgBL Zk5/MPzqkzo05HQJV9SROQnrohSEUrAqgRGwWa9yYBcJuRAl8Kbm/19ofgAAAP//AwBQSwECLQAU AAYACAAAACEAtoM4kv4AAADhAQAAEwAAAAAAAAAAAAAAAAAAAAAAW0NvbnRlbnRfVHlwZXNdLnht bFBLAQItABQABgAIAAAAIQA4/SH/1gAAAJQBAAALAAAAAAAAAAAAAAAAAC8BAABfcmVscy8ucmVs c1BLAQItABQABgAIAAAAIQAPPa0hJgIAAEUEAAAOAAAAAAAAAAAAAAAAAC4CAABkcnMvZTJvRG9j LnhtbFBLAQItABQABgAIAAAAIQDLqm5H3QAAAAoBAAAPAAAAAAAAAAAAAAAAAIAEAABkcnMvZG93 bnJldi54bWxQSwUGAAAAAAQABADzAAAAigUAAAAA "/>
            </w:pict>
          </mc:Fallback>
        </mc:AlternateContent>
      </w:r>
      <w:r>
        <w:rPr>
          <w:rFonts w:ascii="Times New Roman" w:hAnsi="Times New Roman"/>
          <w:noProof/>
        </w:rPr>
        <mc:AlternateContent>
          <mc:Choice Requires="wps">
            <w:drawing>
              <wp:anchor distT="0" distB="0" distL="114300" distR="114300" simplePos="0" relativeHeight="251639808" behindDoc="0" locked="0" layoutInCell="1" allowOverlap="1">
                <wp:simplePos x="0" y="0"/>
                <wp:positionH relativeFrom="column">
                  <wp:posOffset>1000125</wp:posOffset>
                </wp:positionH>
                <wp:positionV relativeFrom="paragraph">
                  <wp:posOffset>202565</wp:posOffset>
                </wp:positionV>
                <wp:extent cx="425450" cy="342900"/>
                <wp:effectExtent l="3810" t="0" r="0" b="3810"/>
                <wp:wrapNone/>
                <wp:docPr id="574"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53" type="#_x0000_t202" style="position:absolute;left:0;text-align:left;margin-left:78.75pt;margin-top:15.95pt;width:33.5pt;height:27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b/snuwIAAMMFAAAOAAAAZHJzL2Uyb0RvYy54bWysVMlu2zAQvRfoPxC8K1pK2ZIQOUgsqyiQ LkDSD6AlyiIqkSpJW06L/nuHlLckl6ItDwTJGb7Z3sz1zb7v0I4pzaXIcXgVYMREJWsuNjn++lh6 CUbaUFHTTgqW4yem8c3i7ZvrcchYJFvZ1UwhABE6G4cct8YMme/rqmU91VdyYAKEjVQ9NXBVG79W dAT0vvOjIJj5o1T1oGTFtIbXYhLihcNvGlaZz02jmUFdjsE343bl9rXd/cU1zTaKDi2vDm7Qv/Ci p1yA0RNUQQ1FW8VfQfW8UlLLxlxVsvdl0/CKuRggmjB4Ec1DSwfmYoHk6OGUJv3/YKtPuy8K8TrH 8ZxgJGgPRXpke4Pu5B6liU3QOOgM9B4G0DR7eIdCu2D1cC+rbxoJuWyp2LBbpeTYMlqDg6H96V98 nXC0BVmPH2UNdujWSAe0b1Rvswf5QIAOhXo6Fcf6UsEjiWISg6QC0TsSpYErnk+z4+dBafOeyR7Z Q44V1N6B0929NtYZmh1VrC0hS951rv6dePYAitMLmIavVmadcOX8mQbpKlklxCPRbOWRoCi823JJ vFkZzuPiXbFcFuEvazckWcvrmglr5kitkPxZ6Q4kn0hxIpeWHa8tnHVJq8162Sm0o0Dt0i2XcpCc 1fznbrgkQCwvQgojEtxFqVfOkrlHShJ76TxIvCBM79JZQFJSlM9DuueC/XtIaMxxGkfxxKWz0y9i C9x6HRvNem5geHS8z3FyUqKZZeBK1K60hvJuOl+kwrp/TgWU+1hox1dL0YmsZr/eu96YRcc+WMv6 CRisJDAMyAiTDw6tVD8wGmGK5Fh/31LFMOo+COiCNCTEjh13IfE8gou6lKwvJVRUAJVjg9F0XJpp VG0HxTctWJr6Tshb6JyGO1bbFpu8OvQbTAoX3GGq2VF0eXda59m7+A0AAP//AwBQSwMEFAAGAAgA AAAhAHEA+eveAAAACQEAAA8AAABkcnMvZG93bnJldi54bWxMj01PwzAMhu9I+w+RJ3FjycoKa9d0 QiCuoI0PiVvWeG21xqmabC3/HnOC42s/ev242E6uExccQutJw3KhQCBV3rZUa3h/e75ZgwjRkDWd J9TwjQG25eyqMLn1I+3wso+14BIKudHQxNjnUoaqQWfCwvdIvDv6wZnIcailHczI5a6TiVJ30pmW +EJjenxssDrtz07Dx8vx63OlXusnl/ajn5Qkl0mtr+fTwwZExCn+wfCrz+pQstPBn8kG0XFO71NG NdwuMxAMJMmKBwcN6zQDWRby/wflDwAAAP//AwBQSwECLQAUAAYACAAAACEAtoM4kv4AAADhAQAA EwAAAAAAAAAAAAAAAAAAAAAAW0NvbnRlbnRfVHlwZXNdLnhtbFBLAQItABQABgAIAAAAIQA4/SH/ 1gAAAJQBAAALAAAAAAAAAAAAAAAAAC8BAABfcmVscy8ucmVsc1BLAQItABQABgAIAAAAIQBub/sn uwIAAMMFAAAOAAAAAAAAAAAAAAAAAC4CAABkcnMvZTJvRG9jLnhtbFBLAQItABQABgAIAAAAIQBx APnr3gAAAAkBAAAPAAAAAAAAAAAAAAAAABUFAABkcnMvZG93bnJldi54bWxQSwUGAAAAAAQABADz AAAAIAYAAAAA " filled="f" stroked="f">
                <v:textbox>
                  <w:txbxContent>
                    <w:p w:rsidR="006030B6" w:rsidRDefault="006030B6" w:rsidP="006030B6">
                      <w:r>
                        <w:t>I</w:t>
                      </w:r>
                    </w:p>
                  </w:txbxContent>
                </v:textbox>
              </v:shape>
            </w:pict>
          </mc:Fallback>
        </mc:AlternateContent>
      </w:r>
      <w:r>
        <w:rPr>
          <w:rFonts w:ascii="Times New Roman" w:hAnsi="Times New Roman"/>
          <w:noProof/>
        </w:rPr>
        <mc:AlternateContent>
          <mc:Choice Requires="wps">
            <w:drawing>
              <wp:anchor distT="0" distB="0" distL="114300" distR="114300" simplePos="0" relativeHeight="251628544" behindDoc="0" locked="0" layoutInCell="1" allowOverlap="1">
                <wp:simplePos x="0" y="0"/>
                <wp:positionH relativeFrom="column">
                  <wp:posOffset>1105535</wp:posOffset>
                </wp:positionH>
                <wp:positionV relativeFrom="paragraph">
                  <wp:posOffset>100965</wp:posOffset>
                </wp:positionV>
                <wp:extent cx="382905" cy="571500"/>
                <wp:effectExtent l="13970" t="8890" r="12700" b="10160"/>
                <wp:wrapNone/>
                <wp:docPr id="573"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5715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05pt,7.95pt" to="117.2pt,5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5JvmKQIAAEkEAAAOAAAAZHJzL2Uyb0RvYy54bWysVE2P2jAQvVfqf7B8hyRA+IgIq4pAL9su 0m5/gLEdYtWxLdsQUNX/3rEDiG0vVdUcnHE88+bNzHOWT+dWohO3TmhV4myYYsQV1UyoQ4m/vW0H c4ycJ4oRqRUv8YU7/LT6+GHZmYKPdKMl4xYBiHJFZ0rceG+KJHG04S1xQ224gsNa25Z42NpDwizp AL2VyShNp0mnLTNWU+4cfK36Q7yK+HXNqX+pa8c9kiUGbj6uNq77sCarJSkOlphG0CsN8g8sWiIU JL1DVcQTdLTiD6hWUKudrv2Q6jbRdS0ojzVANVn6WzWvDTE81gLNcebeJvf/YOnX084iwUqcz8YY KdLCkJ6F4mg+C83pjCvAZ612NpRHz+rVPGv63SGl1w1RBx5Jvl0MxGUhInkXEjbOQIp990Uz8CFH r2OnzrVtAyT0AJ3jQC73gfCzRxQ+juejRZpjROEon2V5GgeWkOIWbKzzn7luUTBKLIF4BCenZ+cD GVLcXEIupbdCyjhzqVBX4kU+ymOA01KwcBjcnD3s19KiEwmqiU+sDE4e3QJyRVzT+7mLq7TvBWX1 UbGYpuGEba62J0L2NtCSKmSCQoHo1eoF82ORLjbzzXwymIymm8EkrarBp+16Mphus1lejav1usp+ BtLZpGgEY1wF3jfxZpO/E8f1GvWyu8v33qDkPXrsJJC9vSPpOOkw3F4me80uO3tTAOg1Ol/vVrgQ j3uwH/8Aq18AAAD//wMAUEsDBBQABgAIAAAAIQBh40Ff3wAAAAoBAAAPAAAAZHJzL2Rvd25yZXYu eG1sTI/NTsMwEITvSLyDtUjcqNM2lBDiVCgS4gZKgQO3bbz5gdgOsdOmb8/2BLed2dHst9l2Nr04 0Og7ZxUsFxEIspXTnW0UvL893SQgfECrsXeWFJzIwza/vMgw1e5oSzrsQiO4xPoUFbQhDKmUvmrJ oF+4gSzvajcaDCzHRuoRj1xuermKoo002Fm+0OJARUvV924yCj7r5/Kr2LxMXfK6LvGnPiUfVCh1 fTU/PoAINIe/MJzxGR1yZtq7yWovetZ38ZKjPNzeg+DAah3HIPZsROzIPJP/X8h/AQAA//8DAFBL AQItABQABgAIAAAAIQC2gziS/gAAAOEBAAATAAAAAAAAAAAAAAAAAAAAAABbQ29udGVudF9UeXBl c10ueG1sUEsBAi0AFAAGAAgAAAAhADj9If/WAAAAlAEAAAsAAAAAAAAAAAAAAAAALwEAAF9yZWxz Ly5yZWxzUEsBAi0AFAAGAAgAAAAhAGjkm+YpAgAASQQAAA4AAAAAAAAAAAAAAAAALgIAAGRycy9l Mm9Eb2MueG1sUEsBAi0AFAAGAAgAAAAhAGHjQV/fAAAACgEAAA8AAAAAAAAAAAAAAAAAgwQAAGRy cy9kb3ducmV2LnhtbFBLBQYAAAAABAAEAPMAAACPBQAAAAA= ">
                <v:stroke dashstyle="1 1"/>
              </v:line>
            </w:pict>
          </mc:Fallback>
        </mc:AlternateContent>
      </w:r>
      <w:r>
        <w:rPr>
          <w:rFonts w:ascii="Times New Roman" w:hAnsi="Times New Roman"/>
          <w:noProof/>
        </w:rPr>
        <mc:AlternateContent>
          <mc:Choice Requires="wps">
            <w:drawing>
              <wp:anchor distT="0" distB="0" distL="114300" distR="114300" simplePos="0" relativeHeight="251630592" behindDoc="0" locked="0" layoutInCell="1" allowOverlap="1">
                <wp:simplePos x="0" y="0"/>
                <wp:positionH relativeFrom="column">
                  <wp:posOffset>1101090</wp:posOffset>
                </wp:positionH>
                <wp:positionV relativeFrom="paragraph">
                  <wp:posOffset>98425</wp:posOffset>
                </wp:positionV>
                <wp:extent cx="638175" cy="1714500"/>
                <wp:effectExtent l="9525" t="6350" r="9525" b="12700"/>
                <wp:wrapNone/>
                <wp:docPr id="572"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17145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7pt,7.75pt" to="136.95pt,14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bxsvKQIAAEoEAAAOAAAAZHJzL2Uyb0RvYy54bWysVE2P2jAQvVfqf7B8hyRs+IoIq4pAL7SL tNsfYGyHWHVsyzYEVPW/d+wAYttLVTUHZxzPvHkz85zF87mV6MStE1qVOBumGHFFNRPqUOJvb5vB DCPniWJEasVLfOEOPy8/flh0puAj3WjJuEUAolzRmRI33psiSRxteEvcUBuu4LDWtiUetvaQMEs6 QG9lMkrTSdJpy4zVlDsHX6v+EC8jfl1z6l/q2nGPZImBm4+rjes+rMlyQYqDJaYR9EqD/AOLlggF Se9QFfEEHa34A6oV1Gqnaz+kuk10XQvKYw1QTZb+Vs1rQwyPtUBznLm3yf0/WPr1tLNIsBKPpyOM FGlhSFuhOJrNQ3M64wrwWamdDeXRs3o1W02/O6T0qiHqwCPJt4uBuCxEJO9CwsYZSLHvvmgGPuTo dezUubZtgIQeoHMcyOU+EH72iMLHydMsm44xonCUTbN8nMaJJaS4RRvr/GeuWxSMEktgHtHJaet8 YEOKm0tIpvRGSBmHLhXqSjwfj8YxwGkpWDgMbs4e9itp0YkE2cQnlgYnj24BuSKu6f3cxVXa94qy +qhYTNNwwtZX2xMhextoSRUyQaVA9Gr1ivkxT+fr2XqWD/LRZD3I06oafNqs8sFkA82onqrVqsp+ BtJZXjSCMa4C75t6s/zv1HG9R73u7vq9Nyh5jx47CWRv70g6jjpMt9fJXrPLzt4kAIKNztfLFW7E 4x7sx1/A8hcAAAD//wMAUEsDBBQABgAIAAAAIQDqj4/83wAAAAoBAAAPAAAAZHJzL2Rvd25yZXYu eG1sTI/NTsMwEITvSLyDtUjcqEND2xDiVCgS4gZKgQM3N978QLwOsdOmb8/2BLeZ3dHst9l2tr04 4Og7RwpuFxEIpMqZjhoF729PNwkIHzQZ3TtCBSf0sM0vLzKdGnekEg+70AguIZ9qBW0IQyqlr1q0 2i/cgMS72o1WB7ZjI82oj1xue7mMorW0uiO+0OoBixar791kFXzWz+VXsX6ZuuQ1LvVPfUo+sFDq +mp+fAARcA5/YTjjMzrkzLR3Exkvevab+I6jLFYrEBxYbuJ7EHsWCU9knsn/L+S/AAAA//8DAFBL AQItABQABgAIAAAAIQC2gziS/gAAAOEBAAATAAAAAAAAAAAAAAAAAAAAAABbQ29udGVudF9UeXBl c10ueG1sUEsBAi0AFAAGAAgAAAAhADj9If/WAAAAlAEAAAsAAAAAAAAAAAAAAAAALwEAAF9yZWxz Ly5yZWxzUEsBAi0AFAAGAAgAAAAhANBvGy8pAgAASgQAAA4AAAAAAAAAAAAAAAAALgIAAGRycy9l Mm9Eb2MueG1sUEsBAi0AFAAGAAgAAAAhAOqPj/zfAAAACgEAAA8AAAAAAAAAAAAAAAAAgwQAAGRy cy9kb3ducmV2LnhtbFBLBQYAAAAABAAEAPMAAACPBQAAAAA= ">
                <v:stroke dashstyle="1 1"/>
              </v:line>
            </w:pict>
          </mc:Fallback>
        </mc:AlternateContent>
      </w:r>
      <w:r>
        <w:rPr>
          <w:rFonts w:ascii="Times New Roman" w:hAnsi="Times New Roman"/>
          <w:noProof/>
        </w:rPr>
        <mc:AlternateContent>
          <mc:Choice Requires="wps">
            <w:drawing>
              <wp:anchor distT="0" distB="0" distL="114300" distR="114300" simplePos="0" relativeHeight="251627520" behindDoc="0" locked="0" layoutInCell="1" allowOverlap="1">
                <wp:simplePos x="0" y="0"/>
                <wp:positionH relativeFrom="column">
                  <wp:posOffset>-34290</wp:posOffset>
                </wp:positionH>
                <wp:positionV relativeFrom="paragraph">
                  <wp:posOffset>75565</wp:posOffset>
                </wp:positionV>
                <wp:extent cx="1744345" cy="1257300"/>
                <wp:effectExtent l="36195" t="31115" r="29210" b="35560"/>
                <wp:wrapNone/>
                <wp:docPr id="571"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44345" cy="12573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flip:y;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5.95pt" to="134.65pt,10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oaXlLwIAAFYEAAAOAAAAZHJzL2Uyb0RvYy54bWysVE2P2jAQvVfqf7B8hyQQPjYirCoCvWy7 SLvt3dgOserYlm0IqOp/79gByraXqmoOzjieefNm5jmLx1Mr0ZFbJ7QqcTZMMeKKaibUvsRfXjeD OUbOE8WI1IqX+Mwdfly+f7foTMFHutGScYsARLmiMyVuvDdFkjja8Ja4oTZcwWGtbUs8bO0+YZZ0 gN7KZJSm06TTlhmrKXcOvlb9IV5G/Lrm1D/XteMeyRIDNx9XG9ddWJPlghR7S0wj6IUG+QcWLREK kt6gKuIJOljxB1QrqNVO135IdZvouhaUxxqgmiz9rZqXhhgea4HmOHNrk/t/sPTzcWuRYCWezDKM FGlhSE9CcTSfhuZ0xhXgs1JbG8qjJ/VinjT95pDSq4aoPY8kX88G4rIQkbwJCRtnIMWu+6QZ+JCD 17FTp9q2qJbCfA2BARy6gU5xNOfbaPjJIwofs1mej/MJRhTOstFkNk7j8BJSBKAQbqzzH7luUTBK LKGICEuOT84HYr9cgrvSGyFlnL9UqIsNmKQxwmkpWDgNfs7udytp0ZEECcUnlgkn924haUVc0/u5 s6u079Vl9UGxmKfhhK0vtidC9jbwkipkglqB6cXq1fP9IX1Yz9fzfJCPputBnlbV4MNmlQ+mm2w2 qcbValVlPwLpLC8awRhXgfdVyVn+d0q53Klegzct3zqUvEWPrQSy13ckHcceJt1rZqfZeWuvcgDx RufLRQu3434P9v3vYPkTAAD//wMAUEsDBBQABgAIAAAAIQBxS+ox3AAAAAkBAAAPAAAAZHJzL2Rv d25yZXYueG1sTI9BbsIwEEX3lbiDNZW6A5u0BJLGQQipByhwACcekrTxOIoNCbfvdNXuZuZ//Xm/ 2M+uF3ccQ+dJw3qlQCDV3nbUaLicP5Y7ECEasqb3hBoeGGBfLp4Kk1s/0SfeT7ERHEIhNxraGIdc ylC36ExY+QGJtasfnYm8jo20o5k43PUyUSqVznTEH1oz4LHF+vt0cxqSS/Kwu6TabrFLvw7zeZiU 2mj98jwf3kFEnOOfGX7xGR1KZqr8jWwQvYbl5o2dfF9nIFhP0uwVRMWDyjKQZSH/Nyh/AAAA//8D AFBLAQItABQABgAIAAAAIQC2gziS/gAAAOEBAAATAAAAAAAAAAAAAAAAAAAAAABbQ29udGVudF9U eXBlc10ueG1sUEsBAi0AFAAGAAgAAAAhADj9If/WAAAAlAEAAAsAAAAAAAAAAAAAAAAALwEAAF9y ZWxzLy5yZWxzUEsBAi0AFAAGAAgAAAAhAGKhpeUvAgAAVgQAAA4AAAAAAAAAAAAAAAAALgIAAGRy cy9lMm9Eb2MueG1sUEsBAi0AFAAGAAgAAAAhAHFL6jHcAAAACQEAAA8AAAAAAAAAAAAAAAAAiQQA AGRycy9kb3ducmV2LnhtbFBLBQYAAAAABAAEAPMAAACSBQAAAAA= " strokeweight="4.5pt">
                <v:stroke dashstyle="1 1"/>
              </v:line>
            </w:pict>
          </mc:Fallback>
        </mc:AlternateContent>
      </w:r>
      <w:r>
        <w:rPr>
          <w:rFonts w:ascii="Times New Roman" w:hAnsi="Times New Roman"/>
          <w:noProof/>
        </w:rPr>
        <mc:AlternateContent>
          <mc:Choice Requires="wps">
            <w:drawing>
              <wp:anchor distT="0" distB="0" distL="114300" distR="114300" simplePos="0" relativeHeight="251624448" behindDoc="0" locked="0" layoutInCell="1" allowOverlap="1">
                <wp:simplePos x="0" y="0"/>
                <wp:positionH relativeFrom="column">
                  <wp:posOffset>0</wp:posOffset>
                </wp:positionH>
                <wp:positionV relativeFrom="paragraph">
                  <wp:posOffset>88265</wp:posOffset>
                </wp:positionV>
                <wp:extent cx="1744345" cy="1257300"/>
                <wp:effectExtent l="13335" t="5715" r="13970" b="13335"/>
                <wp:wrapNone/>
                <wp:docPr id="570"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44345"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flip:y;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95pt" to="137.35pt,10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HJB+IgIAADsEAAAOAAAAZHJzL2Uyb0RvYy54bWysU02P2yAQvVfqf0DcE9uJ82XFWVVx0kva jbTb3gngGBUDAhInqvrfO5CPZttLVdUHPDAzjzdvhvnTqZXoyK0TWpU466cYcUU1E2pf4i+v694U I+eJYkRqxUt85g4/Ld6/m3em4APdaMm4RQCiXNGZEjfemyJJHG14S1xfG67AWWvbEg9bu0+YJR2g tzIZpOk46bRlxmrKnYPT6uLEi4hf15z657p23CNZYuDm42rjugtrspiTYm+JaQS90iD/wKIlQsGl d6iKeIIOVvwB1QpqtdO171PdJrquBeWxBqgmS3+r5qUhhsdaQBxn7jK5/wdLPx+3FglW4tEE9FGk hSZthOJoOgzidMYVELNUWxvKoyf1YjaafnNI6WVD1J5Hkq9nA3lZyEjepISNM3DFrvukGcSQg9dR qVNtW1RLYb6GxAAOaqBTbM353hp+8ojCYTbJ82E+woiCLxuMJsM0Ni8hRQAK6cY6/5HrFgWjxBKK iLDkuHE+EPsVEsKVXgspY/+lQl2JZ6PBKCY4LQULzhDm7H63lBYdSZig+MUqwfMYZvVBsQjWcMJW V9sTIS82XC5VwIOCgM7VuozI91k6W01X07yXD8arXp5WVe/Depn3xutsMqqG1XJZZT8CtSwvGsEY V4HdbVyz/O/G4fpwLoN2H9i7DMlb9KgXkL39I+nY29DOy2DsNDtv7a3nMKEx+PqawhN43IP9+OYX PwEAAP//AwBQSwMEFAAGAAgAAAAhAHlgEn/cAAAABwEAAA8AAABkcnMvZG93bnJldi54bWxMj0FP wzAMhe9I/IfISNxY2g4xWppOEwIuSEiMbue0MW1F4lRN1pV/jznBzc/Peu9zuV2cFTNOYfCkIF0l IJBabwbqFNQfzzf3IELUZLT1hAq+McC2urwodWH8md5x3sdOcAiFQivoYxwLKUPbo9Nh5Uck9j79 5HRkOXXSTPrM4c7KLEnupNMDcUOvR3zssf3an5yC3fH1af02N85bk3f1wbg6ecmUur5adg8gIi7x 7xh+8RkdKmZq/IlMEFYBPxJ5u85BsJttbjcgGh7SNAdZlfI/f/UDAAD//wMAUEsBAi0AFAAGAAgA AAAhALaDOJL+AAAA4QEAABMAAAAAAAAAAAAAAAAAAAAAAFtDb250ZW50X1R5cGVzXS54bWxQSwEC LQAUAAYACAAAACEAOP0h/9YAAACUAQAACwAAAAAAAAAAAAAAAAAvAQAAX3JlbHMvLnJlbHNQSwEC LQAUAAYACAAAACEAMhyQfiICAAA7BAAADgAAAAAAAAAAAAAAAAAuAgAAZHJzL2Uyb0RvYy54bWxQ SwECLQAUAAYACAAAACEAeWASf9wAAAAHAQAADwAAAAAAAAAAAAAAAAB8BAAAZHJzL2Rvd25yZXYu eG1sUEsFBgAAAAAEAAQA8wAAAIUFAAAAAA== "/>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55168" behindDoc="0" locked="0" layoutInCell="1" allowOverlap="1">
                <wp:simplePos x="0" y="0"/>
                <wp:positionH relativeFrom="column">
                  <wp:posOffset>2667000</wp:posOffset>
                </wp:positionH>
                <wp:positionV relativeFrom="paragraph">
                  <wp:posOffset>257810</wp:posOffset>
                </wp:positionV>
                <wp:extent cx="425450" cy="342900"/>
                <wp:effectExtent l="3810" t="4445" r="0" b="0"/>
                <wp:wrapNone/>
                <wp:docPr id="569"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4" type="#_x0000_t202" style="position:absolute;left:0;text-align:left;margin-left:210pt;margin-top:20.3pt;width:33.5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vJR1uwIAAMQFAAAOAAAAZHJzL2Uyb0RvYy54bWysVMlu2zAQvRfoPxC8K1pCyZYQuUgsqyiQ LkDSD6AlyiIqkSpJW06L/nuHlLckl6ItDwTJGb7Z3szNu33foR1TmkuR4/AqwIiJStZcbHL89bH0 5hhpQ0VNOylYjp+Yxu8Wb9/cjEPGItnKrmYKAYjQ2TjkuDVmyHxfVy3rqb6SAxMgbKTqqYGr2vi1 oiOg950fBUHij1LVg5IV0xpei0mIFw6/aVhlPjeNZgZ1OQbfjNuV29d29xc3NNsoOrS8OrhB/8KL nnIBRk9QBTUUbRV/BdXzSkktG3NVyd6XTcMr5mKAaMLgRTQPLR2YiwWSo4dTmvT/g60+7b4oxOsc x0mKkaA9FOmR7Q26k3sUhtc2Q+OgM1B8GEDV7EEAlXbR6uFeVt80EnLZUrFht0rJsWW0Bg9D+9O/ +DrhaAuyHj/KGgzRrZEOaN+o3qYPEoIAHSr1dKqOdaaCRxLFJAZJBaJrEqWBq55Ps+PnQWnznske 2UOOFRTfgdPdvTbWGZodVawtIUvedY4AnXj2AIrTC5iGr1ZmnXD1/JkG6Wq+mhOPRMnKI0FReLfl knhJGc7i4rpYLovwl7Ubkqzldc2ENXPkVkj+rHYHlk+sOLFLy47XFs66pNVmvewU2lHgdumWSzlI zmr+czdcEiCWFyGFEQnuotQrk/nMIyWJvXQWzL0gTO/SJCApKcrnId1zwf49JDTmOI2jeOLS2ekX sQVuvY6NZj03MD063ud4flKimWXgStSutIbybjpfpMK6f04FlPtYaMdXS9GJrGa/3rvmSE59sJb1 EzBYSWAYkBFGHxxaqX5gNMIYybH+vqWKYdR9ENAFaUiInTvuQuJZBBd1KVlfSqioACrHBqPpuDTT rNoOim9asDT1nZC30DkNd6y2LTZ5deg3GBUuuMNYs7Po8u60zsN38RsAAP//AwBQSwMEFAAGAAgA AAAhAG70iOncAAAACQEAAA8AAABkcnMvZG93bnJldi54bWxMj01PwzAMhu9I/IfISNxYAipl65pO CMQVxPiQdvMar61onKrJ1vLvMSe4+ePR68flZva9OtEYu8AWrhcGFHEdXMeNhfe3p6slqJiQHfaB ycI3RdhU52clFi5M/EqnbWqUhHAs0EKb0lBoHeuWPMZFGIhldwijxyTt2Gg34iThvtc3xuTaY8dy ocWBHlqqv7ZHb+Hj+bD7zMxL8+hvhynMRrNfaWsvL+b7NahEc/qD4Vdf1KESp304souqt5BJvKBS mByUANnyTgZ7C6ssB12V+v8H1Q8AAAD//wMAUEsBAi0AFAAGAAgAAAAhALaDOJL+AAAA4QEAABMA AAAAAAAAAAAAAAAAAAAAAFtDb250ZW50X1R5cGVzXS54bWxQSwECLQAUAAYACAAAACEAOP0h/9YA AACUAQAACwAAAAAAAAAAAAAAAAAvAQAAX3JlbHMvLnJlbHNQSwECLQAUAAYACAAAACEA9LyUdbsC AADEBQAADgAAAAAAAAAAAAAAAAAuAgAAZHJzL2Uyb0RvYy54bWxQSwECLQAUAAYACAAAACEAbvSI 6dwAAAAJAQAADwAAAAAAAAAAAAAAAAAVBQAAZHJzL2Rvd25yZXYueG1sUEsFBgAAAAAEAAQA8wAA AB4GAAAAAA== " filled="f" stroked="f">
                <v:textbox>
                  <w:txbxContent>
                    <w:p w:rsidR="006030B6" w:rsidRDefault="006030B6" w:rsidP="006030B6">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635712" behindDoc="0" locked="0" layoutInCell="1" allowOverlap="1">
                <wp:simplePos x="0" y="0"/>
                <wp:positionH relativeFrom="column">
                  <wp:posOffset>1361440</wp:posOffset>
                </wp:positionH>
                <wp:positionV relativeFrom="paragraph">
                  <wp:posOffset>257810</wp:posOffset>
                </wp:positionV>
                <wp:extent cx="425450" cy="342900"/>
                <wp:effectExtent l="3175" t="4445" r="0" b="0"/>
                <wp:wrapNone/>
                <wp:docPr id="568"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55" type="#_x0000_t202" style="position:absolute;left:0;text-align:left;margin-left:107.2pt;margin-top:20.3pt;width:33.5pt;height:27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IP6yuwIAAMMFAAAOAAAAZHJzL2Uyb0RvYy54bWysVNtunDAQfa/Uf7D8TrjUsAsKGyXLUlVK L1LSD/CCWayCTW3vsmnVf+/Y7C3JS9WWB2R77DOXc2aub/Z9h3ZMaS5FjsOrACMmKllzscnx18fS m2OkDRU17aRgOX5iGt8s3r65HoeMRbKVXc0UAhChs3HIcWvMkPm+rlrWU30lBybA2EjVUwNbtfFr RUdA7zs/CoLEH6WqByUrpjWcFpMRLxx+07DKfG4azQzqcgyxGfdX7r+2f39xTbONokPLq0MY9C+i 6CkX4PQEVVBD0VbxV1A9r5TUsjFXlex92TS8Yi4HyCYMXmTz0NKBuVygOHo4lUn/P9jq0+6LQrzO cZwAVYL2QNIj2xt0J/coJbZA46AzuPcwwE2zh3Mg2iWrh3tZfdNIyGVLxYbdKiXHltEaAgztS//i 6YSjLch6/Chr8EO3RjqgfaN6Wz2oBwJ0IOrpRI6NpYJDEsUkBksFpnckSgNHnk+z4+NBafOeyR7Z RY4VcO/A6e5eGxsMzY5XrC8hS951jv9OPDuAi9MJuIan1maDcHT+TIN0NV/NiUeiZOWRoCi823JJ vKQMZ3Hxrlgui/CX9RuSrOV1zYR1c5RWSP6MuoPIJ1GcxKVlx2sLZ0PSarNedgrtKEi7dJ8rOVjO 1/znYbgiQC4vUgojEtxFqVcm85lHShJ76SyYe0GY3qVJQFJSlM9TuueC/XtKaMxxGkfxpKVz0C9y C9z3Ojea9dzA8Oh4n+P56RLNrAJXonbUGsq7aX1RChv+uRRA95Fop1cr0UmsZr/eu95ITn2wlvUT KFhJUBiIESYfLFqpfmA0whTJsf6+pYph1H0Q0AVpSIgdO25D4lkEG3VpWV9aqKgAKscGo2m5NNOo 2g6Kb1rwNPWdkLfQOQ13qrYtNkV16DeYFC65w1Szo+hy726dZ+/iNwAAAP//AwBQSwMEFAAGAAgA AAAhAIQAYWPdAAAACQEAAA8AAABkcnMvZG93bnJldi54bWxMj8FOwzAMhu9IvENkJG4saRWqrdSd EIgriA2QuGWN11Y0TtVka3l7wgmOtj/9/v5qu7hBnGkKvWeEbKVAEDfe9twivO2fbtYgQjRszeCZ EL4pwLa+vKhMaf3Mr3TexVakEA6lQehiHEspQ9ORM2HlR+J0O/rJmZjGqZV2MnMKd4PMlSqkMz2n D50Z6aGj5mt3cgjvz8fPD61e2kd3O85+UZLdRiJeXy33dyAiLfEPhl/9pA51cjr4E9sgBoQ80zqh CFoVIBKQr7O0OCBsdAGyruT/BvUPAAAA//8DAFBLAQItABQABgAIAAAAIQC2gziS/gAAAOEBAAAT AAAAAAAAAAAAAAAAAAAAAABbQ29udGVudF9UeXBlc10ueG1sUEsBAi0AFAAGAAgAAAAhADj9If/W AAAAlAEAAAsAAAAAAAAAAAAAAAAALwEAAF9yZWxzLy5yZWxzUEsBAi0AFAAGAAgAAAAhAHEg/rK7 AgAAwwUAAA4AAAAAAAAAAAAAAAAALgIAAGRycy9lMm9Eb2MueG1sUEsBAi0AFAAGAAgAAAAhAIQA YWPdAAAACQEAAA8AAAAAAAAAAAAAAAAAFQUAAGRycy9kb3ducmV2LnhtbFBLBQYAAAAABAAEAPMA AAAfBgAAAAA= " filled="f" stroked="f">
                <v:textbox>
                  <w:txbxContent>
                    <w:p w:rsidR="006030B6" w:rsidRDefault="006030B6" w:rsidP="006030B6">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633664" behindDoc="0" locked="0" layoutInCell="1" allowOverlap="1">
                <wp:simplePos x="0" y="0"/>
                <wp:positionH relativeFrom="column">
                  <wp:posOffset>1228725</wp:posOffset>
                </wp:positionH>
                <wp:positionV relativeFrom="paragraph">
                  <wp:posOffset>148590</wp:posOffset>
                </wp:positionV>
                <wp:extent cx="340360" cy="914400"/>
                <wp:effectExtent l="13335" t="9525" r="55880" b="38100"/>
                <wp:wrapNone/>
                <wp:docPr id="567"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 o:spid="_x0000_s1026" style="position:absolute;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75pt,11.7pt" to="123.55pt,8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rFRHLwIAAFEEAAAOAAAAZHJzL2Uyb0RvYy54bWysVM2O2jAQvlfqO1i+QxIILESEVZVAL7RF 2u0DGNshVh3bsg0BVX33js1Pd9vLatUcnHFm5ptv/rJ4PHUSHbl1QqsSZ8MUI66oZkLtS/z9eT2Y YeQ8UYxIrXiJz9zhx+XHD4veFHykWy0ZtwhAlCt6U+LWe1MkiaMt74gbasMVKBttO+LhavcJs6QH 9E4mozSdJr22zFhNuXPwtb4o8TLiNw2n/lvTOO6RLDFw8/G08dyFM1kuSLG3xLSCXmmQd7DoiFAQ 9A5VE0/QwYp/oDpBrXa68UOqu0Q3jaA85gDZZOlf2Ty1xPCYCxTHmXuZ3P+DpV+PW4sEK/Fk+oCR Ih00aSMUR/NRKE5vXAE2ldrakB49qSez0fSHQ0pXLVF7Hkk+nw34ZcEjeeUSLs5AiF3/RTOwIQev Y6VOje0CJNQAnWJDzveG8JNHFD6O83Q8hbZRUM2zPE9jwxJS3JyNdf4z1x0KQoklEI/g5LhxPpAh xc0kxFJ6LaSMPZcK9QA6GU2ig9NSsKAMZs7ud5W06EjC1MQnZgaal2ZWHxSLYC0nbHWVPRESZORj SbwVUCTJcYjWcYaR5LAoQbrQkypEhISB8FW6DM7PeTpfzVazfJCPpqtBntb14NO6ygfTdfYwqcd1 VdXZr0A+y4tWMMZV4H8b4ix/25Bc1+kyfvcxvhcqeY0eKwpkb+9IOnY8NPkyLjvNzlsbsgvNh7mN xtcdC4vx8h6t/vwJlr8BAAD//wMAUEsDBBQABgAIAAAAIQCmg+0A4gAAAAoBAAAPAAAAZHJzL2Rv d25yZXYueG1sTI/LTsMwEEX3SPyDNUjsqJM0tCHEqRBS2bSl6kMIdm5skoh4HNlOG/6eYQXLq3t0 50yxGE3Hztr51qKAeBIB01hZ1WIt4HhY3mXAfJCoZGdRC/jWHhbl9VUhc2UvuNPnfagZjaDPpYAm hD7n3FeNNtJPbK+Ruk/rjAwUXc2VkxcaNx1PomjGjWyRLjSy18+Nrr72gxGwWy9X2dtqGCv38RK/ HrbrzbvPhLi9GZ8egQU9hj8YfvVJHUpyOtkBlWcd5YfpPaECkmkKjIAkncfATtTM5inwsuD/Xyh/ AAAA//8DAFBLAQItABQABgAIAAAAIQC2gziS/gAAAOEBAAATAAAAAAAAAAAAAAAAAAAAAABbQ29u dGVudF9UeXBlc10ueG1sUEsBAi0AFAAGAAgAAAAhADj9If/WAAAAlAEAAAsAAAAAAAAAAAAAAAAA LwEAAF9yZWxzLy5yZWxzUEsBAi0AFAAGAAgAAAAhAAasVEcvAgAAUQQAAA4AAAAAAAAAAAAAAAAA LgIAAGRycy9lMm9Eb2MueG1sUEsBAi0AFAAGAAgAAAAhAKaD7QDiAAAACgEAAA8AAAAAAAAAAAAA AAAAiQQAAGRycy9kb3ducmV2LnhtbFBLBQYAAAAABAAEAPMAAACYBQAAAAA= ">
                <v:stroke endarrow="block"/>
              </v:line>
            </w:pict>
          </mc:Fallback>
        </mc:AlternateContent>
      </w:r>
      <w:r>
        <w:rPr>
          <w:rFonts w:ascii="Times New Roman" w:hAnsi="Times New Roman"/>
          <w:noProof/>
        </w:rPr>
        <mc:AlternateContent>
          <mc:Choice Requires="wps">
            <w:drawing>
              <wp:anchor distT="0" distB="0" distL="114300" distR="114300" simplePos="0" relativeHeight="251631616" behindDoc="0" locked="0" layoutInCell="1" allowOverlap="1">
                <wp:simplePos x="0" y="0"/>
                <wp:positionH relativeFrom="column">
                  <wp:posOffset>1223645</wp:posOffset>
                </wp:positionH>
                <wp:positionV relativeFrom="paragraph">
                  <wp:posOffset>143510</wp:posOffset>
                </wp:positionV>
                <wp:extent cx="255270" cy="228600"/>
                <wp:effectExtent l="46355" t="52070" r="12700" b="5080"/>
                <wp:wrapNone/>
                <wp:docPr id="566"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5527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flip:x y;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35pt,11.3pt" to="116.45pt,2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8G3eOwIAAGUEAAAOAAAAZHJzL2Uyb0RvYy54bWysVEtv2zAMvg/YfxB0T/1YkiZGnWKIk+3Q bQHa7a5IcixMlgRJjRMM++8jlTRtt8swzAeZMl8fP5K+uT30muylD8qamhZXOSXScCuU2dX068N6 NKMkRGYE09bImh5loLeLt29uBlfJ0nZWC+kJBDGhGlxNuxhdlWWBd7Jn4co6aUDZWt+zCFe/y4Rn A0TvdVbm+TQbrBfOWy5DgK/NSUkXKX7bSh6/tG2QkeiaAraYTp/OLZ7Z4oZVO89cp/gZBvsHFD1T BpJeQjUsMvLo1R+hesW9DbaNV9z2mW1bxWWqAaop8t+que+Yk6kWICe4C03h/4Xln/cbT5So6WQ6 pcSwHpp0p4wk80TO4EIFNkuz8VgeP5h7d2f590CMXXbM7GQC+XB04FcgndkrF7wEBym2wycrwIY9 RpuYOrS+J61W7iM6JukbSpgGeCGH1KTjpUnyEAmHj+VkUl5DKzmoynI2zRPOjFUYEJ2dD/GDtD1B oaYaiklB2f4uRAT4bILmxq6V1mkOtCFDTeeTcpIcgtVKoBLNgt9tl9qTPcNJSk+qFjQvzbx9NCIF 6yQTq7McmdIgk5hoil4BcVpSzNZLQYmWsDwoneBpgxmhYAB8lk7D9GOez1ez1Ww8GpfT1WicN83o /Xo5Hk3XxfWkedcsl03xE8EX46pTQkiD+J8Guxj/3eCcV+w0kpfRvhCVvY6eGAWwT+8EOk0BNh43 MVRbK44bj9XhDWY5GZ/3Dpfl5T1ZPf8dFr8AAAD//wMAUEsDBBQABgAIAAAAIQC/33F83wAAAAkB AAAPAAAAZHJzL2Rvd25yZXYueG1sTI9BTsMwEEX3SNzBGiQ2VevEiNCGOFWFBFTdINoewI2HJBCP o9hpw+0ZVrD8mqf/3xTryXXijENoPWlIFwkIpMrblmoNx8PzfAkiREPWdJ5QwzcGWJfXV4XJrb/Q O573sRZcQiE3GpoY+1zKUDXoTFj4HolvH35wJnIcamkHc+Fy10mVJJl0piVeaEyPTw1WX/vRadj0 b5+j2qYvNjmo2azbZql/3Wl9ezNtHkFEnOIfDL/6rA4lO538SDaIjvNKPTCqQakMBAPqTq1AnDTc LzOQZSH/f1D+AAAA//8DAFBLAQItABQABgAIAAAAIQC2gziS/gAAAOEBAAATAAAAAAAAAAAAAAAA AAAAAABbQ29udGVudF9UeXBlc10ueG1sUEsBAi0AFAAGAAgAAAAhADj9If/WAAAAlAEAAAsAAAAA AAAAAAAAAAAALwEAAF9yZWxzLy5yZWxzUEsBAi0AFAAGAAgAAAAhAPfwbd47AgAAZQQAAA4AAAAA AAAAAAAAAAAALgIAAGRycy9lMm9Eb2MueG1sUEsBAi0AFAAGAAgAAAAhAL/fcXzfAAAACQEAAA8A AAAAAAAAAAAAAAAAlQQAAGRycy9kb3ducmV2LnhtbFBLBQYAAAAABAAEAPMAAAChBQAAAAA= ">
                <v:stroke endarrow="block"/>
              </v:line>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49024" behindDoc="0" locked="0" layoutInCell="1" allowOverlap="1">
                <wp:simplePos x="0" y="0"/>
                <wp:positionH relativeFrom="column">
                  <wp:posOffset>2973070</wp:posOffset>
                </wp:positionH>
                <wp:positionV relativeFrom="paragraph">
                  <wp:posOffset>83820</wp:posOffset>
                </wp:positionV>
                <wp:extent cx="2169795" cy="914400"/>
                <wp:effectExtent l="5080" t="12065" r="6350" b="6985"/>
                <wp:wrapNone/>
                <wp:docPr id="565"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9795" cy="914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1pt,6.6pt" to="404.95pt,7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LSOsKAIAAEsEAAAOAAAAZHJzL2Uyb0RvYy54bWysVMGO2jAQvVfqP1i+QxIaWIgIqyqBXmiL tNsPMLZDrDq2ZRsCqvrvHTuA2PZSVc3BGcczb97MPGf5fO4kOnHrhFYlzsYpRlxRzYQ6lPjb62Y0 x8h5ohiRWvESX7jDz6v375a9KfhEt1oybhGAKFf0psSt96ZIEkdb3hE31oYrOGy07YiHrT0kzJIe 0DuZTNJ0lvTaMmM15c7B13o4xKuI3zSc+q9N47hHssTAzcfVxnUf1mS1JMXBEtMKeqVB/oFFR4SC pHeomniCjlb8AdUJarXTjR9T3SW6aQTlsQaoJkt/q+alJYbHWqA5ztzb5P4fLP1y2lkkWImnsylG inQwpK1QHGXpU+hOb1wBTpXa2VAfPasXs9X0u0NKVy1RBx5Zvl4MBGYhInkTEjbOQI59/1kz8CFH r2Orzo3tAiQ0AZ3jRC73ifCzRxQ+TrLZ4mkBxCicLbI8T+PIElLcoo11/hPXHQpGiSVQj+jktHU+ sCHFzSUkU3ojpIxTlwr1ADqdTGOA01KwcBjcnD3sK2nRiQTdxCeWBiePbgG5Jq4d/NzF1doPkrL6 qFhM03LC1lfbEyEHG2hJFTJBpUD0ag2S+bFIF+v5ep6P8slsPcrTuh593FT5aLbJnqb1h7qq6uxn IJ3lRSsY4yrwvsk3y/9OHteLNAjvLuB7g5K36LGTQPb2jqTjqMN0B53sNbvs7E0CoNjofL1d4Uo8 7sF+/AesfgEAAP//AwBQSwMEFAAGAAgAAAAhAJukWODgAAAACgEAAA8AAABkcnMvZG93bnJldi54 bWxMj81OwzAQhO9IvIO1SNyoQwrBDXEqFAlxA6XAgZubbH4gXofYadO3ZznBabU7o9lvsu1iB3HA yfeONFyvIhBIlat7ajW8vT5eKRA+GKrN4Ag1nNDDNj8/y0xauyOVeNiFVnAI+dRo6EIYUyl91aE1 fuVGJNYaN1kTeJ1aWU/myOF2kHEUJdKanvhDZ0YsOqy+drPV8NE8lZ9F8jz36mVdmu/mpN6x0Pry Ynm4BxFwCX9m+MVndMiZae9mqr0YNNwkKmYrC2uebFDRZgNiz4fbuxhknsn/FfIfAAAA//8DAFBL AQItABQABgAIAAAAIQC2gziS/gAAAOEBAAATAAAAAAAAAAAAAAAAAAAAAABbQ29udGVudF9UeXBl c10ueG1sUEsBAi0AFAAGAAgAAAAhADj9If/WAAAAlAEAAAsAAAAAAAAAAAAAAAAALwEAAF9yZWxz Ly5yZWxzUEsBAi0AFAAGAAgAAAAhAJ4tI6woAgAASwQAAA4AAAAAAAAAAAAAAAAALgIAAGRycy9l Mm9Eb2MueG1sUEsBAi0AFAAGAAgAAAAhAJukWODgAAAACgEAAA8AAAAAAAAAAAAAAAAAggQAAGRy cy9kb3ducmV2LnhtbFBLBQYAAAAABAAEAPMAAACPBQAAAAA= ">
                <v:stroke dashstyle="1 1"/>
              </v:line>
            </w:pict>
          </mc:Fallback>
        </mc:AlternateContent>
      </w:r>
      <w:r>
        <w:rPr>
          <w:rFonts w:ascii="Times New Roman" w:hAnsi="Times New Roman"/>
          <w:noProof/>
        </w:rPr>
        <mc:AlternateContent>
          <mc:Choice Requires="wps">
            <w:drawing>
              <wp:anchor distT="0" distB="0" distL="114300" distR="114300" simplePos="0" relativeHeight="251636736" behindDoc="0" locked="0" layoutInCell="1" allowOverlap="1">
                <wp:simplePos x="0" y="0"/>
                <wp:positionH relativeFrom="column">
                  <wp:posOffset>1663065</wp:posOffset>
                </wp:positionH>
                <wp:positionV relativeFrom="paragraph">
                  <wp:posOffset>109220</wp:posOffset>
                </wp:positionV>
                <wp:extent cx="425450" cy="342900"/>
                <wp:effectExtent l="0" t="0" r="3175" b="635"/>
                <wp:wrapNone/>
                <wp:docPr id="564"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56" type="#_x0000_t202" style="position:absolute;left:0;text-align:left;margin-left:130.95pt;margin-top:8.6pt;width:33.5pt;height:2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M6WkugIAAMMFAAAOAAAAZHJzL2Uyb0RvYy54bWysVMlu2zAQvRfoPxC8K1pKyZYQOUgsqyiQ LkDSD6AlyiIqkSpJW06L/nuHlLckl6ItDwTJGb7Z3sz1zb7v0I4pzaXIcXgVYMREJWsuNjn++lh6 c4y0oaKmnRQsx09M45vF2zfX45CxSLayq5lCACJ0Ng45bo0ZMt/XVct6qq/kwAQIG6l6auCqNn6t 6AjofedHQZD4o1T1oGTFtIbXYhLihcNvGlaZz02jmUFdjsE343bl9rXd/cU1zTaKDi2vDm7Qv/Ci p1yA0RNUQQ1FW8VfQfW8UlLLxlxVsvdl0/CKuRggmjB4Ec1DSwfmYoHk6OGUJv3/YKtPuy8K8TrH cUIwErSHIj2yvUF3co/S2CZoHHQGeg8DaJo9vEOhXbB6uJfVN42EXLZUbNitUnJsGa3BwdD+9C++ TjjagqzHj7IGO3RrpAPaN6q32YN8IECHQj2dimN9qeCRRDGJQVKB6B2J0sAVz6fZ8fOgtHnPZI/s IccKau/A6e5eG+sMzY4q1paQJe86V/9OPHsAxekFTMNXK7NOuHL+TIN0NV/NiUeiZOWRoCi823JJ vKQMZ3Hxrlgui/CXtRuSrOV1zYQ1c6RWSP6sdAeST6Q4kUvLjtcWzrqk1Wa97BTaUaB26ZZLOUjO av5zN1wSIJYXIYURCe6i1CuT+cwjJYm9dBbMvSBM79IkICkpyuch3XPB/j0kNOY4jaN44tLZ6Rex BW69jo1mPTcwPDre53h+UqKZZeBK1K60hvJuOl+kwrp/TgWU+1hox1dL0YmsZr/eu95ITn2wlvUT MFhJYBiQESYfHFqpfmA0whTJsf6+pYph1H0Q0AVpSIgdO+5C4lkEF3UpWV9KqKgAKscGo+m4NNOo 2g6Kb1qwNPWdkLfQOQ13rLYtNnl16DeYFC64w1Szo+jy7rTOs3fxGwAA//8DAFBLAwQUAAYACAAA ACEADZwY0d0AAAAJAQAADwAAAGRycy9kb3ducmV2LnhtbEyPTU/DMAyG70j8h8hI3FjSAPsoTScE 4gragEm7ZY3XVjRO1WRr+feYExzt99Hrx8V68p044xDbQAaymQKBVAXXUm3g4/3lZgkiJkvOdoHQ wDdGWJeXF4XNXRhpg+dtqgWXUMytgSalPpcyVg16G2ehR+LsGAZvE49DLd1gRy73ndRKzaW3LfGF xvb41GD1tT15A5+vx/3uTr3Vz/6+H8OkJPmVNOb6anp8AJFwSn8w/OqzOpTsdAgnclF0BvQ8WzHK wUKDYOBWL3lxMLDINMiykP8/KH8AAAD//wMAUEsBAi0AFAAGAAgAAAAhALaDOJL+AAAA4QEAABMA AAAAAAAAAAAAAAAAAAAAAFtDb250ZW50X1R5cGVzXS54bWxQSwECLQAUAAYACAAAACEAOP0h/9YA AACUAQAACwAAAAAAAAAAAAAAAAAvAQAAX3JlbHMvLnJlbHNQSwECLQAUAAYACAAAACEANDOlpLoC AADDBQAADgAAAAAAAAAAAAAAAAAuAgAAZHJzL2Uyb0RvYy54bWxQSwECLQAUAAYACAAAACEADZwY 0d0AAAAJAQAADwAAAAAAAAAAAAAAAAAUBQAAZHJzL2Rvd25yZXYueG1sUEsFBgAAAAAEAAQA8wAA AB4GAAAAAA== " filled="f" stroked="f">
                <v:textbox>
                  <w:txbxContent>
                    <w:p w:rsidR="006030B6" w:rsidRDefault="006030B6" w:rsidP="006030B6">
                      <w:r>
                        <w:t>B</w:t>
                      </w:r>
                    </w:p>
                  </w:txbxContent>
                </v:textbox>
              </v:shape>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60288" behindDoc="0" locked="0" layoutInCell="1" allowOverlap="1">
                <wp:simplePos x="0" y="0"/>
                <wp:positionH relativeFrom="column">
                  <wp:posOffset>3556635</wp:posOffset>
                </wp:positionH>
                <wp:positionV relativeFrom="paragraph">
                  <wp:posOffset>74930</wp:posOffset>
                </wp:positionV>
                <wp:extent cx="425450" cy="342900"/>
                <wp:effectExtent l="0" t="3810" r="0" b="0"/>
                <wp:wrapNone/>
                <wp:docPr id="563"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7" type="#_x0000_t202" style="position:absolute;left:0;text-align:left;margin-left:280.05pt;margin-top:5.9pt;width:33.5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8LJtvAIAAMQFAAAOAAAAZHJzL2Uyb0RvYy54bWysVMlu2zAQvRfoPxC8K1pCyZYQuUgsqyiQ LkDSD6AlyiIqkSpJW06L/nuHlLckl6ItDwTJGb7Z3szNu33foR1TmkuR4/AqwIiJStZcbHL89bH0 5hhpQ0VNOylYjp+Yxu8Wb9/cjEPGItnKrmYKAYjQ2TjkuDVmyHxfVy3rqb6SAxMgbKTqqYGr2vi1 oiOg950fBUHij1LVg5IV0xpei0mIFw6/aVhlPjeNZgZ1OQbfjNuV29d29xc3NNsoOrS8OrhB/8KL nnIBRk9QBTUUbRV/BdXzSkktG3NVyd6XTcMr5mKAaMLgRTQPLR2YiwWSo4dTmvT/g60+7b4oxOsc x8k1RoL2UKRHtjfoTu5RGM5thsZBZ6D4MICq2YMAKu2i1cO9rL5pJOSypWLDbpWSY8toDR6G9qd/ 8XXC0RZkPX6UNRiiWyMd0L5RvU0fJAQBOlTq6VQd60wFjySKSQySCkTXJEoDVz2fZsfPg9LmPZM9 soccKyi+A6e7e22sMzQ7qlhbQpa86xwBOvHsARSnFzANX63MOuHq+TMN0tV8NSceiZKVR4Ki8G7L JfGSMpzFxXWxXBbhL2s3JFnL65oJa+bIrZD8We0OLJ9YcWKXlh2vLZx1SavNetkptKPA7dItl3KQ nNX85264JEAsL0IKIxLcRalXJvOZR0oSe+ksmHtBmN6lSUBSUpTPQ7rngv17SGjMcRpH8cSls9Mv Ygvceh0bzXpuYHp0vM/x/KREM8vAlahdaQ3l3XS+SIV1/5wKKPex0I6vlqITWc1+vXfNkSTHPljL +gkYrCQwDMgIow8OrVQ/MBphjORYf99SxTDqPgjogjQkxM4ddyHxLIKLupSsLyVUVACVY4PRdFya aVZtB8U3LVia+k7IW+ichjtW2xabvDr0G4wKF9xhrNlZdHl3Wufhu/gNAAD//wMAUEsDBBQABgAI AAAAIQBF9rei3QAAAAkBAAAPAAAAZHJzL2Rvd25yZXYueG1sTI9BT8MwDIXvSPyHyEi7saTTWkZp OiHQrkMMmLRb1nhtReNUTbaWf485sZvt9/T8vWI9uU5ccAitJw3JXIFAqrxtqdbw+bG5X4EI0ZA1 nSfU8IMB1uXtTWFy60d6x8su1oJDKORGQxNjn0sZqgadCXPfI7F28oMzkdehlnYwI4e7Ti6UyqQz LfGHxvT40mD1vTs7DV/b02G/VG/1q0v70U9KknuUWs/upucnEBGn+G+GP3xGh5KZjv5MNohOQ5qp hK0sJFyBDdnigQ9HHtIVyLKQ1w3KXwAAAP//AwBQSwECLQAUAAYACAAAACEAtoM4kv4AAADhAQAA EwAAAAAAAAAAAAAAAAAAAAAAW0NvbnRlbnRfVHlwZXNdLnhtbFBLAQItABQABgAIAAAAIQA4/SH/ 1gAAAJQBAAALAAAAAAAAAAAAAAAAAC8BAABfcmVscy8ucmVsc1BLAQItABQABgAIAAAAIQAh8LJt vAIAAMQFAAAOAAAAAAAAAAAAAAAAAC4CAABkcnMvZTJvRG9jLnhtbFBLAQItABQABgAIAAAAIQBF 9rei3QAAAAkBAAAPAAAAAAAAAAAAAAAAABYFAABkcnMvZG93bnJldi54bWxQSwUGAAAAAAQABADz AAAAIAYAAAAA " filled="f" stroked="f">
                <v:textbox>
                  <w:txbxContent>
                    <w:p w:rsidR="006030B6" w:rsidRDefault="006030B6" w:rsidP="006030B6">
                      <w:r>
                        <w:t>I</w:t>
                      </w:r>
                    </w:p>
                  </w:txbxContent>
                </v:textbox>
              </v:shape>
            </w:pict>
          </mc:Fallback>
        </mc:AlternateContent>
      </w:r>
      <w:r>
        <w:rPr>
          <w:rFonts w:ascii="Times New Roman" w:hAnsi="Times New Roman"/>
          <w:noProof/>
        </w:rPr>
        <mc:AlternateContent>
          <mc:Choice Requires="wps">
            <w:drawing>
              <wp:anchor distT="0" distB="0" distL="114300" distR="114300" simplePos="0" relativeHeight="251657216" behindDoc="0" locked="0" layoutInCell="1" allowOverlap="1">
                <wp:simplePos x="0" y="0"/>
                <wp:positionH relativeFrom="column">
                  <wp:posOffset>4956175</wp:posOffset>
                </wp:positionH>
                <wp:positionV relativeFrom="paragraph">
                  <wp:posOffset>-1270</wp:posOffset>
                </wp:positionV>
                <wp:extent cx="425450" cy="342900"/>
                <wp:effectExtent l="0" t="3810" r="0" b="0"/>
                <wp:wrapNone/>
                <wp:docPr id="562"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8" type="#_x0000_t202" style="position:absolute;left:0;text-align:left;margin-left:390.25pt;margin-top:-.1pt;width:33.5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AUDpvAIAAMQFAAAOAAAAZHJzL2Uyb0RvYy54bWysVMlu2zAQvRfoPxC8K1pKyZYQOUgsqyiQ LkDSD6AlyiIqkSpJW06L/nuHlLckl6ItDwTJGb7Z3sz1zb7v0I4pzaXIcXgVYMREJWsuNjn++lh6 c4y0oaKmnRQsx09M45vF2zfX45CxSLayq5lCACJ0Ng45bo0ZMt/XVct6qq/kwAQIG6l6auCqNn6t 6AjofedHQZD4o1T1oGTFtIbXYhLihcNvGlaZz02jmUFdjsE343bl9rXd/cU1zTaKDi2vDm7Qv/Ci p1yA0RNUQQ1FW8VfQfW8UlLLxlxVsvdl0/CKuRggmjB4Ec1DSwfmYoHk6OGUJv3/YKtPuy8K8TrH cRJhJGgPRXpke4Pu5B6FYWwzNA46A8WHAVTNHgRQaRetHu5l9U0jIZctFRt2q5QcW0Zr8DC0P/2L rxOOtiDr8aOswRDdGumA9o3qbfogIQjQoVJPp+pYZyp4JFFMYpBUIHpHojRw1fNpdvw8KG3eM9kj e8ixguI7cLq718Y6Q7OjirUlZMm7zhGgE88eQHF6AdPw1cqsE66eP9MgXc1Xc+KRKFl5JCgK77Zc Ei8pw1lcvCuWyyL8Ze2GJGt5XTNhzRy5FZI/q92B5RMrTuzSsuO1hbMuabVZLzuFdhS4XbrlUg6S s5r/3A2XBIjlRUhhRIK7KPXKZD7zSEliL50Fcy8I07s0CUhKivJ5SPdcsH8PCY05TuMonrh0dvpF bIFbr2OjWc8NTI+O9zmen5RoZhm4ErUrraG8m84XqbDun1MB5T4W2vHVUnQiq9mv9645ktmxD9ay fgIGKwkMAzLC6INDK9UPjEYYIznW37dUMYy6DwK6IA0JsXPHXUg8i+CiLiXrSwkVFUDl2GA0HZdm mlXbQfFNC5amvhPyFjqn4Y7VtsUmrw79BqPCBXcYa3YWXd6d1nn4Ln4DAAD//wMAUEsDBBQABgAI AAAAIQDteU6Q3AAAAAgBAAAPAAAAZHJzL2Rvd25yZXYueG1sTI/BTsMwEETvSPyDtUjcWpvS0BCy qRCIK6iFVuLmJtskIl5HsduEv2c5wXE0o5k3+XpynTrTEFrPCDdzA4q49FXLNcLH+8ssBRWi5cp2 ngnhmwKsi8uL3GaVH3lD522slZRwyCxCE2OfaR3KhpwNc98Ti3f0g7NR5FDrarCjlLtOL4y50862 LAuN7empofJre3IIu9fj535p3upnl/Sjn4xmd68Rr6+mxwdQkab4F4ZffEGHQpgO/sRVUB3CKjWJ RBFmC1Dip8uV6ANCcpuCLnL9/0DxAwAA//8DAFBLAQItABQABgAIAAAAIQC2gziS/gAAAOEBAAAT AAAAAAAAAAAAAAAAAAAAAABbQ29udGVudF9UeXBlc10ueG1sUEsBAi0AFAAGAAgAAAAhADj9If/W AAAAlAEAAAsAAAAAAAAAAAAAAAAALwEAAF9yZWxzLy5yZWxzUEsBAi0AFAAGAAgAAAAhAHgBQOm8 AgAAxAUAAA4AAAAAAAAAAAAAAAAALgIAAGRycy9lMm9Eb2MueG1sUEsBAi0AFAAGAAgAAAAhAO15 TpDcAAAACAEAAA8AAAAAAAAAAAAAAAAAFgUAAGRycy9kb3ducmV2LnhtbFBLBQYAAAAABAAEAPMA AAAfBgAAAAA= " filled="f" stroked="f">
                <v:textbox>
                  <w:txbxContent>
                    <w:p w:rsidR="006030B6" w:rsidRDefault="006030B6" w:rsidP="006030B6">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53120" behindDoc="0" locked="0" layoutInCell="1" allowOverlap="1">
                <wp:simplePos x="0" y="0"/>
                <wp:positionH relativeFrom="column">
                  <wp:posOffset>3793490</wp:posOffset>
                </wp:positionH>
                <wp:positionV relativeFrom="paragraph">
                  <wp:posOffset>138430</wp:posOffset>
                </wp:positionV>
                <wp:extent cx="808355" cy="342900"/>
                <wp:effectExtent l="6350" t="10160" r="33020" b="56515"/>
                <wp:wrapNone/>
                <wp:docPr id="561"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835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7pt,10.9pt" to="362.35pt,3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cQg9MAIAAFIEAAAOAAAAZHJzL2Uyb0RvYy54bWysVMuu2jAQ3VfqP1jeQxJIKESEqyqBbm5b pHv7AcZ2iFXHtmxDQFX/vWPzaGk3VdUsnHE8c+bMmXGWT6deoiO3TmhV4WycYsQV1UyofYW/vG5G c4ycJ4oRqRWv8Jk7/LR6+2Y5mJJPdKcl4xYBiHLlYCrceW/KJHG04z1xY224gsNW25542Np9wiwZ AL2XySRNZ8mgLTNWU+4cfG0uh3gV8duWU/+5bR33SFYYuPm42rjuwpqslqTcW2I6Qa80yD+w6IlQ kPQO1RBP0MGKP6B6Qa12uvVjqvtEt62gPNYA1WTpb9W8dMTwWAuI48xdJvf/YOmn49YiwSpczDKM FOmhSc9CcZRlWVBnMK4Ep1ptbaiPntSLedb0q0NK1x1Rex5Zvp4NBMaI5CEkbJyBHLvho2bgQw5e R6lOre0DJIiATrEj53tH+MkjCh/n6XxaFBhROJrmk0UaO5aQ8hZsrPMfuO5RMCosgXkEJ8dn54E+ uN5cQi6lN0LK2HSp0FDhRTEpYoDTUrBwGNyc3e9qadGRhLGJT9ACwB7crD4oFsE6Ttj6ansiJNjI R0m8FSCS5Dhk6znDSHK4KcG6IEoVMkLBQPhqXSbn2yJdrOfreT7KJ7P1KE+bZvR+U+ej2SZ7VzTT pq6b7Hsgn+VlJxjjKvC/TXGW/92UXO/TZf7uc3wXKnlEjyIA2ds7ko4dD02+jMtOs/PWhupC82Fw o/P1koWb8es+ev38Fax+AAAA//8DAFBLAwQUAAYACAAAACEAwMaH0+EAAAAJAQAADwAAAGRycy9k b3ducmV2LnhtbEyPwU7DMAyG70i8Q2QkbixttdFSmk4IaVw2hrYhBLesMW1F41RNupW3x5zgZsuf fn9/sZxsJ044+NaRgngWgUCqnGmpVvB6WN1kIHzQZHTnCBV8o4dleXlR6Ny4M+3wtA+14BDyuVbQ hNDnUvqqQav9zPVIfPt0g9WB16GWZtBnDredTKLoVlrdEn9odI+PDVZf+9Eq2G1W6+xtPU7V8PEU bw8vm+d3nyl1fTU93IMIOIU/GH71WR1Kdjq6kYwXnYLFXTpnVEEScwUG0mSegjjysMhAloX836D8 AQAA//8DAFBLAQItABQABgAIAAAAIQC2gziS/gAAAOEBAAATAAAAAAAAAAAAAAAAAAAAAABbQ29u dGVudF9UeXBlc10ueG1sUEsBAi0AFAAGAAgAAAAhADj9If/WAAAAlAEAAAsAAAAAAAAAAAAAAAAA LwEAAF9yZWxzLy5yZWxzUEsBAi0AFAAGAAgAAAAhAKBxCD0wAgAAUgQAAA4AAAAAAAAAAAAAAAAA LgIAAGRycy9lMm9Eb2MueG1sUEsBAi0AFAAGAAgAAAAhAMDGh9PhAAAACQEAAA8AAAAAAAAAAAAA AAAAigQAAGRycy9kb3ducmV2LnhtbFBLBQYAAAAABAAEAPMAAACYBQAAAAA= ">
                <v:stroke endarrow="block"/>
              </v:line>
            </w:pict>
          </mc:Fallback>
        </mc:AlternateContent>
      </w:r>
      <w:r>
        <w:rPr>
          <w:rFonts w:ascii="Times New Roman" w:hAnsi="Times New Roman"/>
          <w:noProof/>
        </w:rPr>
        <mc:AlternateContent>
          <mc:Choice Requires="wps">
            <w:drawing>
              <wp:anchor distT="0" distB="0" distL="114300" distR="114300" simplePos="0" relativeHeight="251650048" behindDoc="0" locked="0" layoutInCell="1" allowOverlap="1">
                <wp:simplePos x="0" y="0"/>
                <wp:positionH relativeFrom="column">
                  <wp:posOffset>5147945</wp:posOffset>
                </wp:positionH>
                <wp:positionV relativeFrom="paragraph">
                  <wp:posOffset>252730</wp:posOffset>
                </wp:positionV>
                <wp:extent cx="0" cy="457200"/>
                <wp:effectExtent l="8255" t="10160" r="10795" b="8890"/>
                <wp:wrapNone/>
                <wp:docPr id="560"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35pt,19.9pt" to="405.35pt,5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5XSqKAIAAE8EAAAOAAAAZHJzL2Uyb0RvYy54bWysVE2P2jAQvVfqf7B8hyQ0sBARVhWBXmiL tNveje0Qq45t2YaAqv73epwsW9pLVZWDGdtv3rz5cJaPl1aiM7dOaFXibJxixBXVTKhjib88b0dz jJwnihGpFS/xlTv8uHr7ZtmZgk90oyXjFgUS5YrOlLjx3hRJ4mjDW+LG2nAVLmttW+LD1h4TZkkX 2FuZTNJ0lnTaMmM15c6F06q/xKvIX9ec+s917bhHssRBm4+rjesB1mS1JMXREtMIOsgg/6CiJUKF oDeqiniCTlb8QdUKarXTtR9T3Sa6rgXlMYeQTZb+ls1TQwyPuYTiOHMrk/t/tPTTeW+RYCWezkJ9 FGlDk3ZCcZSlc6hOZ1wRQGu1t5Afvagns9P0m0NKrxuijjyqfL6a4JiBR3LnAhtnQoxD91GzgCEn r2OpLrVtUS2F+QqOQB7KgS6xN9dbb/jFI9of0nCaTx9C22MYUgAD+Bnr/AeuWwRGiWWQH/nIeec8 KHqFAFzprZAydl4q1JV4MZ1Mo4PTUjC4BJizx8NaWnQmMDvxN8S9g0HMirimx7mrq7QHHCmsPikW rYYTthlsT4Ts7SBLKgCGHIPQwerH5vsiXWzmm3k+yiezzShPq2r0frvOR7Nt9jCt3lXrdZX9ANFZ XjSCMa5A98sIZ/nfjcjwmPrhuw3xrUDJPXusZBD78h9Fx3ZDh/tZOWh23VsoOnQ+TG0EDy8MnsWv +4h6/Q6sfgIAAP//AwBQSwMEFAAGAAgAAAAhAJW0NIHdAAAACgEAAA8AAABkcnMvZG93bnJldi54 bWxMj8FOwzAMhu9IvENkJG4sKUhQStMJIUAIcRhjhx3dJmurNU6VZFv79hhxgKPtT7+/v1xObhBH G2LvSUO2UCAsNd701GrYfL1c5SBiQjI4eLIaZhthWZ2flVgYf6JPe1ynVnAIxQI1dCmNhZSx6azD uPCjJb7tfHCYeAytNAFPHO4Gea3UrXTYE3/ocLRPnW3264PT4CK+bdOrinJe7efwvMvfTf2h9eXF 9PgAItkp/cHwo8/qULFT7Q9kohg05Jm6Y1TDzT1XYOB3UTOZZTnIqpT/K1TfAAAA//8DAFBLAQIt ABQABgAIAAAAIQC2gziS/gAAAOEBAAATAAAAAAAAAAAAAAAAAAAAAABbQ29udGVudF9UeXBlc10u eG1sUEsBAi0AFAAGAAgAAAAhADj9If/WAAAAlAEAAAsAAAAAAAAAAAAAAAAALwEAAF9yZWxzLy5y ZWxzUEsBAi0AFAAGAAgAAAAhABjldKooAgAATwQAAA4AAAAAAAAAAAAAAAAALgIAAGRycy9lMm9E b2MueG1sUEsBAi0AFAAGAAgAAAAhAJW0NIHdAAAACgEAAA8AAAAAAAAAAAAAAAAAggQAAGRycy9k b3ducmV2LnhtbFBLBQYAAAAABAAEAPMAAACMBQAAAAA= ">
                <v:stroke dashstyle="1 1"/>
              </v:line>
            </w:pict>
          </mc:Fallback>
        </mc:AlternateContent>
      </w:r>
      <w:r>
        <w:rPr>
          <w:rFonts w:ascii="Times New Roman" w:hAnsi="Times New Roman"/>
          <w:noProof/>
        </w:rPr>
        <mc:AlternateContent>
          <mc:Choice Requires="wps">
            <w:drawing>
              <wp:anchor distT="0" distB="0" distL="114300" distR="114300" simplePos="0" relativeHeight="251651072" behindDoc="0" locked="0" layoutInCell="1" allowOverlap="1">
                <wp:simplePos x="0" y="0"/>
                <wp:positionH relativeFrom="column">
                  <wp:posOffset>4594860</wp:posOffset>
                </wp:positionH>
                <wp:positionV relativeFrom="paragraph">
                  <wp:posOffset>252730</wp:posOffset>
                </wp:positionV>
                <wp:extent cx="553085" cy="228600"/>
                <wp:effectExtent l="7620" t="57785" r="39370" b="8890"/>
                <wp:wrapNone/>
                <wp:docPr id="559"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308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8pt,19.9pt" to="405.35pt,3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9QPRNwIAAFwEAAAOAAAAZHJzL2Uyb0RvYy54bWysVE2P2jAQvVfqf7B8h3wsoRARVlUCvdAu 0m57N7ZDrDq2ZRsCqvrfOzYsu9teqqo5OOPMzPObmecs7k+9REdundCqwtk4xYgrqplQ+wp/fVqP Zhg5TxQjUite4TN3+H75/t1iMCXPdacl4xYBiHLlYCrceW/KJHG04z1xY224AmerbU88bO0+YZYM gN7LJE/TaTJoy4zVlDsHX5uLEy8jftty6h/a1nGPZIWBm4+rjesurMlyQcq9JaYT9EqD/AOLnggF h96gGuIJOljxB1QvqNVOt35MdZ/othWUxxqgmiz9rZrHjhgea4HmOHNrk/t/sPTLcWuRYBUuijlG ivQwpI1QHGXpPHRnMK6EoFptbaiPntSj2Wj63SGl646oPY8sn84GErOQkbxJCRtn4Izd8FkziCEH r2OrTq3tUSuF+RYSAzi0A53ibM632fCTRxQ+FsVdOiswouDK89k0jbNLSBlgQrKxzn/iukfBqLCE GiIoOW6cD7ReQkK40mshZRy/VGio8LzIi5jgtBQsOEOYs/tdLS06kiCg+MQawfM6zOqDYhGs44St rrYnQoKNfGyOtwLaJTkOp/WcYSQ53JlgXehJFU6EgoHw1bpo6Mc8na9mq9lkNMmnq9EkbZrRx3U9 GU3X2YeiuWvqusl+BvLZpOwEY1wF/s96ziZ/p5frzboo8aboW6OSt+ixo0D2+R1Jx9mHcV+Es9Ps vLWhuiADkHAMvl63cEde72PUy09h+QsAAP//AwBQSwMEFAAGAAgAAAAhAE8t1grgAAAACQEAAA8A AABkcnMvZG93bnJldi54bWxMj8FOwzAQRO9I/IO1SNyok5a2aYhTIQQSJ1RahMTNjZckNF4H220C X89yguNqnmbfFOvRduKEPrSOFKSTBARS5UxLtYKX3cNVBiJETUZ3jlDBFwZYl+dnhc6NG+gZT9tY Cy6hkGsFTYx9LmWoGrQ6TFyPxNm781ZHPn0tjdcDl9tOTpNkIa1uiT80use7BqvD9mgVrHbD3G38 4fU6bT/fvu8/Yv/4FJW6vBhvb0BEHOMfDL/6rA4lO+3dkUwQnYLldLZgVMFsxRMYyNJkCWLPyTwD WRby/4LyBwAA//8DAFBLAQItABQABgAIAAAAIQC2gziS/gAAAOEBAAATAAAAAAAAAAAAAAAAAAAA AABbQ29udGVudF9UeXBlc10ueG1sUEsBAi0AFAAGAAgAAAAhADj9If/WAAAAlAEAAAsAAAAAAAAA AAAAAAAALwEAAF9yZWxzLy5yZWxzUEsBAi0AFAAGAAgAAAAhAB31A9E3AgAAXAQAAA4AAAAAAAAA AAAAAAAALgIAAGRycy9lMm9Eb2MueG1sUEsBAi0AFAAGAAgAAAAhAE8t1grgAAAACQEAAA8AAAAA AAAAAAAAAAAAkQQAAGRycy9kb3ducmV2LnhtbFBLBQYAAAAABAAEAPMAAACeBQAAAAA= ">
                <v:stroke endarrow="block"/>
              </v:line>
            </w:pict>
          </mc:Fallback>
        </mc:AlternateContent>
      </w:r>
      <w:r>
        <w:rPr>
          <w:rFonts w:ascii="Times New Roman" w:hAnsi="Times New Roman"/>
          <w:noProof/>
        </w:rPr>
        <mc:AlternateContent>
          <mc:Choice Requires="wps">
            <w:drawing>
              <wp:anchor distT="0" distB="0" distL="114300" distR="114300" simplePos="0" relativeHeight="251632640" behindDoc="0" locked="0" layoutInCell="1" allowOverlap="1">
                <wp:simplePos x="0" y="0"/>
                <wp:positionH relativeFrom="column">
                  <wp:posOffset>1574165</wp:posOffset>
                </wp:positionH>
                <wp:positionV relativeFrom="paragraph">
                  <wp:posOffset>29210</wp:posOffset>
                </wp:positionV>
                <wp:extent cx="170180" cy="457200"/>
                <wp:effectExtent l="6350" t="34290" r="61595" b="13335"/>
                <wp:wrapNone/>
                <wp:docPr id="558"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18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2.3pt" to="137.35pt,38.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X7JaMwIAAFsEAAAOAAAAZHJzL2Uyb0RvYy54bWysVE2P2jAQvVfqf7B8hyQ0fEWEVUWgF9pF 2m3vxnaIVce2bENAVf97xybQ0l6qqjk443jmzZuZ5yyezq1EJ26d0KrE2TDFiCuqmVCHEn9+3Qxm GDlPFCNSK17iC3f4afn2zaIzBR/pRkvGLQIQ5YrOlLjx3hRJ4mjDW+KG2nAFh7W2LfGwtYeEWdIB eiuTUZpOkk5bZqym3Dn4Wl0P8TLi1zWn/rmuHfdIlhi4+bjauO7DmiwXpDhYYhpBexrkH1i0RChI eoeqiCfoaMUfUK2gVjtd+yHVbaLrWlAea4BqsvS3al4aYnisBZrjzL1N7v/B0k+nnUWClXg8hlEp 0sKQtkJxNM9CczrjCvBZqZ0N5dGzejFbTb86pPSqIerAI8nXi4G4GJE8hISNM5Bi333UDHzI0evY qXNtW1RLYb6EwAAO3UDnOJrLfTT87BGFj9k0zWYwQApH+XgKow/sElIEmBBsrPMfuG5RMEosoYQI Sk5b56+uN5fgrvRGSBmnLxXqSjwfj8YxwGkpWDgMbs4e9itp0YkE/cSnz/vgZvVRsQjWcMLWve2J kGAjH5vjrYB2SY5DtpYzjCSHKxOsKz2pQkYoGAj31lVC3+bpfD1bz/JBPpqsB3laVYP3m1U+mGyy 6bh6V61WVfY9kM/yohGMcRX43+Sc5X8nl/5iXYV4F/S9Uckjemw+kL29I+k4+zDuq3D2ml12NlQX ZAAKjs79bQtX5Nd99Pr5T1j+AAAA//8DAFBLAwQUAAYACAAAACEAmiR3Yt8AAAAIAQAADwAAAGRy cy9kb3ducmV2LnhtbEyPwU7DMBBE70j8g7VI3KjTKCQ0ZFMhBBInBC1C4ubGSxIar4PtNoGvx5zg OJrRzJtqPZtBHMn53jLCcpGAIG6s7rlFeNneX1yB8EGxVoNlQvgiD+v69KRSpbYTP9NxE1oRS9iX CqELYSyl9E1HRvmFHYmj926dUSFK10rt1BTLzSDTJMmlUT3HhU6NdNtRs98cDMJqO13aJ7d/zZb9 59v33UcYHx4D4vnZfHMNItAc/sLwix/RoY5MO3tg7cWAkGbFKkYRshxE9NMiK0DsEIo8B1lX8v+B +gcAAP//AwBQSwECLQAUAAYACAAAACEAtoM4kv4AAADhAQAAEwAAAAAAAAAAAAAAAAAAAAAAW0Nv bnRlbnRfVHlwZXNdLnhtbFBLAQItABQABgAIAAAAIQA4/SH/1gAAAJQBAAALAAAAAAAAAAAAAAAA AC8BAABfcmVscy8ucmVsc1BLAQItABQABgAIAAAAIQC0X7JaMwIAAFsEAAAOAAAAAAAAAAAAAAAA AC4CAABkcnMvZTJvRG9jLnhtbFBLAQItABQABgAIAAAAIQCaJHdi3wAAAAgBAAAPAAAAAAAAAAAA AAAAAI0EAABkcnMvZG93bnJldi54bWxQSwUGAAAAAAQABADzAAAAmQUAAAAA ">
                <v:stroke endarrow="block"/>
              </v:line>
            </w:pict>
          </mc:Fallback>
        </mc:AlternateContent>
      </w:r>
      <w:r>
        <w:rPr>
          <w:rFonts w:ascii="Times New Roman" w:hAnsi="Times New Roman"/>
          <w:noProof/>
        </w:rPr>
        <mc:AlternateContent>
          <mc:Choice Requires="wps">
            <w:drawing>
              <wp:anchor distT="0" distB="0" distL="114300" distR="114300" simplePos="0" relativeHeight="251629568" behindDoc="0" locked="0" layoutInCell="1" allowOverlap="1">
                <wp:simplePos x="0" y="0"/>
                <wp:positionH relativeFrom="column">
                  <wp:posOffset>1744345</wp:posOffset>
                </wp:positionH>
                <wp:positionV relativeFrom="paragraph">
                  <wp:posOffset>44450</wp:posOffset>
                </wp:positionV>
                <wp:extent cx="0" cy="914400"/>
                <wp:effectExtent l="5080" t="11430" r="13970" b="7620"/>
                <wp:wrapNone/>
                <wp:docPr id="557"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35pt,3.5pt" to="137.35pt,7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lyJPIAIAAEQEAAAOAAAAZHJzL2Uyb0RvYy54bWysU8GO2jAQvVfqP1i+QxIaWIgIqyqBXmiL tNsPMLZDrDq2ZRsCqvrvHTuA2PZSVc3BGdszb97MPC+fz51EJ26d0KrE2TjFiCuqmVCHEn973Yzm GDlPFCNSK17iC3f4efX+3bI3BZ/oVkvGLQIQ5YrelLj13hRJ4mjLO+LG2nAFl422HfGwtYeEWdID eieTSZrOkl5bZqym3Dk4rYdLvIr4TcOp/9o0jnskSwzcfFxtXPdhTVZLUhwsMa2gVxrkH1h0RChI eoeqiSfoaMUfUJ2gVjvd+DHVXaKbRlAea4BqsvS3al5aYnisBZrjzL1N7v/B0i+nnUWClXg6fcJI kQ6GtBWKo/k8NKc3rgCfSu1sKI+e1YvZavrdIaWrlqgDjyRfLwbishCRvAkJG2cgxb7/rBn4kKPX sVPnxnYBEnqAznEgl/tA+NkjOhxSOF1keZ7GWSWkuMUZ6/wnrjsUjBJL4BxxyWnrfOBBiptLSKP0 RkgZxy0V6gF0OpnGAKelYOEyuDl72FfSohMJgolfLApuHt0Cck1cO/i5i6u1H7Rk9VGxmKblhK2v tidCDjbQkipkghqB6NUatPJjkS7W8/U8H+WT2XqUp3U9+rip8tFskz1N6w91VdXZz0A6y4tWMMZV 4H3TbZb/nS6uL2hQ3F259wYlb9FjJ4Hs7R9JxyGHuQ4K2Wt22dnb8EGq0fn6rMJbeNyD/fj4V78A AAD//wMAUEsDBBQABgAIAAAAIQDKRp9N3QAAAAkBAAAPAAAAZHJzL2Rvd25yZXYueG1sTI/NTsMw EITvSLyDtUjcqNMCTZTGqVAkxA2UAgdu23jzU2I7xE6bvj2LOMBxNKOZb7LtbHpxpNF3zipYLiIQ ZCunO9soeHt9vElA+IBWY+8sKTiTh21+eZFhqt3JlnTchUZwifUpKmhDGFIpfdWSQb9wA1n2ajca DCzHRuoRT1xuermKorU02FleaHGgoqXqczcZBR/1U3ko1s9Tl7zclvhVn5N3KpS6vpofNiACzeEv DD/4jA45M+3dZLUXvYJVfBdzVEHMl9j/1XsO3i8jkHkm/z/IvwEAAP//AwBQSwECLQAUAAYACAAA ACEAtoM4kv4AAADhAQAAEwAAAAAAAAAAAAAAAAAAAAAAW0NvbnRlbnRfVHlwZXNdLnhtbFBLAQIt ABQABgAIAAAAIQA4/SH/1gAAAJQBAAALAAAAAAAAAAAAAAAAAC8BAABfcmVscy8ucmVsc1BLAQIt ABQABgAIAAAAIQDDlyJPIAIAAEQEAAAOAAAAAAAAAAAAAAAAAC4CAABkcnMvZTJvRG9jLnhtbFBL AQItABQABgAIAAAAIQDKRp9N3QAAAAkBAAAPAAAAAAAAAAAAAAAAAHoEAABkcnMvZG93bnJldi54 bWxQSwUGAAAAAAQABADzAAAAhAUAAAAA ">
                <v:stroke dashstyle="1 1"/>
              </v:line>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62336" behindDoc="0" locked="0" layoutInCell="1" allowOverlap="1">
                <wp:simplePos x="0" y="0"/>
                <wp:positionH relativeFrom="column">
                  <wp:posOffset>5597525</wp:posOffset>
                </wp:positionH>
                <wp:positionV relativeFrom="paragraph">
                  <wp:posOffset>193675</wp:posOffset>
                </wp:positionV>
                <wp:extent cx="553085" cy="342900"/>
                <wp:effectExtent l="635" t="0" r="0" b="635"/>
                <wp:wrapNone/>
                <wp:docPr id="556"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9" type="#_x0000_t202" style="position:absolute;left:0;text-align:left;margin-left:440.75pt;margin-top:15.25pt;width:43.5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L7zFvwIAAMQFAAAOAAAAZHJzL2Uyb0RvYy54bWysVNtunDAQfa/Uf7D8TrjE7AIKWyXLUlVK L1LSD/CCWayCTW3vsmnVf+/Y7C3JS9WWB2R7xmfOzBzPzbt936EdU5pLkePwKsCIiUrWXGxy/PWx 9BKMtKGipp0ULMdPTON3i7dvbsYhY5FsZVczhQBE6GwcctwaM2S+r6uW9VRfyYEJMDZS9dTAVm38 WtER0PvOj4Jg5o9S1YOSFdMaTovJiBcOv2lYZT43jWYGdTkGbsb9lfuv7d9f3NBso+jQ8upAg/4F i55yAUFPUAU1FG0VfwXV80pJLRtzVcnel03DK+ZygGzC4EU2Dy0dmMsFiqOHU5n0/4OtPu2+KMTr HMfxDCNBe2jSI9sbdCf3KIxchcZBZ+D4MICr2YMBOu2y1cO9rL5pJOSypWLDbpWSY8toDQxDW1v/ 4qrtic60BVmPH2UNgejWSAe0b1RvywcFQYAOnXo6dceSqeAwjq+DJMaoAtM1idLAcfNpdrw8KG3e M9kju8ixguY7cLq718aSodnRxcYSsuRd5wTQiWcH4DidQGi4am2WhOvnzzRIV8kqIR6JZiuPBEXh 3ZZL4s3KcB4X18VyWYS/bNyQZC2vayZsmKO2QvJnvTuofFLFSV1adry2cJaSVpv1slNoR0Hbpftc ycFydvOf03BFgFxepBRGJLiLUq+cJXOPlCT20nmQeEGY3qWzgKSkKJ+ndM8F+/eU0JjjNI7iSUtn 0i9yC9z3Ojea9dzA9Oh4n+Pk5EQzq8CVqF1rDeXdtL4ohaV/LgW0+9hop1cr0UmsZr/eu8cxS2x4 q9+1rJ9AwUqCwkCmMPpg0Ur1A6MRxkiO9fctVQyj7oOAV5CGhNi54zYknsODQurSsr60UFEBVI4N RtNyaaZZtR0U37QQaXp3Qt7Cy2m4U/WZ1eG9wahwyR3Gmp1Fl3vndR6+i98AAAD//wMAUEsDBBQA BgAIAAAAIQAAP/fN3QAAAAkBAAAPAAAAZHJzL2Rvd25yZXYueG1sTI/BTsMwDIbvSLxDZCRuLNlY q640nSYQVyYGTNota7y2onGqJlvL2+Od4GRZ/6ffn4v15DpxwSG0njTMZwoEUuVtS7WGz4/XhwxE iIas6Tyhhh8MsC5vbwqTWz/SO152sRZcQiE3GpoY+1zKUDXoTJj5Homzkx+cibwOtbSDGbncdXKh VCqdaYkvNKbH5war793Zafh6Ox32S7WtX1zSj35SktxKan1/N22eQESc4h8MV31Wh5Kdjv5MNohO Q5bNE0Y1PCqeDKzSLAVx5GSZgCwL+f+D8hcAAP//AwBQSwECLQAUAAYACAAAACEAtoM4kv4AAADh AQAAEwAAAAAAAAAAAAAAAAAAAAAAW0NvbnRlbnRfVHlwZXNdLnhtbFBLAQItABQABgAIAAAAIQA4 /SH/1gAAAJQBAAALAAAAAAAAAAAAAAAAAC8BAABfcmVscy8ucmVsc1BLAQItABQABgAIAAAAIQAU L7zFvwIAAMQFAAAOAAAAAAAAAAAAAAAAAC4CAABkcnMvZTJvRG9jLnhtbFBLAQItABQABgAIAAAA IQAAP/fN3QAAAAkBAAAPAAAAAAAAAAAAAAAAABkFAABkcnMvZG93bnJldi54bWxQSwUGAAAAAAQA BADzAAAAIwYAAAAA " filled="f" stroked="f">
                <v:textbox>
                  <w:txbxContent>
                    <w:p w:rsidR="006030B6" w:rsidRDefault="006030B6" w:rsidP="006030B6">
                      <w:r>
                        <w:t>(N)</w:t>
                      </w:r>
                    </w:p>
                  </w:txbxContent>
                </v:textbox>
              </v:shape>
            </w:pict>
          </mc:Fallback>
        </mc:AlternateContent>
      </w:r>
      <w:r>
        <w:rPr>
          <w:rFonts w:ascii="Times New Roman" w:hAnsi="Times New Roman"/>
          <w:noProof/>
        </w:rPr>
        <mc:AlternateContent>
          <mc:Choice Requires="wps">
            <w:drawing>
              <wp:anchor distT="0" distB="0" distL="114300" distR="114300" simplePos="0" relativeHeight="251659264" behindDoc="0" locked="0" layoutInCell="1" allowOverlap="1">
                <wp:simplePos x="0" y="0"/>
                <wp:positionH relativeFrom="column">
                  <wp:posOffset>4385945</wp:posOffset>
                </wp:positionH>
                <wp:positionV relativeFrom="paragraph">
                  <wp:posOffset>193675</wp:posOffset>
                </wp:positionV>
                <wp:extent cx="425450" cy="342900"/>
                <wp:effectExtent l="0" t="0" r="4445" b="635"/>
                <wp:wrapNone/>
                <wp:docPr id="555"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60" type="#_x0000_t202" style="position:absolute;left:0;text-align:left;margin-left:345.35pt;margin-top:15.25pt;width:33.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P7ScvAIAAMQFAAAOAAAAZHJzL2Uyb0RvYy54bWysVMlu2zAQvRfoPxC8K1pK2ZYQOUgsqyiQ LkDSD6AlyiIqkSpJW0qL/nuHlLckl6ItDwTJGb7Z3sz1zdi1aM+U5lJkOLwKMGKilBUX2wx/fSy8 BUbaUFHRVgqW4Sem8c3y7ZvroU9ZJBvZVkwhABE6HfoMN8b0qe/rsmEd1VeyZwKEtVQdNXBVW79S dAD0rvWjIJj5g1RVr2TJtIbXfBLipcOva1aaz3WtmUFthsE343bl9o3d/eU1TbeK9g0vD27Qv/Ci o1yA0RNUTg1FO8VfQXW8VFLL2lyVsvNlXfOSuRggmjB4Ec1DQ3vmYoHk6P6UJv3/YMtP+y8K8SrD cRxjJGgHRXpko0F3ckRhOLcZGnqdguJDD6pmBAFU2kWr+3tZftNIyFVDxZbdKiWHhtEKPAztT//i 64SjLchm+CgrMER3RjqgsVadTR8kBAE6VOrpVB3rTAmPJIpJDJISRO9IlASuej5Nj597pc17Jjtk DxlWUHwHTvf32lhnaHpUsbaELHjbOgK04tkDKE4vYBq+Wpl1wtXzZxIk68V6QTwSzdYeCfLcuy1W xJsV4TzO3+WrVR7+snZDkja8qpiwZo7cCsmf1e7A8okVJ3Zp2fLKwlmXtNpuVq1CewrcLtxyKQfJ Wc1/7oZLAsTyIqQwIsFdlHjFbDH3SEFiL5kHCy8Ik7tkFpCE5MXzkO65YP8eEhoynMRRPHHp7PSL 2AK3XsdG044bmB4t7zK8OCnR1DJwLSpXWkN5O50vUmHdP6cCyn0stOOrpehEVjNuRtccs+TYBxtZ PQGDlQSGARlh9MGhkeoHRgOMkQzr7zuqGEbtBwFdkISE2LnjLiSeR3BRl5LNpYSKEqAybDCajisz zapdr/i2AUtT3wl5C51Tc8dq22KTV4d+g1HhgjuMNTuLLu9O6zx8l78BAAD//wMAUEsDBBQABgAI AAAAIQAJqaNn3QAAAAkBAAAPAAAAZHJzL2Rvd25yZXYueG1sTI/BTsMwDIbvSLxDZCRuLAHWdSt1 JwTiCtqASbtlrddWNE7VZGt5e8wJjrY//f7+fD25Tp1pCK1nhNuZAUVc+qrlGuHj/eVmCSpEy5Xt PBPCNwVYF5cXuc0qP/KGzttYKwnhkFmEJsY+0zqUDTkbZr4nltvRD85GGYdaV4MdJdx1+s6YhXa2 ZfnQ2J6eGiq/tieH8Pl63O/m5q1+dkk/+slodiuNeH01PT6AijTFPxh+9UUdCnE6+BNXQXUIi5VJ BUW4NwkoAdIklcUBYTlPQBe5/t+g+AEAAP//AwBQSwECLQAUAAYACAAAACEAtoM4kv4AAADhAQAA EwAAAAAAAAAAAAAAAAAAAAAAW0NvbnRlbnRfVHlwZXNdLnhtbFBLAQItABQABgAIAAAAIQA4/SH/ 1gAAAJQBAAALAAAAAAAAAAAAAAAAAC8BAABfcmVscy8ucmVsc1BLAQItABQABgAIAAAAIQAnP7Sc vAIAAMQFAAAOAAAAAAAAAAAAAAAAAC4CAABkcnMvZTJvRG9jLnhtbFBLAQItABQABgAIAAAAIQAJ qaNn3QAAAAkBAAAPAAAAAAAAAAAAAAAAABYFAABkcnMvZG93bnJldi54bWxQSwUGAAAAAAQABADz AAAAIAYAAAAA " filled="f" stroked="f">
                <v:textbox>
                  <w:txbxContent>
                    <w:p w:rsidR="006030B6" w:rsidRDefault="006030B6" w:rsidP="006030B6">
                      <w:r>
                        <w:t>J</w:t>
                      </w:r>
                    </w:p>
                  </w:txbxContent>
                </v:textbox>
              </v:shape>
            </w:pict>
          </mc:Fallback>
        </mc:AlternateContent>
      </w:r>
      <w:r>
        <w:rPr>
          <w:rFonts w:ascii="Times New Roman" w:hAnsi="Times New Roman"/>
          <w:noProof/>
        </w:rPr>
        <mc:AlternateContent>
          <mc:Choice Requires="wps">
            <w:drawing>
              <wp:anchor distT="0" distB="0" distL="114300" distR="114300" simplePos="0" relativeHeight="251658240" behindDoc="0" locked="0" layoutInCell="1" allowOverlap="1">
                <wp:simplePos x="0" y="0"/>
                <wp:positionH relativeFrom="column">
                  <wp:posOffset>3786505</wp:posOffset>
                </wp:positionH>
                <wp:positionV relativeFrom="paragraph">
                  <wp:posOffset>193675</wp:posOffset>
                </wp:positionV>
                <wp:extent cx="425450" cy="342900"/>
                <wp:effectExtent l="0" t="0" r="3810" b="635"/>
                <wp:wrapNone/>
                <wp:docPr id="554"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61" type="#_x0000_t202" style="position:absolute;left:0;text-align:left;margin-left:298.15pt;margin-top:15.25pt;width:33.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fXfPuwIAAMQFAAAOAAAAZHJzL2Uyb0RvYy54bWysVNtunDAQfa/Uf7D8TrjU7C4obJQsS1Up vUhJP8ALZrEKNrW9C2nVf+/Y7C3JS9WWB2R7xmfmzBzP9c3YtWjPlOZSZDi8CjBiopQVF9sMf30s vAVG2lBR0VYKluEnpvHN8u2b66FPWSQb2VZMIQAROh36DDfG9Knv67JhHdVXsmcCjLVUHTWwVVu/ UnQA9K71oyCY+YNUVa9kybSG03wy4qXDr2tWms91rZlBbYYhN+P+yv039u8vr2m6VbRveHlIg/5F Fh3lAoKeoHJqKNop/gqq46WSWtbmqpSdL+ual8xxADZh8ILNQ0N75rhAcXR/KpP+f7Dlp/0XhXiV 4TgmGAnaQZMe2WjQnRxRGM5shYZep+D40IOrGcEAnXZsdX8vy28aCblqqNiyW6Xk0DBaQYahvelf XJ1wtAXZDB9lBYHozkgHNNaqs+WDgiBAh049nbpjkynhkEQxicFSgukdiZLAdc+n6fFyr7R5z2SH 7CLDCprvwOn+XhubDE2PLjaWkAVvWyeAVjw7AMfpBELDVWuzSbh+/kyCZL1YL4hHotnaI0Gee7fF inizIpzH+bt8tcrDXzZuSNKGVxUTNsxRWyH5s94dVD6p4qQuLVteWTibklbbzapVaE9B24X7XMnB cnbzn6fhigBcXlAKIxLcRYlXzBZzjxQk9pJ5sPCCMLlLZgFJSF48p3TPBft3SmjIcBJH8aSlc9Iv uAXue82Nph03MD1a3mV4cXKiqVXgWlSutYbydlpflMKmfy4FtPvYaKdXK9FJrGbcjO5xzJ3WrJg3 snoCBSsJCgMxwuiDRSPVD4wGGCMZ1t93VDGM2g8CXkESEmLnjtuQeB7BRl1aNpcWKkqAyrDBaFqu zDSrdr3i2wYiTe9OyFt4OTV3qj5ndXhvMCocucNYs7Pocu+8zsN3+RsAAP//AwBQSwMEFAAGAAgA AAAhAFG/4PXdAAAACQEAAA8AAABkcnMvZG93bnJldi54bWxMj8FOwzAMhu9IvENkJG4sga7VVupO CMQVxIBJu2Wt11Y0TtVka3l7zAmOtj/9/v5iM7tenWkMnWeE24UBRVz5uuMG4eP9+WYFKkTLte09 E8I3BdiUlxeFzWs/8Rudt7FREsIhtwhtjEOudahacjYs/EAst6MfnY0yjo2uRztJuOv1nTGZdrZj +dDagR5bqr62J4fw+XLc75bmtXly6TD52Wh2a414fTU/3IOKNMc/GH71RR1KcTr4E9dB9QjpOksE RUhMCkqALEtkcUBYLVPQZaH/Nyh/AAAA//8DAFBLAQItABQABgAIAAAAIQC2gziS/gAAAOEBAAAT AAAAAAAAAAAAAAAAAAAAAABbQ29udGVudF9UeXBlc10ueG1sUEsBAi0AFAAGAAgAAAAhADj9If/W AAAAlAEAAAsAAAAAAAAAAAAAAAAALwEAAF9yZWxzLy5yZWxzUEsBAi0AFAAGAAgAAAAhAOV9d8+7 AgAAxAUAAA4AAAAAAAAAAAAAAAAALgIAAGRycy9lMm9Eb2MueG1sUEsBAi0AFAAGAAgAAAAhAFG/ 4PXdAAAACQEAAA8AAAAAAAAAAAAAAAAAFQUAAGRycy9kb3ducmV2LnhtbFBLBQYAAAAABAAEAPMA AAAfBgAAAAA= " filled="f" stroked="f">
                <v:textbox>
                  <w:txbxContent>
                    <w:p w:rsidR="006030B6" w:rsidRDefault="006030B6" w:rsidP="006030B6">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646976" behindDoc="0" locked="0" layoutInCell="1" allowOverlap="1">
                <wp:simplePos x="0" y="0"/>
                <wp:positionH relativeFrom="column">
                  <wp:posOffset>4041775</wp:posOffset>
                </wp:positionH>
                <wp:positionV relativeFrom="paragraph">
                  <wp:posOffset>219075</wp:posOffset>
                </wp:positionV>
                <wp:extent cx="1701800" cy="0"/>
                <wp:effectExtent l="35560" t="34290" r="34290" b="32385"/>
                <wp:wrapNone/>
                <wp:docPr id="553"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0"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25pt,17.25pt" to="452.25pt,1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0/DRIwIAAEcEAAAOAAAAZHJzL2Uyb0RvYy54bWysU8GO2jAQvVfqP1i+QxIWWDYirKoEeqFd pN1+gLEdYtWxLdsQUNV/79ghiG0vVVUOZpyZefNm5nn5fG4lOnHrhFYFzsYpRlxRzYQ6FPjb22a0 wMh5ohiRWvECX7jDz6uPH5adyflEN1oybhGAKJd3psCN9yZPEkcb3hI31oYrcNbatsTD1R4SZkkH 6K1MJmk6TzptmbGacufga9U78Sri1zWn/qWuHfdIFhi4+XjaeO7DmayWJD9YYhpBrzTIP7BoiVBQ 9AZVEU/Q0Yo/oFpBrXa69mOq20TXtaA89gDdZOlv3bw2xPDYCwzHmduY3P+DpV9PO4sEK/Bs9oCR Ii0saSsUR1k6C9PpjMshqFQ7G/qjZ/Vqtpp+d0jpsiHqwCPLt4uBxCxkJO9SwsUZqLHvvmgGMeTo dRzVubZtgIQhoHPcyOW2EX72iMLH7DHNFiksjg6+hORDorHOf+a6RcEosATWEZicts4HIiQfQkId pTdCyrhwqVAHHT9mszRmOC0FC94Q5+xhX0qLTiRoJv5iW+C5DwvQFXFNH+curtK+l5PVR8VinYYT tr7angjZ28BLqlAJugSmV6uXy4+n9Gm9WC+mo+lkvh5N06oafdqU09F8kz3OqoeqLKvsZyCdTfNG MMZV4D1IN5v+nTSuj6gX3U28twkl79HjKIHs8B9JxzWHzfYa2Wt22dlh/aDWGHx9WeE53N/Bvn// q18AAAD//wMAUEsDBBQABgAIAAAAIQBjoLWu3AAAAAkBAAAPAAAAZHJzL2Rvd25yZXYueG1sTI9P S8QwEMXvgt8hjODNTXVtsbXpImIPIghbBT1Om7EtJpPSZHe7394sHvQ0/x7v/abcLNaIPc1+dKzg epWAIO6cHrlX8P5WX92B8AFZo3FMCo7kYVOdn5VYaHfgLe2b0Itowr5ABUMIUyGl7way6FduIo63 LzdbDHGce6lnPERza+RNkmTS4sgxYcCJHgfqvpudVeBrZPf6kb7U+PRpmvY5X9JjrtTlxfJwDyLQ Ev7EcMKP6FBFptbtWHthFGTrLI1SBevbWKMgT05N+7uQVSn/f1D9AAAA//8DAFBLAQItABQABgAI AAAAIQC2gziS/gAAAOEBAAATAAAAAAAAAAAAAAAAAAAAAABbQ29udGVudF9UeXBlc10ueG1sUEsB Ai0AFAAGAAgAAAAhADj9If/WAAAAlAEAAAsAAAAAAAAAAAAAAAAALwEAAF9yZWxzLy5yZWxzUEsB Ai0AFAAGAAgAAAAhAN/T8NEjAgAARwQAAA4AAAAAAAAAAAAAAAAALgIAAGRycy9lMm9Eb2MueG1s UEsBAi0AFAAGAAgAAAAhAGOgta7cAAAACQEAAA8AAAAAAAAAAAAAAAAAfQQAAGRycy9kb3ducmV2 LnhtbFBLBQYAAAAABAAEAPMAAACGBQAAAAA= " strokeweight="4.5pt">
                <v:stroke dashstyle="1 1"/>
              </v:line>
            </w:pict>
          </mc:Fallback>
        </mc:AlternateContent>
      </w:r>
      <w:r>
        <w:rPr>
          <w:rFonts w:ascii="Times New Roman" w:hAnsi="Times New Roman"/>
          <w:noProof/>
        </w:rPr>
        <mc:AlternateContent>
          <mc:Choice Requires="wps">
            <w:drawing>
              <wp:anchor distT="0" distB="0" distL="114300" distR="114300" simplePos="0" relativeHeight="251643904" behindDoc="0" locked="0" layoutInCell="1" allowOverlap="1">
                <wp:simplePos x="0" y="0"/>
                <wp:positionH relativeFrom="column">
                  <wp:posOffset>4041775</wp:posOffset>
                </wp:positionH>
                <wp:positionV relativeFrom="paragraph">
                  <wp:posOffset>193675</wp:posOffset>
                </wp:positionV>
                <wp:extent cx="1701800" cy="0"/>
                <wp:effectExtent l="6985" t="8890" r="5715" b="10160"/>
                <wp:wrapNone/>
                <wp:docPr id="552"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25pt,15.25pt" to="452.25pt,1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THbiFQIAACwEAAAOAAAAZHJzL2Uyb0RvYy54bWysU02P2jAQvVfqf7B8h3wUWIgIqyqBXmiL tNsfYGyHWHVsyzYEVPW/d2wIYttLVTUHZ+yZeX4zb7x8PncSnbh1QqsSZ+MUI66oZkIdSvztdTOa Y+Q8UYxIrXiJL9zh59X7d8veFDzXrZaMWwQgyhW9KXHrvSmSxNGWd8SNteEKnI22HfGwtYeEWdID eieTPE1nSa8tM1ZT7hyc1lcnXkX8puHUf20axz2SJQZuPq42rvuwJqslKQ6WmFbQGw3yDyw6IhRc eoeqiSfoaMUfUJ2gVjvd+DHVXaKbRlAea4BqsvS3al5aYnisBZrjzL1N7v/B0i+nnUWClXg6zTFS pAORtkJxlKV56E5vXAFBldrZUB89qxez1fS7Q0pXLVEHHlm+XgwkZiEjeZMSNs7AHfv+s2YQQ45e x1adG9sFSGgCOkdFLndF+NkjCofZU5rNUxCODr6EFEOisc5/4rpDwSixBNYRmJy2zgcipBhCwj1K b4SUUXCpUF/ixTSfxgSnpWDBGcKcPewradGJhJGJX6wKPI9hVh8Vi2AtJ2x9sz0R8mrD5VIFPCgF 6Nys60z8WKSL9Xw9n4wm+Ww9mqR1Pfq4qSaj2SZ7mtYf6qqqs5+BWjYpWsEYV4HdMJ/Z5O/0v72U 62TdJ/TehuQteuwXkB3+kXTUMsh3HYS9ZpedHTSGkYzBt+cTZv5xD/bjI1/9AgAA//8DAFBLAwQU AAYACAAAACEAfXbyW9wAAAAJAQAADwAAAGRycy9kb3ducmV2LnhtbEyPzU7DMBCE70i8g7VIXCpq 00AEIU6FgNy4UKh63SZLEhGv09htA0/PIg5w2r/RzLf5cnK9OtAYOs8WLucGFHHl644bC2+v5cUN qBCRa+w9k4VPCrAsTk9yzGp/5Bc6rGKjxIRDhhbaGIdM61C15DDM/UAst3c/Oowyjo2uRzyKuev1 wphUO+xYEloc6KGl6mO1dxZCuaZd+TWrZmaTNJ4Wu8fnJ7T2/Gy6vwMVaYp/YvjBF3QohGnr91wH 1VtIk/RapBYSI1UEt+ZKmu3vQhe5/v9B8Q0AAP//AwBQSwECLQAUAAYACAAAACEAtoM4kv4AAADh AQAAEwAAAAAAAAAAAAAAAAAAAAAAW0NvbnRlbnRfVHlwZXNdLnhtbFBLAQItABQABgAIAAAAIQA4 /SH/1gAAAJQBAAALAAAAAAAAAAAAAAAAAC8BAABfcmVscy8ucmVsc1BLAQItABQABgAIAAAAIQD8 THbiFQIAACwEAAAOAAAAAAAAAAAAAAAAAC4CAABkcnMvZTJvRG9jLnhtbFBLAQItABQABgAIAAAA IQB9dvJb3AAAAAkBAAAPAAAAAAAAAAAAAAAAAG8EAABkcnMvZG93bnJldi54bWxQSwUGAAAAAAQA BADzAAAAeAUAAAAA "/>
            </w:pict>
          </mc:Fallback>
        </mc:AlternateContent>
      </w:r>
      <w:r>
        <w:rPr>
          <w:rFonts w:ascii="Times New Roman" w:hAnsi="Times New Roman"/>
          <w:noProof/>
        </w:rPr>
        <mc:AlternateContent>
          <mc:Choice Requires="wps">
            <w:drawing>
              <wp:anchor distT="0" distB="0" distL="114300" distR="114300" simplePos="0" relativeHeight="251641856" behindDoc="0" locked="0" layoutInCell="1" allowOverlap="1">
                <wp:simplePos x="0" y="0"/>
                <wp:positionH relativeFrom="column">
                  <wp:posOffset>1957070</wp:posOffset>
                </wp:positionH>
                <wp:positionV relativeFrom="paragraph">
                  <wp:posOffset>193675</wp:posOffset>
                </wp:positionV>
                <wp:extent cx="553085" cy="342900"/>
                <wp:effectExtent l="0" t="0" r="635" b="635"/>
                <wp:wrapNone/>
                <wp:docPr id="551"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62" type="#_x0000_t202" style="position:absolute;left:0;text-align:left;margin-left:154.1pt;margin-top:15.25pt;width:43.55pt;height:27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XE1vQIAAMQFAAAOAAAAZHJzL2Uyb0RvYy54bWysVNtunDAQfa/Uf7D8TrjE7AIKWyXLUlVK L1LSD/CCWayCTW3vsmnVf+/Y7C3JS9WWB2R7xmfOzBzPzbt936EdU5pLkePwKsCIiUrWXGxy/PWx 9BKMtKGipp0ULMdPTON3i7dvbsYhY5FsZVczhQBE6GwcctwaM2S+r6uW9VRfyYEJMDZS9dTAVm38 WtER0PvOj4Jg5o9S1YOSFdMaTovJiBcOv2lYZT43jWYGdTkGbsb9lfuv7d9f3NBso+jQ8upAg/4F i55yAUFPUAU1FG0VfwXV80pJLRtzVcnel03DK+ZygGzC4EU2Dy0dmMsFiqOHU5n0/4OtPu2+KMTr HMdxiJGgPTTpke0NupN7FAauQuOgM3B8GMDV7MEAnXbZ6uFeVt80EnLZUrFht0rJsWW0Boahra1/ cdX2RGfagqzHj7KGQHRrpAPaN6q35YOCIECHTj2dumPJVHAYx9dBEmNUgemaROnEzafZ8fKgtHnP ZI/sIscKmu/A6e5eG0uGZkcXG0vIknedE0Annh2A43QCoeGqtVkSrp8/0yBdJauEeCSarTwSFIV3 Wy6JNyvDeVxcF8tlEf6ycUOStbyumbBhjtoKyZ/17qDySRUndWnZ8drCWUpabdbLTqEdBW2X7nMl B8vZzX9OwxUBcnmRUhiR4C5KvXKWzD1SkthL50HiBWF6l84CkpKifJ7SPRfs31NCY47TOIonLZ1J v8gtcN/r3GjWcwPTo+N9jpOTE82sAleidq01lHfT+qIUlv65FNDuY6OdXq1EJ7Ga/XrvHsfcqdnq dy3rJ1CwkqAwkCmMPli0Uv3AaIQxkmP9fUsVw6j7IOAVpCEhdu64DYnnEWzUpWV9aaGiAqgcG4ym 5dJMs2o7KL5pIdL07oS8hZfTcKfqM6vDe4NR4ZI7jDU7iy73zus8fBe/AQAA//8DAFBLAwQUAAYA CAAAACEAUfBds90AAAAJAQAADwAAAGRycy9kb3ducmV2LnhtbEyPwU7DMAyG70h7h8hI3FjCuk5d qTtNIK4gNkDiljVeW9E4VZOt5e3JTuxmy59+f3+xmWwnzjT41jHCw1yBIK6cablG+Ni/3GcgfNBs dOeYEH7Jw6ac3RQ6N27kdzrvQi1iCPtcIzQh9LmUvmrIaj93PXG8Hd1gdYjrUEsz6DGG204ulFpJ q1uOHxrd01ND1c/uZBE+X4/fX0v1Vj/btB/dpCTbtUS8u522jyACTeEfhot+VIcyOh3ciY0XHUKi skVEL0MKIgLJOk1AHBCyZQqyLOR1g/IPAAD//wMAUEsBAi0AFAAGAAgAAAAhALaDOJL+AAAA4QEA ABMAAAAAAAAAAAAAAAAAAAAAAFtDb250ZW50X1R5cGVzXS54bWxQSwECLQAUAAYACAAAACEAOP0h /9YAAACUAQAACwAAAAAAAAAAAAAAAAAvAQAAX3JlbHMvLnJlbHNQSwECLQAUAAYACAAAACEAftVx Nb0CAADEBQAADgAAAAAAAAAAAAAAAAAuAgAAZHJzL2Uyb0RvYy54bWxQSwECLQAUAAYACAAAACEA UfBds90AAAAJAQAADwAAAAAAAAAAAAAAAAAXBQAAZHJzL2Rvd25yZXYueG1sUEsFBgAAAAAEAAQA 8wAAACEGAAAAAA== " filled="f" stroked="f">
                <v:textbox>
                  <w:txbxContent>
                    <w:p w:rsidR="006030B6" w:rsidRDefault="006030B6" w:rsidP="006030B6">
                      <w:r>
                        <w:t>(N)</w:t>
                      </w:r>
                    </w:p>
                  </w:txbxContent>
                </v:textbox>
              </v:shape>
            </w:pict>
          </mc:Fallback>
        </mc:AlternateContent>
      </w:r>
      <w:r>
        <w:rPr>
          <w:rFonts w:ascii="Times New Roman" w:hAnsi="Times New Roman"/>
          <w:noProof/>
        </w:rPr>
        <mc:AlternateContent>
          <mc:Choice Requires="wps">
            <w:drawing>
              <wp:anchor distT="0" distB="0" distL="114300" distR="114300" simplePos="0" relativeHeight="251640832" behindDoc="0" locked="0" layoutInCell="1" allowOverlap="1">
                <wp:simplePos x="0" y="0"/>
                <wp:positionH relativeFrom="column">
                  <wp:posOffset>1390650</wp:posOffset>
                </wp:positionH>
                <wp:positionV relativeFrom="paragraph">
                  <wp:posOffset>193675</wp:posOffset>
                </wp:positionV>
                <wp:extent cx="425450" cy="342900"/>
                <wp:effectExtent l="3810" t="0" r="0" b="635"/>
                <wp:wrapNone/>
                <wp:docPr id="550"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63" type="#_x0000_t202" style="position:absolute;left:0;text-align:left;margin-left:109.5pt;margin-top:15.25pt;width:33.5pt;height: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HStjuwIAAMMFAAAOAAAAZHJzL2Uyb0RvYy54bWysVNtunDAQfa/Uf7D8TrjU7C4obJQsS1Up vUhJP8ALZrEKNrW9C2nVf+/Y7C3JS9WWB+TL+MyZmTNzfTN2LdozpbkUGQ6vAoyYKGXFxTbDXx8L b4GRNlRUtJWCZfiJaXyzfPvmeuhTFslGthVTCECEToc+w40xfer7umxYR/WV7JmAy1qqjhrYqq1f KToAetf6URDM/EGqqleyZFrDaT5d4qXDr2tWms91rZlBbYaBm3F/5f4b+/eX1zTdKto3vDzQoH/B oqNcgNMTVE4NRTvFX0F1vFRSy9pclbLzZV3zkrkYIJoweBHNQ0N75mKB5Oj+lCb9/2DLT/svCvEq w3EM+RG0gyI9stGgOzmiJLEJGnqdgt1DD5ZmhHMotAtW9/ey/KaRkKuGii27VUoODaMVEAztS//i 6YSjLchm+Cgr8EN3RjqgsVadzR7kAwE6EHk6FcdyKeGQRDGxFEu4ekeiJHDF82l6fNwrbd4z2SG7 yLCC2jtwur/XxpKh6dHE+hKy4G3r6t+KZwdgOJ2Aa3hq7ywJV86fSZCsF+sF8Ug0W3skyHPvtlgR b1aE8zh/l69WefjL+g1J2vCqYsK6OUorJH9WuoPIJ1GcxKVlyysLZylptd2sWoX2FKRduM+lHG7O Zv5zGi4JEMuLkMKIBHdR4hWzxdwjBYm9ZB4svCBM7pJZQBKSF89DuueC/XtIaMhwEkfxpKUz6Rex Be57HRtNO25geLS8y/DiZERTq8C1qFxpDeXttL5IhaV/TgWU+1hop1cr0UmsZtyMrjfm0bEPNrJ6 AgUrCQoDMcLkg0Uj1Q+MBpgiGdbfd1QxjNoPArogCQkBM+M2JJ5HsFGXN5vLGypKgMqwwWharsw0 qna94tsGPE19J+QtdE7Nnapti02sDv0Gk8IFd5hqdhRd7p3VefYufwMAAP//AwBQSwMEFAAGAAgA AAAhAOcoBrzeAAAACQEAAA8AAABkcnMvZG93bnJldi54bWxMj81OwzAQhO9IvIO1SNyo3dBUacim QiCuIMqPxM1NtklEvI5itwlvz3Kix9kZzX5TbGfXqxONofOMsFwYUMSVrztuEN7fnm4yUCFarm3v mRB+KMC2vLwobF77iV/ptIuNkhIOuUVoYxxyrUPVkrNh4Qdi8Q5+dDaKHBtdj3aSctfrxJi1drZj +dDagR5aqr53R4fw8Xz4+lyZl+bRpcPkZ6PZbTTi9dV8fwcq0hz/w/CHL+hQCtPeH7kOqkdIlhvZ EhFuTQpKAkm2lsMeIVuloMtCny8ofwEAAP//AwBQSwECLQAUAAYACAAAACEAtoM4kv4AAADhAQAA EwAAAAAAAAAAAAAAAAAAAAAAW0NvbnRlbnRfVHlwZXNdLnhtbFBLAQItABQABgAIAAAAIQA4/SH/ 1gAAAJQBAAALAAAAAAAAAAAAAAAAAC8BAABfcmVscy8ucmVsc1BLAQItABQABgAIAAAAIQDmHStj uwIAAMMFAAAOAAAAAAAAAAAAAAAAAC4CAABkcnMvZTJvRG9jLnhtbFBLAQItABQABgAIAAAAIQDn KAa83gAAAAkBAAAPAAAAAAAAAAAAAAAAABUFAABkcnMvZG93bnJldi54bWxQSwUGAAAAAAQABADz AAAAIAYAAAAA " filled="f" stroked="f">
                <v:textbox>
                  <w:txbxContent>
                    <w:p w:rsidR="006030B6" w:rsidRDefault="006030B6" w:rsidP="006030B6">
                      <w:r>
                        <w:t>J</w:t>
                      </w:r>
                    </w:p>
                  </w:txbxContent>
                </v:textbox>
              </v:shape>
            </w:pict>
          </mc:Fallback>
        </mc:AlternateContent>
      </w:r>
      <w:r>
        <w:rPr>
          <w:rFonts w:ascii="Times New Roman" w:hAnsi="Times New Roman"/>
          <w:noProof/>
        </w:rPr>
        <mc:AlternateContent>
          <mc:Choice Requires="wps">
            <w:drawing>
              <wp:anchor distT="0" distB="0" distL="114300" distR="114300" simplePos="0" relativeHeight="251638784" behindDoc="0" locked="0" layoutInCell="1" allowOverlap="1">
                <wp:simplePos x="0" y="0"/>
                <wp:positionH relativeFrom="column">
                  <wp:posOffset>-289560</wp:posOffset>
                </wp:positionH>
                <wp:positionV relativeFrom="paragraph">
                  <wp:posOffset>86995</wp:posOffset>
                </wp:positionV>
                <wp:extent cx="425450" cy="342900"/>
                <wp:effectExtent l="0" t="0" r="3175" b="2540"/>
                <wp:wrapNone/>
                <wp:docPr id="549"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64" type="#_x0000_t202" style="position:absolute;left:0;text-align:left;margin-left:-22.8pt;margin-top:6.85pt;width:33.5pt;height:2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wYDbuwIAAMMFAAAOAAAAZHJzL2Uyb0RvYy54bWysVMlu2zAQvRfoPxC8K1pC2ZYQuUgsqyiQ LkDSD6AlyiIqkSpJW0qL/nuHlLckl6ItDwTJGb7Z3szNu7Fr0Z4pzaXIcHgVYMREKSsuthn++lh4 C4y0oaKirRQsw09M43fLt29uhj5lkWxkWzGFAETodOgz3BjTp76vy4Z1VF/JngkQ1lJ11MBVbf1K 0QHQu9aPgmDmD1JVvZIl0xpe80mIlw6/rllpPte1Zga1GQbfjNuV2zd295c3NN0q2je8PLhB/8KL jnIBRk9QOTUU7RR/BdXxUkkta3NVys6Xdc1L5mKAaMLgRTQPDe2ZiwWSo/tTmvT/gy0/7b8oxKsM xyTBSNAOivTIRoPu5IiSuU3Q0OsU9B560DQjvEOhXbC6v5flN42EXDVUbNmtUnJoGK3AwdD+9C++ TjjagmyGj7ICO3RnpAMaa9XZ7EE+EKBDoZ5OxbG+lPBIopjEIClBdE2iJHDF82l6/Nwrbd4z2SF7 yLCC2jtwur/XxjpD06OKtSVkwdvW1b8Vzx5AcXoB0/DVyqwTrpw/kyBZL9YL4pFotvZIkOfebbEi 3qwI53F+na9WefjL2g1J2vCqYsKaOVIrJH9WugPJJ1KcyKVlyysLZ13SartZtQrtKVC7cMulHCRn Nf+5Gy4JEMuLkMKIBHdR4hWzxdwjBYm9ZB4svCBM7pJZQBKSF89DuueC/XtIaMhwEkfxxKWz0y9i C9x6HRtNO25geLS8y/DipERTy8C1qFxpDeXtdL5IhXX/nAoo97HQjq+WohNZzbgZXW/Mr499sJHV EzBYSWAYkBEmHxwaqX5gNMAUybD+vqOKYdR+ENAFSUiIHTvuQuJ5BBd1KdlcSqgoASrDBqPpuDLT qNr1im8bsDT1nZC30Dk1d6y2LTZ5deg3mBQuuMNUs6Po8u60zrN3+RsAAP//AwBQSwMEFAAGAAgA AAAhANflaEDeAAAACAEAAA8AAABkcnMvZG93bnJldi54bWxMj8tOwzAQRfdI/IM1SOxauyVNaBqn QiC2IMpDYufG0yQiHkex24S/77Aqy9E9uvdMsZ1cJ044hNaThsVcgUCqvG2p1vDx/jy7BxGiIWs6 T6jhFwNsy+urwuTWj/SGp12sBZdQyI2GJsY+lzJUDToT5r5H4uzgB2cin0Mt7WBGLnedXCqVSmda 4oXG9PjYYPWzOzoNny+H769EvdZPbtWPflKS3FpqfXszPWxARJziBYY/fVaHkp32/kg2iE7DLFml jHJwl4FgYLlIQOw1pFkGsizk/wfKMwAAAP//AwBQSwECLQAUAAYACAAAACEAtoM4kv4AAADhAQAA EwAAAAAAAAAAAAAAAAAAAAAAW0NvbnRlbnRfVHlwZXNdLnhtbFBLAQItABQABgAIAAAAIQA4/SH/ 1gAAAJQBAAALAAAAAAAAAAAAAAAAAC8BAABfcmVscy8ucmVsc1BLAQItABQABgAIAAAAIQAdwYDb uwIAAMMFAAAOAAAAAAAAAAAAAAAAAC4CAABkcnMvZTJvRG9jLnhtbFBLAQItABQABgAIAAAAIQDX 5WhA3gAAAAgBAAAPAAAAAAAAAAAAAAAAABUFAABkcnMvZG93bnJldi54bWxQSwUGAAAAAAQABADz AAAAIAYAAAAA " filled="f" stroked="f">
                <v:textbox>
                  <w:txbxContent>
                    <w:p w:rsidR="006030B6" w:rsidRDefault="006030B6" w:rsidP="006030B6">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626496" behindDoc="0" locked="0" layoutInCell="1" allowOverlap="1">
                <wp:simplePos x="0" y="0"/>
                <wp:positionH relativeFrom="column">
                  <wp:posOffset>0</wp:posOffset>
                </wp:positionH>
                <wp:positionV relativeFrom="paragraph">
                  <wp:posOffset>219075</wp:posOffset>
                </wp:positionV>
                <wp:extent cx="1999615" cy="0"/>
                <wp:effectExtent l="32385" t="34290" r="34925" b="32385"/>
                <wp:wrapNone/>
                <wp:docPr id="548"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99615"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25pt" to="157.45pt,1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MgVKIgIAAEYEAAAOAAAAZHJzL2Uyb0RvYy54bWysU8GO2jAQvVfqP1i+QxIaWIgIq4pAL7RF 2u0HGNshVh3bsg0BVf33jh2C2PZSVeVgxpmZN29mnpfPl1aiM7dOaFXibJxixBXVTKhjib+9bkdz jJwnihGpFS/xlTv8vHr/btmZgk90oyXjFgGIckVnStx4b4okcbThLXFjbbgCZ61tSzxc7TFhlnSA 3spkkqazpNOWGaspdw6+Vr0TryJ+XXPqv9a14x7JEgM3H08bz0M4k9WSFEdLTCPojQb5BxYtEQqK 3qEq4gk6WfEHVCuo1U7Xfkx1m+i6FpTHHqCbLP2tm5eGGB57geE4cx+T+3+w9Mt5b5FgJZ7msCpF WljSTiiO5tMwnM64AmLWam9De/SiXsxO0+8OKb1uiDrySPL1aiAvCxnJm5RwcQZKHLrPmkEMOXkd J3WpbRsgYQboEhdyvS+EXzyi8DFbLBazbIoRHXwJKYZEY53/xHWLglFiCaQjMDnvnA9ESDGEhDpK b4WUcd9SoQ4afsqmacxwWgoWvCHO2eNhLS06kyCZ+IttgecxLEBXxDV9nLu6SvteTVafFIt1Gk7Y 5mZ7ImRvAy+pQiXoEpjerF4tPxbpYjPfzPNRPpltRnlaVaOP23U+mm2zp2n1oVqvq+xnIJ3lRSMY 4yrwHpSb5X+njNsb6jV31+59Qslb9DhKIDv8R9JxzWGzvUYOml33dlg/iDUG3x5WeA2Pd7Afn//q FwAAAP//AwBQSwMEFAAGAAgAAAAhAMBLfMfcAAAABgEAAA8AAABkcnMvZG93bnJldi54bWxMj0FL w0AQhe+C/2EZwZvd1DbSxGyKiDmIIDQK9TjJjklwdzZkt236713xoMd57/HeN8V2tkYcafKDYwXL RQKCuHV64E7B+1t1swHhA7JG45gUnMnDtry8KDDX7sQ7OtahE7GEfY4K+hDGXErf9mTRL9xIHL1P N1kM8Zw6qSc8xXJr5G2S3EmLA8eFHkd67Kn9qg9Wga+Q3es+fanw6cPUzXM2p+dMqeur+eEeRKA5 /IXhBz+iQxmZGndg7YVREB8JClbrFER0V8t1BqL5FWRZyP/45TcAAAD//wMAUEsBAi0AFAAGAAgA AAAhALaDOJL+AAAA4QEAABMAAAAAAAAAAAAAAAAAAAAAAFtDb250ZW50X1R5cGVzXS54bWxQSwEC LQAUAAYACAAAACEAOP0h/9YAAACUAQAACwAAAAAAAAAAAAAAAAAvAQAAX3JlbHMvLnJlbHNQSwEC LQAUAAYACAAAACEASDIFSiICAABGBAAADgAAAAAAAAAAAAAAAAAuAgAAZHJzL2Uyb0RvYy54bWxQ SwECLQAUAAYACAAAACEAwEt8x9wAAAAGAQAADwAAAAAAAAAAAAAAAAB8BAAAZHJzL2Rvd25yZXYu eG1sUEsFBgAAAAAEAAQA8wAAAIUFAAAAAA== " strokeweight="4.5pt">
                <v:stroke dashstyle="1 1"/>
              </v:line>
            </w:pict>
          </mc:Fallback>
        </mc:AlternateContent>
      </w:r>
      <w:r>
        <w:rPr>
          <w:rFonts w:ascii="Times New Roman" w:hAnsi="Times New Roman"/>
          <w:noProof/>
        </w:rPr>
        <mc:AlternateContent>
          <mc:Choice Requires="wps">
            <w:drawing>
              <wp:anchor distT="0" distB="0" distL="114300" distR="114300" simplePos="0" relativeHeight="251625472" behindDoc="0" locked="0" layoutInCell="1" allowOverlap="1">
                <wp:simplePos x="0" y="0"/>
                <wp:positionH relativeFrom="column">
                  <wp:posOffset>0</wp:posOffset>
                </wp:positionH>
                <wp:positionV relativeFrom="paragraph">
                  <wp:posOffset>193675</wp:posOffset>
                </wp:positionV>
                <wp:extent cx="1999615" cy="0"/>
                <wp:effectExtent l="13335" t="8890" r="6350" b="10160"/>
                <wp:wrapNone/>
                <wp:docPr id="547"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996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25pt" to="157.45pt,15.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sn+gFQIAACsEAAAOAAAAZHJzL2Uyb0RvYy54bWysU8GO2jAQvVfqP1i+QxIaWBIRVhWBXmiL tNsPMLZDrDq2ZRsCqvrvHRuC2PZSVc3BGXtmnt/MGy+ez51EJ26d0KrC2TjFiCuqmVCHCn973Yzm GDlPFCNSK17hC3f4efn+3aI3JZ/oVkvGLQIQ5creVLj13pRJ4mjLO+LG2nAFzkbbjnjY2kPCLOkB vZPJJE1nSa8tM1ZT7hyc1lcnXkb8puHUf20axz2SFQZuPq42rvuwJssFKQ+WmFbQGw3yDyw6IhRc eoeqiSfoaMUfUJ2gVjvd+DHVXaKbRlAea4BqsvS3al5aYnisBZrjzL1N7v/B0i+nnUWCVXiaP2Gk SAcibYXiaJ6H5vTGlRCzUjsbyqNn9WK2mn53SOlVS9SBR5KvFwN5WchI3qSEjTNwxb7/rBnEkKPX sVPnxnYBEnqAzlGQy10QfvaIwmFWFMUsm2JEB19CyiHRWOc/cd2hYFRYAukITE5b5wMRUg4h4R6l N0LKqLdUqK9wMZ1MY4LTUrDgDGHOHvYradGJhImJX6wKPI9hVh8Vi2AtJ2x9sz0R8mrD5VIFPCgF 6Nys60j8KNJiPV/P81E+ma1HeVrXo4+bVT6abbKnaf2hXq3q7GegluVlKxjjKrAbxjPL/07+20O5 DtZ9QO9tSN6ix34B2eEfSUctg3zXQdhrdtnZQWOYyBh8ez1h5B/3YD++8eUvAAAA//8DAFBLAwQU AAYACAAAACEA0Uo9c9sAAAAGAQAADwAAAGRycy9kb3ducmV2LnhtbEyPwU7DMBBE70j8g7VIXCpq twEEIZsKAblxoYC4buMliYjXaey2ga/HiAMcd2Y087ZYTa5Xex5D5wVhMTegWGpvO2kQXp6rsytQ IZJY6r0wwicHWJXHRwXl1h/kiffr2KhUIiEnhDbGIdc61C07CnM/sCTv3Y+OYjrHRtuRDqnc9Xpp zKV21ElaaGngu5brj/XOIYTqlbfV16yembes8bzc3j8+EOLpyXR7AyryFP/C8IOf0KFMTBu/ExtU j5AeiQiZuQCV3Gxxfg1q8yvostD/8ctvAAAA//8DAFBLAQItABQABgAIAAAAIQC2gziS/gAAAOEB AAATAAAAAAAAAAAAAAAAAAAAAABbQ29udGVudF9UeXBlc10ueG1sUEsBAi0AFAAGAAgAAAAhADj9 If/WAAAAlAEAAAsAAAAAAAAAAAAAAAAALwEAAF9yZWxzLy5yZWxzUEsBAi0AFAAGAAgAAAAhAHiy f6AVAgAAKwQAAA4AAAAAAAAAAAAAAAAALgIAAGRycy9lMm9Eb2MueG1sUEsBAi0AFAAGAAgAAAAh ANFKPXPbAAAABgEAAA8AAAAAAAAAAAAAAAAAbwQAAGRycy9kb3ducmV2LnhtbFBLBQYAAAAABAAE APMAAAB3BQAAAAA= "/>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56192" behindDoc="0" locked="0" layoutInCell="1" allowOverlap="1">
                <wp:simplePos x="0" y="0"/>
                <wp:positionH relativeFrom="column">
                  <wp:posOffset>4930775</wp:posOffset>
                </wp:positionH>
                <wp:positionV relativeFrom="paragraph">
                  <wp:posOffset>95885</wp:posOffset>
                </wp:positionV>
                <wp:extent cx="425450" cy="342900"/>
                <wp:effectExtent l="635" t="0" r="2540" b="2540"/>
                <wp:wrapNone/>
                <wp:docPr id="546"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65" type="#_x0000_t202" style="position:absolute;left:0;text-align:left;margin-left:388.25pt;margin-top:7.55pt;width:33.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0Ha3uwIAAMQFAAAOAAAAZHJzL2Uyb0RvYy54bWysVMlu2zAQvRfoPxC8K1pK2ZYQOUgsqyiQ LkDSD6AlyiIqkSpJW0qL/nuHlLckl6ItDwTJGb7Z3sz1zdi1aM+U5lJkOLwKMGKilBUX2wx/fSy8 BUbaUFHRVgqW4Sem8c3y7ZvroU9ZJBvZVkwhABE6HfoMN8b0qe/rsmEd1VeyZwKEtVQdNXBVW79S dAD0rvWjIJj5g1RVr2TJtIbXfBLipcOva1aaz3WtmUFthsE343bl9o3d/eU1TbeK9g0vD27Qv/Ci o1yA0RNUTg1FO8VfQXW8VFLL2lyVsvNlXfOSuRggmjB4Ec1DQ3vmYoHk6P6UJv3/YMtP+y8K8SrD MZlhJGgHRXpko0F3ckRhSGyGhl6noPjQg6oZQQCVdtHq/l6W3zQSctVQsWW3SsmhYbQCD0P707/4 OuFoC7IZPsoKDNGdkQ5orFVn0wcJQYAOlXo6Vcc6U8IjiWISg6QE0TsSJYGrnk/T4+deafOeyQ7Z Q4YVFN+B0/29NtYZmh5VrC0hC962jgCtePYAitMLmIavVmadcPX8mQTJerFeEI9Es7VHgjz3bosV 8WZFOI/zd/lqlYe/rN2QpA2vKiasmSO3QvJntTuwfGLFiV1atryycNYlrbabVavQngK3C7dcykFy VvOfu+GSALG8CCmMSHAXJV4xW8w9UpDYS+bBwgvC5C6ZBSQhefE8pHsu2L+HhIYMJ3EUT1w6O/0i tsCt17HRtOMGpkfLuwwvTko0tQxci8qV1lDeTueLVFj3z6mAch8L7fhqKTqR1Yyb0TXH/NQHG1k9 AYOVBIYBGWH0waGR6gdGA4yRDOvvO6oYRu0HAV2QhITYueMuJJ5HcFGXks2lhIoSoDJsMJqOKzPN ql2v+LYBS1PfCXkLnVNzx2rbYpNXh36DUeGCO4w1O4su707rPHyXvwEAAP//AwBQSwMEFAAGAAgA AAAhABXvjxneAAAACQEAAA8AAABkcnMvZG93bnJldi54bWxMj01PwzAMhu9I/IfISLuxpNvabaXp hEBcQYwPiVvWeG21xqmabC3/HnOCo/0+ev242E2uExccQutJQzJXIJAqb1uqNby/Pd1uQIRoyJrO E2r4xgC78vqqMLn1I73iZR9rwSUUcqOhibHPpQxVg86Eue+RODv6wZnI41BLO5iRy10nF0pl0pmW +EJjenxosDrtz07Dx/Px63OlXupHl/ajn5Qkt5Vaz26m+zsQEaf4B8OvPqtDyU4HfyYbRKdhvc5S RjlIExAMbFZLXhw0ZNsEZFnI/x+UPwAAAP//AwBQSwECLQAUAAYACAAAACEAtoM4kv4AAADhAQAA EwAAAAAAAAAAAAAAAAAAAAAAW0NvbnRlbnRfVHlwZXNdLnhtbFBLAQItABQABgAIAAAAIQA4/SH/ 1gAAAJQBAAALAAAAAAAAAAAAAAAAAC8BAABfcmVscy8ucmVsc1BLAQItABQABgAIAAAAIQCx0Ha3 uwIAAMQFAAAOAAAAAAAAAAAAAAAAAC4CAABkcnMvZTJvRG9jLnhtbFBLAQItABQABgAIAAAAIQAV 748Z3gAAAAkBAAAPAAAAAAAAAAAAAAAAABUFAABkcnMvZG93bnJldi54bWxQSwUGAAAAAAQABADz AAAAIAYAAAAA " filled="f" stroked="f">
                <v:textbox>
                  <w:txbxContent>
                    <w:p w:rsidR="006030B6" w:rsidRDefault="006030B6" w:rsidP="006030B6">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37760" behindDoc="0" locked="0" layoutInCell="1" allowOverlap="1">
                <wp:simplePos x="0" y="0"/>
                <wp:positionH relativeFrom="column">
                  <wp:posOffset>1659255</wp:posOffset>
                </wp:positionH>
                <wp:positionV relativeFrom="paragraph">
                  <wp:posOffset>220345</wp:posOffset>
                </wp:positionV>
                <wp:extent cx="425450" cy="342900"/>
                <wp:effectExtent l="0" t="0" r="0" b="1905"/>
                <wp:wrapNone/>
                <wp:docPr id="545"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66" type="#_x0000_t202" style="position:absolute;left:0;text-align:left;margin-left:130.65pt;margin-top:17.35pt;width:33.5pt;height:2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MYImvAIAAMMFAAAOAAAAZHJzL2Uyb0RvYy54bWysVNtunDAQfa/Uf7D8TrjU7C4obJQsS1Up vUhJP8ALZrEKNrW9C2nVf+/Y7C3JS9WWB2R77DNnZs7M9c3YtWjPlOZSZDi8CjBiopQVF9sMf30s vAVG2lBR0VYKluEnpvHN8u2b66FPWSQb2VZMIQAROh36DDfG9Knv67JhHdVXsmcCjLVUHTWwVVu/ UnQA9K71oyCY+YNUVa9kybSG03wy4qXDr2tWms91rZlBbYaBm3F/5f4b+/eX1zTdKto3vDzQoH/B oqNcgNMTVE4NRTvFX0F1vFRSy9pclbLzZV3zkrkYIJoweBHNQ0N75mKB5Oj+lCb9/2DLT/svCvEq wzGJMRK0gyI9stGgOzmiZGYTNPQ6hXsPPdw0I5xDoV2wur+X5TeNhFw1VGzZrVJyaBitgGBoX/oX TyccbUE2w0dZgR+6M9IBjbXqbPYgHwjQoVBPp+JYLiUckggYgqUE0zsSJYErnk/T4+NeafOeyQ7Z RYYV1N6B0/29NpYMTY9XrC8hC962rv6teHYAF6cTcA1Prc2ScOX8mQTJerFeEI9Es7VHgjz3bosV 8WZFOI/zd/lqlYe/rN+QpA2vKiasm6O0QvJnpTuIfBLFSVxatryycJaSVtvNqlVoT0HahftcysFy vuY/p+GSALG8CCmMSHAXJV4xW8w9UpDYS+bBwgvC5C6ZBSQhefE8pHsu2L+HhIYMJ3EUT1o6k34R W+C+17HRtOMGhkfLuwwvTpdoahW4FpUrraG8ndYXqbD0z6mAch8L7fRqJTqJ1Yyb0fXGPD72wUZW T6BgJUFhIEaYfLBopPqB0QBTJMP6+44qhlH7QUAXJCEhduy4DYnnEWzUpWVzaaGiBKgMG4ym5cpM o2rXK75twNPUd0LeQufU3KnattjE6tBvMClccIepZkfR5d7dOs/e5W8AAAD//wMAUEsDBBQABgAI AAAAIQAXaOCt3gAAAAkBAAAPAAAAZHJzL2Rvd25yZXYueG1sTI9NT8MwDIbvSPyHyEjcWLJ2bKXU nRCIK4jxIXHLWq+taJyqydby7zEnONp+9Pp5i+3senWiMXSeEZYLA4q48nXHDcLb6+NVBipEy7Xt PRPCNwXYludnhc1rP/ELnXaxURLCIbcIbYxDrnWoWnI2LPxALLeDH52NMo6Nrkc7SbjrdWLMWjvb sXxo7UD3LVVfu6NDeH86fH6szHPz4K6Hyc9Gs7vRiJcX890tqEhz/IPhV1/UoRSnvT9yHVSPkKyX qaAI6WoDSoA0yWSxR8iyDeiy0P8blD8AAAD//wMAUEsBAi0AFAAGAAgAAAAhALaDOJL+AAAA4QEA ABMAAAAAAAAAAAAAAAAAAAAAAFtDb250ZW50X1R5cGVzXS54bWxQSwECLQAUAAYACAAAACEAOP0h /9YAAACUAQAACwAAAAAAAAAAAAAAAAAvAQAAX3JlbHMvLnJlbHNQSwECLQAUAAYACAAAACEA+zGC JrwCAADDBQAADgAAAAAAAAAAAAAAAAAuAgAAZHJzL2Uyb0RvYy54bWxQSwECLQAUAAYACAAAACEA F2jgrd4AAAAJAQAADwAAAAAAAAAAAAAAAAAWBQAAZHJzL2Rvd25yZXYueG1sUEsFBgAAAAAEAAQA 8wAAACEGAAAAAA== " filled="f" stroked="f">
                <v:textbox>
                  <w:txbxContent>
                    <w:p w:rsidR="006030B6" w:rsidRDefault="006030B6" w:rsidP="006030B6">
                      <w:r>
                        <w:t>B’</w:t>
                      </w:r>
                    </w:p>
                  </w:txbxContent>
                </v:textbox>
              </v:shape>
            </w:pict>
          </mc:Fallback>
        </mc:AlternateContent>
      </w: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Tia phản xạ từ I qua (M) phải có đường kéo dài đi qua A’. Để tia phản xạ qua (N) ở J đi qua điểm B thì tia tới tại J phải có đường kéo dài đi qua B’. Từ đó trong cả hai trường hợp của </w:t>
      </w:r>
      <w:r w:rsidRPr="006030B6">
        <w:rPr>
          <w:rFonts w:ascii="Times New Roman" w:hAnsi="Times New Roman"/>
          <w:position w:val="-6"/>
          <w:lang w:val="pt-BR"/>
        </w:rPr>
        <w:object w:dxaOrig="240" w:dyaOrig="220">
          <v:shape id="_x0000_i1046" type="#_x0000_t75" style="width:12pt;height:11.25pt" o:ole="">
            <v:imagedata r:id="rId44" o:title=""/>
          </v:shape>
          <o:OLEObject Type="Embed" ProgID="Equation.DSMT4" ShapeID="_x0000_i1046" DrawAspect="Content" ObjectID="_1668163775" r:id="rId48"/>
        </w:object>
      </w:r>
      <w:r w:rsidRPr="006030B6">
        <w:rPr>
          <w:rFonts w:ascii="Times New Roman" w:hAnsi="Times New Roman"/>
          <w:lang w:val="pt-BR"/>
        </w:rPr>
        <w:t xml:space="preserve"> ta có cách vẽ sau:</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A’ của A qua (M)          (A’ đối xứng A qua (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B’ của B qua (N)            (B’ đối xứng B qua (N)</w:t>
      </w:r>
    </w:p>
    <w:p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t>- Nối A’B’ cắt  (M) và (N) lần lượt tại I và J</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Tia A IJB là tia cần vẽ.</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c) Đối với hai điểm A, B cho trước. Bài toán chỉ vẽ được khi A’B’</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pt-BR"/>
        </w:rPr>
        <w:t xml:space="preserve"> </w:t>
      </w:r>
      <w:r w:rsidRPr="006030B6">
        <w:rPr>
          <w:rFonts w:ascii="Times New Roman" w:hAnsi="Times New Roman"/>
          <w:lang w:val="fr-FR"/>
        </w:rPr>
        <w:t>cắt cả hai gương (M) và (N)</w:t>
      </w:r>
    </w:p>
    <w:p w:rsidR="006030B6" w:rsidRPr="006030B6" w:rsidRDefault="00CF61AD" w:rsidP="006030B6">
      <w:pPr>
        <w:spacing w:beforeLines="60" w:before="144" w:afterLines="60" w:after="144"/>
        <w:jc w:val="both"/>
        <w:rPr>
          <w:rFonts w:ascii="Times New Roman" w:hAnsi="Times New Roman"/>
          <w:i/>
          <w:iCs/>
          <w:lang w:val="pt-BR"/>
        </w:rPr>
      </w:pPr>
      <w:r>
        <w:rPr>
          <w:rFonts w:ascii="Times New Roman" w:hAnsi="Times New Roman"/>
          <w:noProof/>
        </w:rPr>
        <mc:AlternateContent>
          <mc:Choice Requires="wpg">
            <w:drawing>
              <wp:anchor distT="0" distB="0" distL="114300" distR="114300" simplePos="0" relativeHeight="251664384" behindDoc="0" locked="0" layoutInCell="1" allowOverlap="1">
                <wp:simplePos x="0" y="0"/>
                <wp:positionH relativeFrom="column">
                  <wp:posOffset>3275965</wp:posOffset>
                </wp:positionH>
                <wp:positionV relativeFrom="paragraph">
                  <wp:posOffset>114300</wp:posOffset>
                </wp:positionV>
                <wp:extent cx="2369185" cy="2743200"/>
                <wp:effectExtent l="3175" t="1270" r="0" b="0"/>
                <wp:wrapNone/>
                <wp:docPr id="525"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185" cy="2743200"/>
                          <a:chOff x="7960" y="1587"/>
                          <a:chExt cx="3731" cy="4320"/>
                        </a:xfrm>
                      </wpg:grpSpPr>
                      <wpg:grpSp>
                        <wpg:cNvPr id="526" name="Group 161"/>
                        <wpg:cNvGrpSpPr>
                          <a:grpSpLocks/>
                        </wpg:cNvGrpSpPr>
                        <wpg:grpSpPr bwMode="auto">
                          <a:xfrm>
                            <a:off x="7960" y="1587"/>
                            <a:ext cx="3605" cy="4320"/>
                            <a:chOff x="6748" y="1987"/>
                            <a:chExt cx="3605" cy="4320"/>
                          </a:xfrm>
                        </wpg:grpSpPr>
                        <wps:wsp>
                          <wps:cNvPr id="527" name="Line 162"/>
                          <wps:cNvCnPr/>
                          <wps:spPr bwMode="auto">
                            <a:xfrm flipV="1">
                              <a:off x="7204" y="2167"/>
                              <a:ext cx="2747"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163"/>
                          <wps:cNvCnPr/>
                          <wps:spPr bwMode="auto">
                            <a:xfrm>
                              <a:off x="7204" y="4147"/>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164"/>
                          <wps:cNvCnPr/>
                          <wps:spPr bwMode="auto">
                            <a:xfrm>
                              <a:off x="7204" y="4187"/>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0" name="Line 165"/>
                          <wps:cNvCnPr/>
                          <wps:spPr bwMode="auto">
                            <a:xfrm flipV="1">
                              <a:off x="7156" y="2167"/>
                              <a:ext cx="2747" cy="19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1" name="Line 166"/>
                          <wps:cNvCnPr/>
                          <wps:spPr bwMode="auto">
                            <a:xfrm>
                              <a:off x="8953" y="2179"/>
                              <a:ext cx="603"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2" name="Line 167"/>
                          <wps:cNvCnPr/>
                          <wps:spPr bwMode="auto">
                            <a:xfrm flipH="1" flipV="1">
                              <a:off x="9131" y="2707"/>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Line 168"/>
                          <wps:cNvCnPr/>
                          <wps:spPr bwMode="auto">
                            <a:xfrm flipV="1">
                              <a:off x="9683" y="3435"/>
                              <a:ext cx="268"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4" name="Line 169"/>
                          <wps:cNvCnPr/>
                          <wps:spPr bwMode="auto">
                            <a:xfrm>
                              <a:off x="9139" y="2715"/>
                              <a:ext cx="536"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5" name="Text Box 170"/>
                          <wps:cNvSpPr txBox="1">
                            <a:spLocks noChangeArrowheads="1"/>
                          </wps:cNvSpPr>
                          <wps:spPr bwMode="auto">
                            <a:xfrm>
                              <a:off x="8496" y="198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36" name="Text Box 171"/>
                          <wps:cNvSpPr txBox="1">
                            <a:spLocks noChangeArrowheads="1"/>
                          </wps:cNvSpPr>
                          <wps:spPr bwMode="auto">
                            <a:xfrm>
                              <a:off x="9348" y="288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37" name="Text Box 172"/>
                          <wps:cNvSpPr txBox="1">
                            <a:spLocks noChangeArrowheads="1"/>
                          </wps:cNvSpPr>
                          <wps:spPr bwMode="auto">
                            <a:xfrm>
                              <a:off x="6748" y="397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538" name="Text Box 173"/>
                          <wps:cNvSpPr txBox="1">
                            <a:spLocks noChangeArrowheads="1"/>
                          </wps:cNvSpPr>
                          <wps:spPr bwMode="auto">
                            <a:xfrm>
                              <a:off x="8907" y="27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539" name="Text Box 174"/>
                          <wps:cNvSpPr txBox="1">
                            <a:spLocks noChangeArrowheads="1"/>
                          </wps:cNvSpPr>
                          <wps:spPr bwMode="auto">
                            <a:xfrm>
                              <a:off x="9546" y="41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540" name="Line 175"/>
                          <wps:cNvCnPr/>
                          <wps:spPr bwMode="auto">
                            <a:xfrm>
                              <a:off x="8949" y="2167"/>
                              <a:ext cx="16" cy="37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1" name="Line 176"/>
                          <wps:cNvCnPr/>
                          <wps:spPr bwMode="auto">
                            <a:xfrm flipV="1">
                              <a:off x="8965" y="3427"/>
                              <a:ext cx="1005"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2" name="Line 177"/>
                          <wps:cNvCnPr/>
                          <wps:spPr bwMode="auto">
                            <a:xfrm>
                              <a:off x="8941" y="2167"/>
                              <a:ext cx="201"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3" name="Text Box 178"/>
                          <wps:cNvSpPr txBox="1">
                            <a:spLocks noChangeArrowheads="1"/>
                          </wps:cNvSpPr>
                          <wps:spPr bwMode="auto">
                            <a:xfrm>
                              <a:off x="8831" y="576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g:grpSp>
                      <wps:wsp>
                        <wps:cNvPr id="544" name="Text Box 179"/>
                        <wps:cNvSpPr txBox="1">
                          <a:spLocks noChangeArrowheads="1"/>
                        </wps:cNvSpPr>
                        <wps:spPr bwMode="auto">
                          <a:xfrm>
                            <a:off x="11021" y="267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0" o:spid="_x0000_s1167" style="position:absolute;left:0;text-align:left;margin-left:257.95pt;margin-top:9pt;width:186.55pt;height:3in;z-index:251664384" coordorigin="7960,1587" coordsize="3731,4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efMqjQYAAHQ9AAAOAAAAZHJzL2Uyb0RvYy54bWzsW11zozYUfe9M/wPDu9cIxOess7Nrx9vO pO3O7LbvCmCbKUZUkNjpTv97ryRQgNhtnOwSb6s8OGBhIV0dHV2de/X6zX6bG7cpqzJazEz0yjKN tIhpkhXrmfnrp+UkMI2qJkVCclqkM/Murcw3F99/93pXRqlNNzRPUmZAJUUV7cqZuanrMppOq3iT bkn1ipZpAYUryrakhlu2niaM7KD2bT61Lcub7ihLSkbjtKrg24UsNC9E/atVGte/rFZVWhv5zIS2 1eKTic9r/jm9eE2iNSPlJoubZpAntGJLsgJeqqpakJoYNyx7UNU2ixmt6Kp+FdPtlK5WWZyKPkBv kDXozXtGb0rRl3W0W5fKTGDagZ2eXG388+0HZmTJzHRt1zQKsoVBEu81kCfMsyvXETz1npUfyw9M 9hEur2j8ewXWmw7L+f1aPmxc736iCVRIbmoqzLNfsS2vAjpu7MUo3KlRSPe1EcOXtuOFKIDGxFBm +9iBcZbjFG9gMPnv/BDaZkAxcgO/Lbtsfu/4DpI/5j/lpVMSyReLxjaN4xBpWiovu6bwhqZAvJ5h V/lwfylTHOhSaxDHsxprtB0ikTKF52OYYtwU4QFTPPjlUVPA9KvuEVY9D2EfN6RMBXArjh2FML81 61VWpAAwW1pVPDQvPjBh4yqqAGiHsWOs8qz8DTor0NSgyLctLExgI69BQ2s6gA+8kwMJzNPHAolK VtXvU7o1+MXMzKFNolpye1XVEjbtIxyzBV1meQ7fkygvjN3MDPmU4bcVzbOEF4obtr6e58y4JZxy xF+Dwd5jMLWLRFS2SUly2VzXJMvlNQxUXvD6oCvQnOZKcsrn0Aovg8sAT7DtXU6wtVhM3i7neOIt ke8unMV8vkB/8aYhHG2yJEkL3rqW3xB+3Og2TCuZSTGcMsO0X7uYZtDY9r9oNEw4OZx88lTRNU3u xCiL7wFw8usRkAdzRHJbgzznVOTxARjiDSNAlxjDFm8OwqHEmwabWNMBI/8/sAEEemDDXwZsLb9/ fbC5PnKtJ1MbJ80FqTaSAqu7akFrOU006fFVdizSc8BH6uHQPRWHh5db5IJ7xH2zcZdbDcr/wkrM ffMeKL1TQdlZiYPQdRoo+qGkmJYcPQtKuOMXyt2Dcnxf2O/T5HgeHqFjD3AoPDnupMKG5fF7kR/4 XuQgTYaIQ53TpG8NvERswcs5NmFnx1F7Ltj8x+XZqO9K2MrXLCPFOk9NvgPapolp5CkoP/xK9kTv WoRydZIic2S/7ACF9bgyOJUrDyPTCyRrOtgRLoHYZErtxYONEkcm7Kk1MvV+en0MmSC49JApVt9T 2LOzigNTwo5JMCUa4NF1wNUU8g3GGpBa4CmOAlKJ15+4B/iO7g3kC8Q0oOTitVHvoaBVDyupYRsF nW9gSUvfMkZ3XIwD8VPIvUKkAm9A6t68nuPCZAfOAQ7l/uhekVVOKTRJwNn9NzQziFw8WozkL+/I cmcqHPbkz6qrki7FX7PedB47qjDKBUvEVz6HyMbWOzucLL3An+AldiehbwUTC4XvIEyAQ7xY9rVQ IQHKkNMz5KlnK8DbrIbQV55tZ2agZGISHZODlZTLm9+KrO3/Q2Jrvb/ei8iOr7ZYUn81GAW5G5AI cTu42FD2J3hzEAObmdUfN4SBb5f/WMAsCBFnXaMWN9jlPoHBuiXX3RJSxFAVeIimIS/ntQy03ZQs W2/gTVK1L+hbCAetMiGx81klWwVd4Tdj6iMqytPhjCbQI7YB43FG6DRRHDsYqnye5oxDkRXNGV+X M9R2WHNGN4TpqBBmhzO6YczxOENFfp3wgfilOUNzRhuQHs/PUPKE5oweZ6jgc4czugHo8TgjCEGL lFvtYeha+xnthNF7k2g8zlDCkeaMHmeoHIIOZ3TzCMbjjNDFUs94mO6iOUNzhkp8G40zZCLfvXKg 9QyZwMu1mq4o75+c79FVMUOeycZF+QdZHqjR5B3/vFIqdWi9kahfONkSD1I87vXHk0LrwzTfIPRA 5OdRc2wPAurIajOkbfe8Apcak2eCyUG6h6/0rcdiss+NTWrHA26EUxyPjPCMm26ucXgmOFQpHR2/ XukmTbBxpDhl0CQouf7w2ETgPxbFOk4Jhz50nLJzbOXpccpAxd6+FS0AIpadI2RjHKHCKvGmwx9K QxmVPxCy7GYZ9IAveudgtDCghYEXEAZUIO6bIhA42ivyOJpjyPzscPdeJEbcH5a++BsAAP//AwBQ SwMEFAAGAAgAAAAhAB/ca47gAAAACgEAAA8AAABkcnMvZG93bnJldi54bWxMj0FLw0AQhe+C/2EZ wZvdjRpJYzalFPVUBFtBvG2z0yQ0Oxuy2yT9944nvc3jfbx5r1jNrhMjDqH1pCFZKBBIlbct1Ro+ 9693GYgQDVnTeUINFwywKq+vCpNbP9EHjrtYCw6hkBsNTYx9LmWoGnQmLHyPxN7RD85ElkMt7WAm DnedvFfqSTrTEn9oTI+bBqvT7uw0vE1mWj8kL+P2dNxcvvfp+9c2Qa1vb+b1M4iIc/yD4bc+V4eS Ox38mWwQnYY0SZeMspHxJgaybMnHQcNjqhTIspD/J5Q/AAAA//8DAFBLAQItABQABgAIAAAAIQC2 gziS/gAAAOEBAAATAAAAAAAAAAAAAAAAAAAAAABbQ29udGVudF9UeXBlc10ueG1sUEsBAi0AFAAG AAgAAAAhADj9If/WAAAAlAEAAAsAAAAAAAAAAAAAAAAALwEAAF9yZWxzLy5yZWxzUEsBAi0AFAAG AAgAAAAhABB58yqNBgAAdD0AAA4AAAAAAAAAAAAAAAAALgIAAGRycy9lMm9Eb2MueG1sUEsBAi0A FAAGAAgAAAAhAB/ca47gAAAACgEAAA8AAAAAAAAAAAAAAAAA5wgAAGRycy9kb3ducmV2LnhtbFBL BQYAAAAABAAEAPMAAAD0CQAAAAA= ">
                <v:group id="Group 161" o:spid="_x0000_s1168" style="position:absolute;left:7960;top:1587;width:3605;height:4320" coordorigin="6748,1987" coordsize="3605,43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tXysYAAADcAAAADwAAAGRycy9kb3ducmV2LnhtbESPQWuDQBSE74X+h+UV cmtWU5RisxEJbckhFGIKpbeH+6IS9624WzX/Phso5DjMzDfMOp9NJ0YaXGtZQbyMQBBXVrdcK/g+ fjy/gnAeWWNnmRRcyEG+eXxYY6btxAcaS1+LAGGXoYLG+z6T0lUNGXRL2xMH72QHgz7IoZZ6wCnA TSdXUZRKgy2HhQZ72jZUncs/o+Bzwql4id/H/fm0vfwek6+ffUxKLZ7m4g2Ep9nfw//tnVaQrFK4 nQlHQG6u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7W1fKxgAAANwA AAAPAAAAAAAAAAAAAAAAAKoCAABkcnMvZG93bnJldi54bWxQSwUGAAAAAAQABAD6AAAAnQMAAAAA ">
                  <v:line id="Line 162" o:spid="_x0000_s1169" style="position:absolute;flip:y;visibility:visible;mso-wrap-style:square" from="7204,2167" to="9951,4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7prMcAAADcAAAADwAAAGRycy9kb3ducmV2LnhtbESPT0vDQBTE74LfYXmCF2k3Fv/UmE0p guChl1ZJ6O2ZfWZDsm/j7trGb+8WCh6HmfkNU6wmO4gD+dA5VnA7z0AQN0533Cr4eH+dLUGEiKxx cEwKfinAqry8KDDX7shbOuxiKxKEQ44KTIxjLmVoDFkMczcSJ+/LeYsxSd9K7fGY4HaQiyx7kBY7 TgsGR3ox1PS7H6tALjc33379eddXfV0/maqpxv1Gqeuraf0MItIU/8Pn9ptWcL94hN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DumsxwAAANwAAAAPAAAAAAAA AAAAAAAAAKECAABkcnMvZG93bnJldi54bWxQSwUGAAAAAAQABAD5AAAAlQMAAAAA "/>
                  <v:line id="Line 163" o:spid="_x0000_s1170" style="position:absolute;visibility:visible;mso-wrap-style:square" from="7204,4147" to="10353,4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X8ocMAAADcAAAADwAAAGRycy9kb3ducmV2LnhtbERPy2rCQBTdF/yH4Qrd1UkthpI6ilQE 7UJ8gS6vmdskbeZOmJkm8e+dhdDl4byn897UoiXnK8sKXkcJCOLc6ooLBafj6uUdhA/IGmvLpOBG HuazwdMUM2073lN7CIWIIewzVFCG0GRS+rwkg35kG+LIfVtnMEToCqkddjHc1HKcJKk0WHFsKLGh z5Ly38OfUbB926XtYvO17s+b9Jov99fLT+eUeh72iw8QgfrwL36411rBZBzXxj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i1/KHDAAAA3AAAAA8AAAAAAAAAAAAA AAAAoQIAAGRycy9kb3ducmV2LnhtbFBLBQYAAAAABAAEAPkAAACRAwAAAAA= "/>
                  <v:line id="Line 164" o:spid="_x0000_s1171" style="position:absolute;visibility:visible;mso-wrap-style:square" from="7204,4187" to="10353,4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Tf8cUAAADcAAAADwAAAGRycy9kb3ducmV2LnhtbESPQWvCQBSE74L/YXlCL6IbLa2aukqR VnoolEa9P3dfk2D2bchuk/jv3ULB4zAz3zDrbW8r0VLjS8cKZtMEBLF2puRcwfHwPlmC8AHZYOWY FFzJw3YzHKwxNa7jb2qzkIsIYZ+igiKEOpXS64Is+qmriaP34xqLIcoml6bBLsJtJedJ8iwtlhwX CqxpV5C+ZL9WAR7p63Qet7u37HraL2T3+ajHWqmHUf/6AiJQH+7h//aHUfA0X8HfmXgE5OY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hTf8cUAAADcAAAADwAAAAAAAAAA AAAAAAChAgAAZHJzL2Rvd25yZXYueG1sUEsFBgAAAAAEAAQA+QAAAJMDAAAAAA== " strokeweight="4.5pt">
                    <v:stroke dashstyle="1 1"/>
                  </v:line>
                  <v:line id="Line 165" o:spid="_x0000_s1172" style="position:absolute;flip:y;visibility:visible;mso-wrap-style:square" from="7156,2167" to="9903,4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UD8cQAAADcAAAADwAAAGRycy9kb3ducmV2LnhtbERPTWvCQBC9F/wPyxS8SN20UmljVikl EaFQSCr2OmanSTA7G7JrjP/ePRQ8Pt53shlNKwbqXWNZwfM8AkFcWt1wpWD/kz29gXAeWWNrmRRc ycFmPXlIMNb2wjkNha9ECGEXo4La+y6W0pU1GXRz2xEH7s/2Bn2AfSV1j5cQblr5EkVLabDh0FBj R581lafibBR8HbP0PDOz720a/e68tdv8fXlQavo4fqxAeBr9Xfzv3mkFr4swP5wJR0Cu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FQPxxAAAANwAAAAPAAAAAAAAAAAA AAAAAKECAABkcnMvZG93bnJldi54bWxQSwUGAAAAAAQABAD5AAAAkgMAAAAA " strokeweight="4.5pt">
                    <v:stroke dashstyle="1 1"/>
                  </v:line>
                  <v:line id="Line 166" o:spid="_x0000_s1173" style="position:absolute;visibility:visible;mso-wrap-style:square" from="8953,2179" to="9556,30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dzMYAAADcAAAADwAAAGRycy9kb3ducmV2LnhtbESPW2sCMRSE3wv9D+EUfKtZK724GsUK gpf2wbUFHw+bY7K4OVk2qa7/3hQKfRxm5htmMutcLc7UhsqzgkE/A0Fcel2xUfC1Xz6+gQgRWWPt mRRcKcBsen83wVz7C+/oXEQjEoRDjgpsjE0uZSgtOQx93xAn7+hbhzHJ1kjd4iXBXS2fsuxFOqw4 LVhsaGGpPBU/TsH2dVV/Gz4UH+tjePejzU5+GqtU76Gbj0FE6uJ/+K+90gqehwP4PZOOgJ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vznczGAAAA3AAAAA8AAAAAAAAA AAAAAAAAoQIAAGRycy9kb3ducmV2LnhtbFBLBQYAAAAABAAEAPkAAACUAwAAAAA= ">
                    <v:stroke dashstyle="1 1"/>
                  </v:line>
                  <v:line id="Line 167" o:spid="_x0000_s1174" style="position:absolute;flip:x y;visibility:visible;mso-wrap-style:square" from="9131,2707" to="9533,30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pagcYAAADcAAAADwAAAGRycy9kb3ducmV2LnhtbESPT2vCQBTE70K/w/IKvelGi6LRVYpQ 6MGLf2ivL9lnNpp9m2TXmH57t1DwOMzMb5jVpreV6Kj1pWMF41ECgjh3uuRCwen4OZyD8AFZY+WY FPySh836ZbDCVLs776k7hEJECPsUFZgQ6lRKnxuy6EeuJo7e2bUWQ5RtIXWL9wi3lZwkyUxaLDku GKxpayi/Hm5WQZfdxpfv3f7qs59mkc1Ns901M6XeXvuPJYhAfXiG/9tfWsH0fQJ/Z+IRkOs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xKWoHGAAAA3AAAAA8AAAAAAAAA AAAAAAAAoQIAAGRycy9kb3ducmV2LnhtbFBLBQYAAAAABAAEAPkAAACUAwAAAAA= ">
                    <v:stroke endarrow="block"/>
                  </v:line>
                  <v:line id="Line 168" o:spid="_x0000_s1175" style="position:absolute;flip:y;visibility:visible;mso-wrap-style:square" from="9683,3435" to="9951,4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9vCsUAAADcAAAADwAAAGRycy9kb3ducmV2LnhtbESPQWvCQBCF70L/wzIFL0E3Nlhs6iq1 rVAQD1UPPQ7ZaRKanQ3ZUeO/dwuCx8eb971582XvGnWiLtSeDUzGKSjiwtuaSwOH/Xo0AxUE2WLj mQxcKMBy8TCYY279mb/ptJNSRQiHHA1UIm2udSgqchjGviWO3q/vHEqUXalth+cId41+StNn7bDm 2FBhS+8VFX+7o4tvrLf8kWXJyukkeaHPH9mkWowZPvZvr6CEerkf39Jf1sA0y+B/TCSAXl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I9vCsUAAADcAAAADwAAAAAAAAAA AAAAAAChAgAAZHJzL2Rvd25yZXYueG1sUEsFBgAAAAAEAAQA+QAAAJMDAAAAAA== ">
                    <v:stroke endarrow="block"/>
                  </v:line>
                  <v:line id="Line 169" o:spid="_x0000_s1176" style="position:absolute;visibility:visible;mso-wrap-style:square" from="9139,2715" to="9675,4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mw7cUAAADcAAAADwAAAGRycy9kb3ducmV2LnhtbESPQWsCMRSE74L/ITyhN81qa61bo5Qu goe2oJaeXzevm8XNy7KJa/rvTUHocZiZb5jVJtpG9NT52rGC6SQDQVw6XXOl4PO4HT+B8AFZY+OY FPySh816OFhhrt2F99QfQiUShH2OCkwIbS6lLw1Z9BPXEifvx3UWQ5JdJXWHlwS3jZxl2aO0WHNa MNjSq6HydDhbBQtT7OVCFm/Hj6Kvp8v4Hr++l0rdjeLLM4hAMfyHb+2dVjC/f4C/M+kIyPU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Bmw7cUAAADcAAAADwAAAAAAAAAA AAAAAAChAgAAZHJzL2Rvd25yZXYueG1sUEsFBgAAAAAEAAQA+QAAAJMDAAAAAA== ">
                    <v:stroke endarrow="block"/>
                  </v:line>
                  <v:shape id="Text Box 170" o:spid="_x0000_s1177" type="#_x0000_t202" style="position:absolute;left:8496;top:1987;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Ta3MQA AADcAAAADwAAAGRycy9kb3ducmV2LnhtbESPQWvCQBSE74X+h+UVvNXdViM1dRNKRfBkUavg7ZF9 JqHZtyG7mvjv3UKhx2FmvmEW+WAbcaXO1441vIwVCOLCmZpLDd/71fMbCB+QDTaOScONPOTZ48MC U+N63tJ1F0oRIexT1FCF0KZS+qIii37sWuLonV1nMUTZldJ02Ee4beSrUjNpsea4UGFLnxUVP7uL 1XDYnE/HqfoqlzZpezcoyXYutR49DR/vIAIN4T/8114bDckkgd8z8QjI7A4AAP//AwBQSwECLQAU AAYACAAAACEA8PeKu/0AAADiAQAAEwAAAAAAAAAAAAAAAAAAAAAAW0NvbnRlbnRfVHlwZXNdLnht bFBLAQItABQABgAIAAAAIQAx3V9h0gAAAI8BAAALAAAAAAAAAAAAAAAAAC4BAABfcmVscy8ucmVs c1BLAQItABQABgAIAAAAIQAzLwWeQQAAADkAAAAQAAAAAAAAAAAAAAAAACkCAABkcnMvc2hhcGV4 bWwueG1sUEsBAi0AFAAGAAgAAAAhACnE2tzEAAAA3AAAAA8AAAAAAAAAAAAAAAAAmAIAAGRycy9k b3ducmV2LnhtbFBLBQYAAAAABAAEAPUAAACJAwAAAAA= " filled="f" stroked="f">
                    <v:textbox>
                      <w:txbxContent>
                        <w:p w:rsidR="006030B6" w:rsidRDefault="006030B6" w:rsidP="006030B6">
                          <w:r>
                            <w:t>A’</w:t>
                          </w:r>
                        </w:p>
                      </w:txbxContent>
                    </v:textbox>
                  </v:shape>
                  <v:shape id="Text Box 171" o:spid="_x0000_s1178" type="#_x0000_t202" style="position:absolute;left:9348;top:2887;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ZEq8QA AADcAAAADwAAAGRycy9kb3ducmV2LnhtbESPQWvCQBSE7wX/w/KE3uquVsXGbERaCp5aTGvB2yP7 TILZtyG7NfHfu4WCx2FmvmHSzWAbcaHO1441TCcKBHHhTM2lhu+v96cVCB+QDTaOScOVPGyy0UOK iXE97+mSh1JECPsENVQhtImUvqjIop+4ljh6J9dZDFF2pTQd9hFuGzlTaikt1hwXKmzptaLinP9a DYeP0/Fnrj7LN7toezcoyfZFav04HrZrEIGGcA//t3dGw+J5C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NkWRKvEAAAA3AAAAA8AAAAAAAAAAAAAAAAAmAIAAGRycy9k b3ducmV2LnhtbFBLBQYAAAAABAAEAPUAAACJAwAAAAA= " filled="f" stroked="f">
                    <v:textbox>
                      <w:txbxContent>
                        <w:p w:rsidR="006030B6" w:rsidRDefault="006030B6" w:rsidP="006030B6">
                          <w:r>
                            <w:t>A</w:t>
                          </w:r>
                        </w:p>
                      </w:txbxContent>
                    </v:textbox>
                  </v:shape>
                  <v:shape id="Text Box 172" o:spid="_x0000_s1179" type="#_x0000_t202" style="position:absolute;left:6748;top:3979;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rhMMQA AADcAAAADwAAAGRycy9kb3ducmV2LnhtbESPSWvDMBSE74X8B/EKuSVSlyx1rYTSUsgppdkgt4f1 vBDryVhK7P77KBDocZiZb5h02dtaXKj1lWMNT2MFgjhzpuJCw277PZqD8AHZYO2YNPyRh+Vi8JBi YlzHv3TZhEJECPsENZQhNImUPivJoh+7hjh6uWsthijbQpoWuwi3tXxWaiotVhwXSmzos6TstDlb Dft1fjy8qp/iy06azvVKsn2TWg8f+493EIH68B++t1dGw+RlBrcz8QjIxRUAAP//AwBQSwECLQAU AAYACAAAACEA8PeKu/0AAADiAQAAEwAAAAAAAAAAAAAAAAAAAAAAW0NvbnRlbnRfVHlwZXNdLnht bFBLAQItABQABgAIAAAAIQAx3V9h0gAAAI8BAAALAAAAAAAAAAAAAAAAAC4BAABfcmVscy8ucmVs c1BLAQItABQABgAIAAAAIQAzLwWeQQAAADkAAAAQAAAAAAAAAAAAAAAAACkCAABkcnMvc2hhcGV4 bWwueG1sUEsBAi0AFAAGAAgAAAAhALZa4TDEAAAA3AAAAA8AAAAAAAAAAAAAAAAAmAIAAGRycy9k b3ducmV2LnhtbFBLBQYAAAAABAAEAPUAAACJAwAAAAA= " filled="f" stroked="f">
                    <v:textbox>
                      <w:txbxContent>
                        <w:p w:rsidR="006030B6" w:rsidRDefault="006030B6" w:rsidP="006030B6">
                          <w:r>
                            <w:t>O</w:t>
                          </w:r>
                        </w:p>
                      </w:txbxContent>
                    </v:textbox>
                  </v:shape>
                  <v:shape id="Text Box 173" o:spid="_x0000_s1180" type="#_x0000_t202" style="position:absolute;left:8907;top:2747;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8V1QsAA AADcAAAADwAAAGRycy9kb3ducmV2LnhtbERPy4rCMBTdC/MP4Q7MThNnVLRjlEERXCk+YXaX5toW m5vSRFv/3iwEl4fzns5bW4o71b5wrKHfUyCIU2cKzjQcD6vuGIQPyAZLx6ThQR7ms4/OFBPjGt7R fR8yEUPYJ6ghD6FKpPRpThZ9z1XEkbu42mKIsM6kqbGJ4baU30qNpMWCY0OOFS1ySq/7m9Vw2lz+ zwO1zZZ2WDWuVZLtRGr99dn+/YII1Ia3+OVeGw3Dn7g2nolHQM6eAAAA//8DAFBLAQItABQABgAI AAAAIQDw94q7/QAAAOIBAAATAAAAAAAAAAAAAAAAAAAAAABbQ29udGVudF9UeXBlc10ueG1sUEsB Ai0AFAAGAAgAAAAhADHdX2HSAAAAjwEAAAsAAAAAAAAAAAAAAAAALgEAAF9yZWxzLy5yZWxzUEsB Ai0AFAAGAAgAAAAhADMvBZ5BAAAAOQAAABAAAAAAAAAAAAAAAAAAKQIAAGRycy9zaGFwZXhtbC54 bWxQSwECLQAUAAYACAAAACEAx8V1QsAAAADcAAAADwAAAAAAAAAAAAAAAACYAgAAZHJzL2Rvd25y ZXYueG1sUEsFBgAAAAAEAAQA9QAAAIUDAAAAAA== " filled="f" stroked="f">
                    <v:textbox>
                      <w:txbxContent>
                        <w:p w:rsidR="006030B6" w:rsidRDefault="006030B6" w:rsidP="006030B6">
                          <w:r>
                            <w:t>I</w:t>
                          </w:r>
                        </w:p>
                      </w:txbxContent>
                    </v:textbox>
                  </v:shape>
                  <v:shape id="Text Box 174" o:spid="_x0000_s1181" type="#_x0000_t202" style="position:absolute;left:9546;top:4147;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nQ2cQA AADcAAAADwAAAGRycy9kb3ducmV2LnhtbESPQWvCQBSE74L/YXmCN93VqmjqKmIp9FQxrYXeHtln Epp9G7Krif++Kwgeh5n5hllvO1uJKzW+dKxhMlYgiDNnSs41fH+9j5YgfEA2WDkmDTfysN30e2tM jGv5SNc05CJC2CeooQihTqT0WUEW/djVxNE7u8ZiiLLJpWmwjXBbyalSC2mx5LhQYE37grK/9GI1 nD7Pvz8zdcjf7LxuXack25XUejjodq8gAnXhGX60P4yG+csK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KiJ0NnEAAAA3AAAAA8AAAAAAAAAAAAAAAAAmAIAAGRycy9k b3ducmV2LnhtbFBLBQYAAAAABAAEAPUAAACJAwAAAAA= " filled="f" stroked="f">
                    <v:textbox>
                      <w:txbxContent>
                        <w:p w:rsidR="006030B6" w:rsidRDefault="006030B6" w:rsidP="006030B6">
                          <w:r>
                            <w:t>J</w:t>
                          </w:r>
                        </w:p>
                      </w:txbxContent>
                    </v:textbox>
                  </v:shape>
                  <v:line id="Line 175" o:spid="_x0000_s1182" style="position:absolute;visibility:visible;mso-wrap-style:square" from="8949,2167" to="8965,59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lLKsIAAADcAAAADwAAAGRycy9kb3ducmV2LnhtbERPTWsCMRC9F/wPYYTeNGupVbdGqUJB qx5cW+hx2IzJ4maybFLd/vvmIPT4eN/zZedqcaU2VJ4VjIYZCOLS64qNgs/T+2AKIkRkjbVnUvBL AZaL3sMcc+1vfKRrEY1IIRxyVGBjbHIpQ2nJYRj6hjhxZ986jAm2RuoWbync1fIpy16kw4pTg8WG 1pbKS/HjFOwmm/rL8Hex357Dys8+jvJgrFKP/e7tFUSkLv6L7+6NVjB+TvPTmXQE5OI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LlLKsIAAADcAAAADwAAAAAAAAAAAAAA AAChAgAAZHJzL2Rvd25yZXYueG1sUEsFBgAAAAAEAAQA+QAAAJADAAAAAA== ">
                    <v:stroke dashstyle="1 1"/>
                  </v:line>
                  <v:line id="Line 176" o:spid="_x0000_s1183" style="position:absolute;flip:y;visibility:visible;mso-wrap-style:square" from="8965,3427" to="9970,59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IKb8QAAADcAAAADwAAAGRycy9kb3ducmV2LnhtbESP0WrCQBRE3wX/YblC38zG0kqJ2QRR SosFQesHXLLXZDF7N2S3Mfr13ULBx2FmzjB5OdpWDNR741jBIklBEFdOG64VnL7f528gfEDW2Dom BTfyUBbTSY6Zdlc+0HAMtYgQ9hkqaELoMil91ZBFn7iOOHpn11sMUfa11D1eI9y28jlNl9Ki4bjQ YEebhqrL8ccqCF/3D2OGvd7deLh7Ouy2eFoq9TQb1ysQgcbwCP+3P7WC15cF/J2JR0AW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8gpvxAAAANwAAAAPAAAAAAAAAAAA AAAAAKECAABkcnMvZG93bnJldi54bWxQSwUGAAAAAAQABAD5AAAAkgMAAAAA ">
                    <v:stroke dashstyle="1 1"/>
                  </v:line>
                  <v:line id="Line 177" o:spid="_x0000_s1184" style="position:absolute;visibility:visible;mso-wrap-style:square" from="8941,2167" to="9142,27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dwxsUAAADcAAAADwAAAGRycy9kb3ducmV2LnhtbESPQWsCMRSE7wX/Q3gFbzVbaWtdjaIF wao9uLbg8bF5Joubl2WT6vbfm0Khx2FmvmGm887V4kJtqDwreBxkIIhLrys2Cj4Pq4dXECEia6w9 k4IfCjCf9e6mmGt/5T1dimhEgnDIUYGNscmlDKUlh2HgG+LknXzrMCbZGqlbvCa4q+Uwy16kw4rT gsWG3iyV5+LbKdiO1vWX4WOxez+FpR9v9vLDWKX6991iAiJSF//Df+21VvD8NITfM+kIyNk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ydwxsUAAADcAAAADwAAAAAAAAAA AAAAAAChAgAAZHJzL2Rvd25yZXYueG1sUEsFBgAAAAAEAAQA+QAAAJMDAAAAAA== ">
                    <v:stroke dashstyle="1 1"/>
                  </v:line>
                  <v:shape id="Text Box 178" o:spid="_x0000_s1185" type="#_x0000_t202" style="position:absolute;left:8831;top:576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eUTsQA AADcAAAADwAAAGRycy9kb3ducmV2LnhtbESPQWvCQBSE74L/YXlCb3VXq8XGbERaCp4qTWvB2yP7 TILZtyG7NfHfd4WCx2FmvmHSzWAbcaHO1441zKYKBHHhTM2lhu+v98cVCB+QDTaOScOVPGyy8SjF xLieP+mSh1JECPsENVQhtImUvqjIop+6ljh6J9dZDFF2pTQd9hFuGzlX6llarDkuVNjSa0XFOf+1 Gg4fp+PPQu3LN7tsezcoyfZFav0wGbZrEIGGcA//t3dGw3LxBL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JFnlE7EAAAA3AAAAA8AAAAAAAAAAAAAAAAAmAIAAGRycy9k b3ducmV2LnhtbFBLBQYAAAAABAAEAPUAAACJAwAAAAA= " filled="f" stroked="f">
                    <v:textbox>
                      <w:txbxContent>
                        <w:p w:rsidR="006030B6" w:rsidRDefault="006030B6" w:rsidP="006030B6">
                          <w:r>
                            <w:t>A’’</w:t>
                          </w:r>
                        </w:p>
                      </w:txbxContent>
                    </v:textbox>
                  </v:shape>
                </v:group>
                <v:shape id="Text Box 179" o:spid="_x0000_s1186" type="#_x0000_t202" style="position:absolute;left:11021;top:2671;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4MOsQA AADcAAAADwAAAGRycy9kb3ducmV2LnhtbESPT2vCQBTE74LfYXmCN7NbidKmboIoBU8V7R/o7ZF9 JqHZtyG7Nem3dwsFj8PM/IbZFKNtxZV63zjW8JAoEMSlMw1XGt7fXhaPIHxANtg6Jg2/5KHIp5MN ZsYNfKLrOVQiQthnqKEOocuk9GVNFn3iOuLoXVxvMUTZV9L0OES4beVSqbW02HBcqLGjXU3l9/nH avh4vXx9pupY7e2qG9yoJNsnqfV8Nm6fQQQawz383z4YDas0hb8z8QjI/AYAAP//AwBQSwECLQAU AAYACAAAACEA8PeKu/0AAADiAQAAEwAAAAAAAAAAAAAAAAAAAAAAW0NvbnRlbnRfVHlwZXNdLnht bFBLAQItABQABgAIAAAAIQAx3V9h0gAAAI8BAAALAAAAAAAAAAAAAAAAAC4BAABfcmVscy8ucmVs c1BLAQItABQABgAIAAAAIQAzLwWeQQAAADkAAAAQAAAAAAAAAAAAAAAAACkCAABkcnMvc2hhcGV4 bWwueG1sUEsBAi0AFAAGAAgAAAAhAB6ODDrEAAAA3AAAAA8AAAAAAAAAAAAAAAAAmAIAAGRycy9k b3ducmV2LnhtbFBLBQYAAAAABAAEAPUAAACJAwAAAAA= " filled="f" stroked="f">
                  <v:textbox>
                    <w:txbxContent>
                      <w:p w:rsidR="006030B6" w:rsidRDefault="006030B6" w:rsidP="006030B6">
                        <w:r>
                          <w:t>B</w:t>
                        </w:r>
                      </w:p>
                    </w:txbxContent>
                  </v:textbox>
                </v:shape>
              </v:group>
            </w:pict>
          </mc:Fallback>
        </mc:AlternateContent>
      </w:r>
      <w:r w:rsidR="006030B6" w:rsidRPr="006030B6">
        <w:rPr>
          <w:rFonts w:ascii="Times New Roman" w:hAnsi="Times New Roman"/>
          <w:i/>
          <w:iCs/>
          <w:lang w:val="pt-BR"/>
        </w:rPr>
        <w:t>(Chú ý: Đối với bài toán dạng này ta còn có cách vẽ khác là:</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A’ của A qua (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A’’ của A’ qua (N)</w:t>
      </w:r>
    </w:p>
    <w:p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t>- Nối A’’B cắt (N) tại J</w:t>
      </w:r>
    </w:p>
    <w:p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t>- Nối JA’ cắt (M) tại I</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 Tia AIJB là tia cần vẽ.</w:t>
      </w:r>
    </w:p>
    <w:p w:rsidR="006030B6" w:rsidRPr="006030B6" w:rsidRDefault="006030B6" w:rsidP="006030B6">
      <w:pPr>
        <w:spacing w:beforeLines="60" w:before="144" w:afterLines="60" w:after="144"/>
        <w:jc w:val="both"/>
        <w:rPr>
          <w:rFonts w:ascii="Times New Roman" w:hAnsi="Times New Roman"/>
          <w:b/>
          <w:bCs/>
          <w:i/>
          <w:iCs/>
          <w:u w:val="single"/>
          <w:lang w:val="pt-BR"/>
        </w:rPr>
      </w:pPr>
    </w:p>
    <w:p w:rsidR="006030B6" w:rsidRDefault="006030B6" w:rsidP="006030B6">
      <w:pPr>
        <w:spacing w:beforeLines="60" w:before="144" w:afterLines="60" w:after="144"/>
        <w:jc w:val="both"/>
        <w:rPr>
          <w:rFonts w:ascii="Times New Roman" w:hAnsi="Times New Roman"/>
          <w:b/>
          <w:bCs/>
          <w:i/>
          <w:iCs/>
          <w:u w:val="single"/>
          <w:lang w:val="pt-BR"/>
        </w:rPr>
      </w:pPr>
    </w:p>
    <w:p w:rsidR="009A6AE1" w:rsidRDefault="009A6AE1" w:rsidP="006030B6">
      <w:pPr>
        <w:spacing w:beforeLines="60" w:before="144" w:afterLines="60" w:after="144"/>
        <w:jc w:val="both"/>
        <w:rPr>
          <w:rFonts w:ascii="Times New Roman" w:hAnsi="Times New Roman"/>
          <w:b/>
          <w:bCs/>
          <w:i/>
          <w:iCs/>
          <w:u w:val="single"/>
          <w:lang w:val="pt-BR"/>
        </w:rPr>
      </w:pPr>
    </w:p>
    <w:p w:rsidR="009A6AE1" w:rsidRPr="006030B6" w:rsidRDefault="009A6AE1" w:rsidP="006030B6">
      <w:pPr>
        <w:spacing w:beforeLines="60" w:before="144" w:afterLines="60" w:after="144"/>
        <w:jc w:val="both"/>
        <w:rPr>
          <w:rFonts w:ascii="Times New Roman" w:hAnsi="Times New Roman"/>
          <w:b/>
          <w:bCs/>
          <w:i/>
          <w:iCs/>
          <w:u w:val="single"/>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t>Thí dụ 2</w:t>
      </w:r>
      <w:r w:rsidRPr="006030B6">
        <w:rPr>
          <w:rFonts w:ascii="Times New Roman" w:hAnsi="Times New Roman"/>
          <w:lang w:val="pt-BR"/>
        </w:rPr>
        <w:t>: Hai gương phẳng (M) và (N) đặt song song quay mặt phản xạ vào nhau và cách nhau một khoảng AB = d. Trên đoạn thẳng AB có đặt một điểm sáng S cách gương (M) một đoạn SA = a. Xét một điểm O nằm trên đường thẳng đi qua S và vuông góc với AB có khoảng cách OS = h.</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a) Vẽ đường đi của một tia sáng xuất phát từ S phản xạ trên gương (N) tại I và truyền qua O.</w:t>
      </w: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5408" behindDoc="0" locked="0" layoutInCell="1" allowOverlap="1">
                <wp:simplePos x="0" y="0"/>
                <wp:positionH relativeFrom="column">
                  <wp:posOffset>2931795</wp:posOffset>
                </wp:positionH>
                <wp:positionV relativeFrom="paragraph">
                  <wp:posOffset>346710</wp:posOffset>
                </wp:positionV>
                <wp:extent cx="3402330" cy="2514600"/>
                <wp:effectExtent l="1905" t="4445" r="0" b="0"/>
                <wp:wrapNone/>
                <wp:docPr id="495" name="Group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2330" cy="2514600"/>
                          <a:chOff x="3770" y="1229"/>
                          <a:chExt cx="5933" cy="4680"/>
                        </a:xfrm>
                      </wpg:grpSpPr>
                      <wps:wsp>
                        <wps:cNvPr id="496" name="Line 181"/>
                        <wps:cNvCnPr/>
                        <wps:spPr bwMode="auto">
                          <a:xfrm>
                            <a:off x="5996" y="1589"/>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Line 182"/>
                        <wps:cNvCnPr/>
                        <wps:spPr bwMode="auto">
                          <a:xfrm>
                            <a:off x="8588" y="1589"/>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Line 183"/>
                        <wps:cNvCnPr/>
                        <wps:spPr bwMode="auto">
                          <a:xfrm>
                            <a:off x="5996" y="5369"/>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184"/>
                        <wps:cNvCnPr/>
                        <wps:spPr bwMode="auto">
                          <a:xfrm>
                            <a:off x="8609" y="5369"/>
                            <a:ext cx="6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0" name="Line 185"/>
                        <wps:cNvCnPr/>
                        <wps:spPr bwMode="auto">
                          <a:xfrm flipH="1">
                            <a:off x="4120" y="5369"/>
                            <a:ext cx="187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1" name="Line 186"/>
                        <wps:cNvCnPr/>
                        <wps:spPr bwMode="auto">
                          <a:xfrm flipV="1">
                            <a:off x="7872" y="2129"/>
                            <a:ext cx="0" cy="3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187"/>
                        <wps:cNvCnPr/>
                        <wps:spPr bwMode="auto">
                          <a:xfrm>
                            <a:off x="7872" y="2129"/>
                            <a:ext cx="1407"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3" name="Line 188"/>
                        <wps:cNvCnPr/>
                        <wps:spPr bwMode="auto">
                          <a:xfrm flipH="1" flipV="1">
                            <a:off x="7797" y="1957"/>
                            <a:ext cx="812" cy="1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 name="Line 189"/>
                        <wps:cNvCnPr/>
                        <wps:spPr bwMode="auto">
                          <a:xfrm flipV="1">
                            <a:off x="7872" y="3757"/>
                            <a:ext cx="737"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5" name="Line 190"/>
                        <wps:cNvCnPr/>
                        <wps:spPr bwMode="auto">
                          <a:xfrm flipV="1">
                            <a:off x="4120" y="2129"/>
                            <a:ext cx="0"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6" name="Line 191"/>
                        <wps:cNvCnPr/>
                        <wps:spPr bwMode="auto">
                          <a:xfrm>
                            <a:off x="4120" y="2129"/>
                            <a:ext cx="375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7" name="Line 192"/>
                        <wps:cNvCnPr/>
                        <wps:spPr bwMode="auto">
                          <a:xfrm>
                            <a:off x="4120" y="2129"/>
                            <a:ext cx="5158" cy="320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8" name="Line 193"/>
                        <wps:cNvCnPr/>
                        <wps:spPr bwMode="auto">
                          <a:xfrm flipH="1" flipV="1">
                            <a:off x="5996" y="3299"/>
                            <a:ext cx="2613"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9" name="Line 194"/>
                        <wps:cNvCnPr/>
                        <wps:spPr bwMode="auto">
                          <a:xfrm flipV="1">
                            <a:off x="5998" y="1949"/>
                            <a:ext cx="2142" cy="1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0" name="Line 195"/>
                        <wps:cNvCnPr/>
                        <wps:spPr bwMode="auto">
                          <a:xfrm rot="521465" flipV="1">
                            <a:off x="7927" y="4863"/>
                            <a:ext cx="603"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1" name="Text Box 196"/>
                        <wps:cNvSpPr txBox="1">
                          <a:spLocks noChangeArrowheads="1"/>
                        </wps:cNvSpPr>
                        <wps:spPr bwMode="auto">
                          <a:xfrm>
                            <a:off x="7808" y="1985"/>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512" name="Text Box 197"/>
                        <wps:cNvSpPr txBox="1">
                          <a:spLocks noChangeArrowheads="1"/>
                        </wps:cNvSpPr>
                        <wps:spPr bwMode="auto">
                          <a:xfrm>
                            <a:off x="8573" y="3508"/>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513" name="Text Box 198"/>
                        <wps:cNvSpPr txBox="1">
                          <a:spLocks noChangeArrowheads="1"/>
                        </wps:cNvSpPr>
                        <wps:spPr bwMode="auto">
                          <a:xfrm>
                            <a:off x="8518" y="4635"/>
                            <a:ext cx="69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514" name="Text Box 199"/>
                        <wps:cNvSpPr txBox="1">
                          <a:spLocks noChangeArrowheads="1"/>
                        </wps:cNvSpPr>
                        <wps:spPr bwMode="auto">
                          <a:xfrm>
                            <a:off x="9167" y="5275"/>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515" name="Text Box 200"/>
                        <wps:cNvSpPr txBox="1">
                          <a:spLocks noChangeArrowheads="1"/>
                        </wps:cNvSpPr>
                        <wps:spPr bwMode="auto">
                          <a:xfrm>
                            <a:off x="7693" y="5334"/>
                            <a:ext cx="51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516" name="Text Box 201"/>
                        <wps:cNvSpPr txBox="1">
                          <a:spLocks noChangeArrowheads="1"/>
                        </wps:cNvSpPr>
                        <wps:spPr bwMode="auto">
                          <a:xfrm>
                            <a:off x="5761" y="5369"/>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17" name="Text Box 202"/>
                        <wps:cNvSpPr txBox="1">
                          <a:spLocks noChangeArrowheads="1"/>
                        </wps:cNvSpPr>
                        <wps:spPr bwMode="auto">
                          <a:xfrm>
                            <a:off x="8405" y="5313"/>
                            <a:ext cx="53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518" name="Text Box 203"/>
                        <wps:cNvSpPr txBox="1">
                          <a:spLocks noChangeArrowheads="1"/>
                        </wps:cNvSpPr>
                        <wps:spPr bwMode="auto">
                          <a:xfrm>
                            <a:off x="3776" y="5341"/>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519" name="Text Box 204"/>
                        <wps:cNvSpPr txBox="1">
                          <a:spLocks noChangeArrowheads="1"/>
                        </wps:cNvSpPr>
                        <wps:spPr bwMode="auto">
                          <a:xfrm>
                            <a:off x="5483" y="317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520" name="Text Box 205"/>
                        <wps:cNvSpPr txBox="1">
                          <a:spLocks noChangeArrowheads="1"/>
                        </wps:cNvSpPr>
                        <wps:spPr bwMode="auto">
                          <a:xfrm>
                            <a:off x="3770" y="178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521" name="Line 206"/>
                        <wps:cNvCnPr/>
                        <wps:spPr bwMode="auto">
                          <a:xfrm>
                            <a:off x="8637" y="1589"/>
                            <a:ext cx="0" cy="37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2" name="Line 207"/>
                        <wps:cNvCnPr/>
                        <wps:spPr bwMode="auto">
                          <a:xfrm>
                            <a:off x="5950" y="1589"/>
                            <a:ext cx="0" cy="37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3" name="Text Box 208"/>
                        <wps:cNvSpPr txBox="1">
                          <a:spLocks noChangeArrowheads="1"/>
                        </wps:cNvSpPr>
                        <wps:spPr bwMode="auto">
                          <a:xfrm>
                            <a:off x="8523" y="130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524" name="Text Box 209"/>
                        <wps:cNvSpPr txBox="1">
                          <a:spLocks noChangeArrowheads="1"/>
                        </wps:cNvSpPr>
                        <wps:spPr bwMode="auto">
                          <a:xfrm>
                            <a:off x="5863" y="122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0" o:spid="_x0000_s1187" style="position:absolute;margin-left:230.85pt;margin-top:27.3pt;width:267.9pt;height:198pt;z-index:251665408" coordorigin="3770,1229" coordsize="5933,46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m2pY+gcAAJtgAAAOAAAAZHJzL2Uyb0RvYy54bWzsXVuTmzYYfe9M/wPDu9cIJG4TbyZZr9PO pG1mkvadxdhmioECu/Ym0//e75NABmwn63VCnI72wQaDZV0OR9/lSPvi5XadaA9RUcZZOtHJlaFr URpm8zhdTvQ/P8xGrq6VVZDOgyRLo4n+GJX6y+uff3qxyf3IzFZZMo8KDQpJS3+TT/RVVeX+eFyG q2gdlFdZHqVwcZEV66CC02I5nhfBBkpfJ2PTMOzxJivmeZGFUVnCp1NxUb/m5S8WUVj9sViUUaUl Ex3qVvHXgr/e4ev4+kXgL4sgX8VhXY3gGbVYB3EKPyqLmgZVoN0X8V5R6zgssjJbVFdhth5ni0Uc RrwN0Bpi9Frzpsjuc96Wpb9Z5rKboGt7/fTsYsPfH94VWjyf6NRjupYGaxgk/rsacXn3bPKlD3e9 KfL3+btCtBEO32bh3yX03rh/Hc+X4mbtbvNbNocCg/sq492zXRRrLAIarm35KDzKUYi2lRbChxY1 TMuCwQrhmskItY16nMIVDCZ+z3IcuA6XiWl6YgzD1W39feZZlvgytUUTxoEvfphXtq4cQgQwV+66 tTyvW9+vgjzio1Vih8lutZtufRunEfQqwQrjb8NNN+m7oj4roXe/2GHM86A4bDhz64Y33VZ3mOX0 2hz4eVFWb6JsreHBRE+gGnwwgoe3ZYVDuLsFxybNZnGSwOeBn6TaZqJ7zGT8C2WWxHO8iNfKYnl3 kxTaQ4CPFv/DhkFhndsAwumcF7aKgvltfVwFcSKO4f4kxfKgHVCd+kg8O588w7t1b106oqZ9O6LG dDp6NbuhI3tGHDa1pjc3U/IvVo1QfxXP51GKtWueY0KfNqA1o4gnUD7JshvG3dJ5E6GyzTuvNACr 9HEExcjeZfNHPrD8c8DYYGBzemAzzwCby1xgbwU2BbYjzAboEBNGzWzWGWCTzMYsu8dspk1qQufz gGTzHW0pZrs6aAH8n5jN64GNngE21zagOGC2fbDZaFmg5XFRWMOZexqUKzHblo/lNKuw/YGv5le0 4QaaXxlYol3KY6eiUFskcf4LGHDcoqrtYEpMYc/u45G4Dlh8CpDK4DvkXTCD9ABpPwuQf/UA6biO yQnSJI2D1fczTHpRDKl4cFAeBHR0TD/nVNjh3FWz32fARqgBHg2yn3VheFMz8kV4vMwA16CDRPdU JO5mZH60R4WOBxBEL9hjHOU8VMEjVS6BxwDBSVybm6M/hGuiVY85xOSqIg7SZRLpGOJZR3NdSyII 4eKRCOOosAwPQR90rDDqfChiezgGyAzaAyn3cE+JAR6GZjNLW04fmo5V8yaxwbQUA9oEXy83Hqig ifF0HpUezKORUX8RxPE4Ws6GpvRofhgDUk3oFzKh9/Il3jn5ks/AEDiznr0vih8VDC8Ehr1MindO JuUzMGSQyWs8HIPbrpdiRCokXggSe2kW7+Q0yxc8HJl6sUzvaOpF2ZEq88wlNsdcnF5+xjs5P3PQ xQFs1jloj/axSWjjfoNkRPk4ShWxPIJN0svagNIJPOKTfJwiA+UMM0GMBP4SpnD2wkSeKcJE1LU5 Qe/CRDbGqDBMxBRMlXgHVIrHYCpzOR8w2fI622oE5F47qKIAT6u2cKFJ15RCh6el2c0KonnRq6LI Nii0Ai0b95t4OAGEZkK7h5B/ks4MRGQN7br8YWmjuU6QfxHNBagveZbzKUIzzAe0JFcXKgrrSNs6 CrgZ/6tnodZtR9Vjoke5RvSTRyC78dr0RjPbdUZ0RtnIcwx3ZBDvtWcb1KPTWVfnxoM1QjYL8rTn 6tzOVvet4wrku0m8nuiulAAG/jGpn5TpYfUbAV3zfkhIV23vtlyd6kqjV2jrNE7IgETQHgMzr7Li IwSyQcc70ct/7oMCwtrJryk8BR6hwLpaxU8oczDRXrSv3LWvBGkIRUFwXNfE4U0lxML3eREvV/BL Im+fZq9A0rqIuXwSnypRK2gKngwoSMAMhEh/tDijnYwbjjNc5sA8h6k6JhzZHWeAoveJM6DiDBDX Ks5oyYPP4AzpgijOaCnSGaop9zijnTYdkjOIsDOobfXtDPAgn2Y1K85QnBH47SUFZ3CGdA0VZ3Q4 Q2awW3ZGO4s9HGd4xBaeNjOdHmeAfFJxxv7qHOWbfFvfRProijM6nCGlBZIzYMnm94ln2JA1EYJ/ i1uFO98EFhgqzlCcIRY1DhfPkD664owOZ0j1R4sz2gqQ4ewM5tgQkMWw/d6KNNYsElIx0PYqYGVn fFs7Q/roijM6nCGlOi3OaMt1huMMlxpg9HDOgCgLZG5adoYFGfInZQFVPEPFM75aPEP66IozOpwh RVUtzpA5pjphOkyuFTYzAaOHcwbllk6LMyiwieIMYFGVa/UH8012SwAUZ3Q4Q0rcWpwhc0yDcgaj kBBHzrCI05PFPV1tpOwMZWd8LTtjt0pDcUabM1Bu0su1muAifA9N127TNEeoaXZ2huKMg7uaqXjG N41n7JbUKM7ocIbUgXKVn2nI/NIzdgwENbLIlg65YyBzCDO49LOlhOwZ8RxajWy/c5taeHQZC49M qS2scShzFs/AIfMAEWixKhyqTS1P2z3B3NermUJhWi/hGDC+y7AyiGILdpDrxHdd3ORBxWpUrAaD /sPFamTMUtlQHRtqX69miid2cM5guCCMc4bcrLrZS03u0qLyyCqPPBxnyJjlj8IZsKqG74DPlwrV u/XjFvvtc772Zvc/Ba7/AwAA//8DAFBLAwQUAAYACAAAACEAWY8hH+EAAAAKAQAADwAAAGRycy9k b3ducmV2LnhtbEyPQUvDQBCF74L/YRnBm91Em9TGbEop6qkUbAXxNs1Ok9Dsbshuk/TfO570OLyP 977JV5NpxUC9b5xVEM8iEGRLpxtbKfg8vD08g/ABrcbWWVJwJQ+r4vYmx0y70X7QsA+V4BLrM1RQ h9BlUvqyJoN+5jqynJ1cbzDw2VdS9zhyuWnlYxSl0mBjeaHGjjY1lef9xSh4H3FcP8Wvw/Z82ly/ D8nuaxuTUvd30/oFRKAp/MHwq8/qULDT0V2s9qJVME/jBaMKknkKgoHlcpGAOHKSRCnIIpf/Xyh+ AAAA//8DAFBLAQItABQABgAIAAAAIQC2gziS/gAAAOEBAAATAAAAAAAAAAAAAAAAAAAAAABbQ29u dGVudF9UeXBlc10ueG1sUEsBAi0AFAAGAAgAAAAhADj9If/WAAAAlAEAAAsAAAAAAAAAAAAAAAAA LwEAAF9yZWxzLy5yZWxzUEsBAi0AFAAGAAgAAAAhAOCbalj6BwAAm2AAAA4AAAAAAAAAAAAAAAAA LgIAAGRycy9lMm9Eb2MueG1sUEsBAi0AFAAGAAgAAAAhAFmPIR/hAAAACgEAAA8AAAAAAAAAAAAA AAAAVAoAAGRycy9kb3ducmV2LnhtbFBLBQYAAAAABAAEAPMAAABiCwAAAAA= ">
                <v:line id="Line 181" o:spid="_x0000_s1188" style="position:absolute;visibility:visible;mso-wrap-style:square" from="5996,1589" to="5996,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zgLMscAAADcAAAADwAAAGRycy9kb3ducmV2LnhtbESPQWvCQBSE74L/YXlCb7ppK6FNXUVa CtqDqC20x2f2NYlm34bdNUn/vSsIPQ4z8w0zW/SmFi05X1lWcD9JQBDnVldcKPj6fB8/gfABWWNt mRT8kYfFfDiYYaZtxztq96EQEcI+QwVlCE0mpc9LMugntiGO3q91BkOUrpDaYRfhppYPSZJKgxXH hRIbei0pP+3PRsHmcZu2y/XHqv9ep4f8bXf4OXZOqbtRv3wBEagP/+Fbe6UVTJ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OAsyxwAAANwAAAAPAAAAAAAA AAAAAAAAAKECAABkcnMvZG93bnJldi54bWxQSwUGAAAAAAQABAD5AAAAlQMAAAAA "/>
                <v:line id="Line 182" o:spid="_x0000_s1189" style="position:absolute;visibility:visible;mso-wrap-style:square" from="8588,1589" to="8588,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SuqcgAAADcAAAADwAAAGRycy9kb3ducmV2LnhtbESPT0vDQBTE7wW/w/IEb+1GLbGN3Zai FFoPYv9Ae3zNPpNo9m3Y3Sbx23cFweMwM79hZove1KIl5yvLCu5HCQji3OqKCwWH/Wo4AeEDssba Min4IQ+L+c1ghpm2HW+p3YVCRAj7DBWUITSZlD4vyaAf2YY4ep/WGQxRukJqh12Em1o+JEkqDVYc F0ps6KWk/Ht3MQreHz/Sdrl5W/fHTXrOX7fn01fnlLq77ZfPIAL14T/8115rBePpE/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HSuqcgAAADcAAAADwAAAAAA AAAAAAAAAAChAgAAZHJzL2Rvd25yZXYueG1sUEsFBgAAAAAEAAQA+QAAAJYDAAAAAA== "/>
                <v:line id="Line 183" o:spid="_x0000_s1190" style="position:absolute;visibility:visible;mso-wrap-style:square" from="5996,5369" to="8609,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s628QAAADcAAAADwAAAGRycy9kb3ducmV2LnhtbERPz2vCMBS+D/wfwht4m+nmKFtnFHEI usNQN9Djs3lrq81LSWJb/3tzGHj8+H5PZr2pRUvOV5YVPI8SEMS51RUXCn5/lk9vIHxA1lhbJgVX 8jCbDh4mmGnb8ZbaXShEDGGfoYIyhCaT0uclGfQj2xBH7s86gyFCV0jtsIvhppYvSZJKgxXHhhIb WpSUn3cXo+B7vEnb+fpr1e/X6TH/3B4Pp84pNXzs5x8gAvXhLv53r7SC1/e4Np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6zrbxAAAANwAAAAPAAAAAAAAAAAA AAAAAKECAABkcnMvZG93bnJldi54bWxQSwUGAAAAAAQABAD5AAAAkgMAAAAA "/>
                <v:line id="Line 184" o:spid="_x0000_s1191" style="position:absolute;visibility:visible;mso-wrap-style:square" from="8609,5369" to="9279,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LBbcUAAADcAAAADwAAAGRycy9kb3ducmV2LnhtbESPQWsCMRSE70L/Q3iF3jRbKW13axQV BGvtwW0Fj4/NM1ncvCybVLf/3hQKHoeZ+YaZzHrXiDN1ofas4HGUgSCuvK7ZKPj+Wg1fQYSIrLHx TAp+KcBsejeYYKH9hXd0LqMRCcKhQAU2xraQMlSWHIaRb4mTd/Sdw5hkZ6Tu8JLgrpHjLHuWDmtO CxZbWlqqTuWPU/Dxsm72hg/l9v0YFj7f7OSnsUo93PfzNxCR+ngL/7fXWsFTnsPfmXQE5PQ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QLBbcUAAADcAAAADwAAAAAAAAAA AAAAAAChAgAAZHJzL2Rvd25yZXYueG1sUEsFBgAAAAAEAAQA+QAAAJMDAAAAAA== ">
                  <v:stroke dashstyle="1 1"/>
                </v:line>
                <v:line id="Line 185" o:spid="_x0000_s1192" style="position:absolute;flip:x;visibility:visible;mso-wrap-style:square" from="4120,5369" to="5996,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QWNMAAAADcAAAADwAAAGRycy9kb3ducmV2LnhtbERP3UrDMBS+F/YO4Qy8c6mCReqyMhTZ qCCs2wMcmmMb1pyUJvbv6c3FYJcf3/82n2wrBuq9cazgeZOAIK6cNlwruJy/nt5A+ICssXVMCmby kO9WD1vMtBv5REMZahFD2GeooAmhy6T0VUMW/cZ1xJH7db3FEGFfS93jGMNtK1+SJJUWDceGBjv6 aKi6ln9WQfheDsYMP7qYeVg8nYpPvKRKPa6n/TuIQFO4i2/uo1bwmsT58Uw8AnL3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3UFjTAAAAA3AAAAA8AAAAAAAAAAAAAAAAA oQIAAGRycy9kb3ducmV2LnhtbFBLBQYAAAAABAAEAPkAAACOAwAAAAA= ">
                  <v:stroke dashstyle="1 1"/>
                </v:line>
                <v:line id="Line 186" o:spid="_x0000_s1193" style="position:absolute;flip:y;visibility:visible;mso-wrap-style:square" from="7872,2129" to="7872,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6II8cAAADcAAAADwAAAGRycy9kb3ducmV2LnhtbESPT2sCMRTE7wW/Q3gFL6VmlbboahQp FHrw4h9WvD03r5tlNy9rkur225tCocdhZn7DLFa9bcWVfKgdKxiPMhDEpdM1VwoO+4/nKYgQkTW2 jknBDwVYLQcPC8y1u/GWrrtYiQThkKMCE2OXSxlKQxbDyHXEyfty3mJM0ldSe7wluG3lJMvepMWa 04LBjt4Nlc3u2yqQ083Txa/PL03RHI8zU5RFd9ooNXzs13MQkfr4H/5rf2oFr9kYfs+kI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7HogjxwAAANwAAAAPAAAAAAAA AAAAAAAAAKECAABkcnMvZG93bnJldi54bWxQSwUGAAAAAAQABAD5AAAAlQMAAAAA "/>
                <v:line id="Line 187" o:spid="_x0000_s1194" style="position:absolute;visibility:visible;mso-wrap-style:square" from="7872,2129" to="9279,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3JBsUAAADcAAAADwAAAGRycy9kb3ducmV2LnhtbESPQWsCMRSE70L/Q3iF3jRbwdpujWIL gm314Krg8bF5Joubl2WT6vbfN4LgcZiZb5jJrHO1OFMbKs8KngcZCOLS64qNgt120X8FESKyxtoz KfijALPpQ2+CufYX3tC5iEYkCIccFdgYm1zKUFpyGAa+IU7e0bcOY5KtkbrFS4K7Wg6z7EU6rDgt WGzo01J5Kn6dgp/xst4bPhSrr2P48G/fG7k2Vqmnx27+DiJSF+/hW3upFYyyIVzPpCMg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U3JBsUAAADcAAAADwAAAAAAAAAA AAAAAAChAgAAZHJzL2Rvd25yZXYueG1sUEsFBgAAAAAEAAQA+QAAAJMDAAAAAA== ">
                  <v:stroke dashstyle="1 1"/>
                </v:line>
                <v:line id="Line 188" o:spid="_x0000_s1195" style="position:absolute;flip:x y;visibility:visible;mso-wrap-style:square" from="7797,1957" to="8609,38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o1p8UAAADcAAAADwAAAGRycy9kb3ducmV2LnhtbESPQWvCQBSE7wX/w/IEb3VjRbGpq4hQ 8OBFK/b6kn3NRrNvk+wa4793C4Ueh5n5hlmue1uJjlpfOlYwGScgiHOnSy4UnL4+XxcgfEDWWDkm BQ/ysF4NXpaYanfnA3XHUIgIYZ+iAhNCnUrpc0MW/djVxNH7ca3FEGVbSN3iPcJtJd+SZC4tlhwX DNa0NZRfjzeroMtuk8t5f7j67Lt5zxam2e6buVKjYb/5ABGoD//hv/ZOK5glU/g9E4+AXD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Wo1p8UAAADcAAAADwAAAAAAAAAA AAAAAAChAgAAZHJzL2Rvd25yZXYueG1sUEsFBgAAAAAEAAQA+QAAAJMDAAAAAA== ">
                  <v:stroke endarrow="block"/>
                </v:line>
                <v:line id="Line 189" o:spid="_x0000_s1196" style="position:absolute;flip:y;visibility:visible;mso-wrap-style:square" from="7872,3757" to="8609,53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Qo9w8YAAADcAAAADwAAAGRycy9kb3ducmV2LnhtbESPT2vCQBDF74V+h2UEL6HuttZSo6v0 j4IgPdT20OOQHZPQ7GzIjhq/vSsUeny8eb83b77sfaOO1MU6sIX7kQFFXARXc2nh+2t99wwqCrLD JjBZOFOE5eL2Zo65Cyf+pONOSpUgHHO0UIm0udaxqMhjHIWWOHn70HmUJLtSuw5PCe4b/WDMk/ZY c2qosKW3iorf3cGnN9Yf/D4eZ69eZ9mUVj+yNVqsHQ76lxkooV7+j//SG2dhYh7hOiYRQC8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UKPcPGAAAA3AAAAA8AAAAAAAAA AAAAAAAAoQIAAGRycy9kb3ducmV2LnhtbFBLBQYAAAAABAAEAPkAAACUAwAAAAA= ">
                  <v:stroke endarrow="block"/>
                </v:line>
                <v:line id="Line 190" o:spid="_x0000_s1197" style="position:absolute;flip:y;visibility:visible;mso-wrap-style:square" from="4120,2129" to="4120,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O1rMEAAADcAAAADwAAAGRycy9kb3ducmV2LnhtbESP3YrCMBSE7xd8h3AE79ZUQVmqUUQR RUHw5wEOzbENNielibX69EYQ9nKYmW+Y6by1pWio9saxgkE/AUGcOW04V3A5r3//QPiArLF0TAqe 5GE+6/xMMdXuwUdqTiEXEcI+RQVFCFUqpc8Ksuj7riKO3tXVFkOUdS51jY8It6UcJslYWjQcFwqs aFlQdjvdrYKwf22MaQ569+Tm5em4W+FlrFSv2y4mIAK14T/8bW+1glEygs+ZeATk7A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No7WswQAAANwAAAAPAAAAAAAAAAAAAAAA AKECAABkcnMvZG93bnJldi54bWxQSwUGAAAAAAQABAD5AAAAjwMAAAAA ">
                  <v:stroke dashstyle="1 1"/>
                </v:line>
                <v:line id="Line 191" o:spid="_x0000_s1198" style="position:absolute;visibility:visible;mso-wrap-style:square" from="4120,2129" to="7872,21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nbPBcUAAADcAAAADwAAAGRycy9kb3ducmV2LnhtbESPT2sCMRTE70K/Q3gFb5qtoLZbo1RB sP8OrgoeH5tnsnTzsmxS3X77RhA8DjPzG2a26FwtztSGyrOCp2EGgrj0umKjYL9bD55BhIissfZM Cv4owGL+0Jthrv2Ft3QuohEJwiFHBTbGJpcylJYchqFviJN38q3DmGRrpG7xkuCulqMsm0iHFacF iw2tLJU/xa9T8Dnd1AfDx+Lr/RSW/uVjK7+NVar/2L29gojUxXv41t5oBeNsAtcz6QjI+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nbPBcUAAADcAAAADwAAAAAAAAAA AAAAAAChAgAAZHJzL2Rvd25yZXYueG1sUEsFBgAAAAAEAAQA+QAAAJMDAAAAAA== ">
                  <v:stroke dashstyle="1 1"/>
                </v:line>
                <v:line id="Line 192" o:spid="_x0000_s1199" style="position:absolute;visibility:visible;mso-wrap-style:square" from="4120,2129" to="9278,5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pqnsUAAADcAAAADwAAAGRycy9kb3ducmV2LnhtbESPQWsCMRSE74X+h/AK3mq2gtpujVIF wVY9uCp4fGyeydLNy7JJdf33jVDocZiZb5jJrHO1uFAbKs8KXvoZCOLS64qNgsN++fwKIkRkjbVn UnCjALPp48MEc+2vvKNLEY1IEA45KrAxNrmUobTkMPR9Q5y8s28dxiRbI3WL1wR3tRxk2Ug6rDgt WGxoYan8Ln6cgvV4VR8Nn4rN5znM/dvXTm6NVar31H28g4jUxf/wX3ulFQyzMdzPpCMgp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TpqnsUAAADcAAAADwAAAAAAAAAA AAAAAAChAgAAZHJzL2Rvd25yZXYueG1sUEsFBgAAAAAEAAQA+QAAAJMDAAAAAA== ">
                  <v:stroke dashstyle="1 1"/>
                </v:line>
                <v:line id="Line 193" o:spid="_x0000_s1200" style="position:absolute;flip:x y;visibility:visible;mso-wrap-style:square" from="5996,3299" to="8609,49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86n1sEAAADcAAAADwAAAGRycy9kb3ducmV2LnhtbERPTYvCMBC9L/gfwgje1lRB0WoUEQQP XnQXvU6bsak2k7aJtfvvN4eFPT7e93rb20p01PrSsYLJOAFBnDtdcqHg++vwuQDhA7LGyjEp+CEP 283gY42pdm8+U3cJhYgh7FNUYEKoUyl9bsiiH7uaOHJ311oMEbaF1C2+Y7it5DRJ5tJiybHBYE17 Q/nz8rIKuuw1eVxP56fPbs0yW5hmf2rmSo2G/W4FIlAf/sV/7qNWMEvi2ngmHgG5+Q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jzqfWwQAAANwAAAAPAAAAAAAAAAAAAAAA AKECAABkcnMvZG93bnJldi54bWxQSwUGAAAAAAQABAD5AAAAjwMAAAAA ">
                  <v:stroke endarrow="block"/>
                </v:line>
                <v:line id="Line 194" o:spid="_x0000_s1201" style="position:absolute;flip:y;visibility:visible;mso-wrap-style:square" from="5998,1949" to="8140,3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uSXcUAAADcAAAADwAAAGRycy9kb3ducmV2LnhtbESPQWvCQBCF74L/YRmhl1B3rVRq6ira VhDEQ20PPQ7ZaRLMzobsVNN/3xUKHh9v3vfmLVa9b9SZulgHtjAZG1DERXA1lxY+P7b3T6CiIDts ApOFX4qwWg4HC8xduPA7nY9SqgThmKOFSqTNtY5FRR7jOLTEyfsOnUdJsiu16/CS4L7RD8bMtMea U0OFLb1UVJyOPz69sT3w63SabbzOsjm9fcneaLH2btSvn0EJ9XI7/k/vnIVHM4frmEQAv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wuSXcUAAADcAAAADwAAAAAAAAAA AAAAAAChAgAAZHJzL2Rvd25yZXYueG1sUEsFBgAAAAAEAAQA+QAAAJMDAAAAAA== ">
                  <v:stroke endarrow="block"/>
                </v:line>
                <v:line id="Line 195" o:spid="_x0000_s1202" style="position:absolute;rotation:-569579fd;flip:y;visibility:visible;mso-wrap-style:square" from="7927,4863" to="8530,54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cTZcIAAADcAAAADwAAAGRycy9kb3ducmV2LnhtbERPyW7CMBC9V+o/WFOpt+IEBEIBg9iK 4MCB5QOGeJpYjcdRbCDw9fiAxPHp7eNpaytxpcYbxwrSTgKCOHfacKHgdPz9GYLwAVlj5ZgU3MnD dPL5McZMuxvv6XoIhYgh7DNUUIZQZ1L6vCSLvuNq4sj9ucZiiLAppG7wFsNtJbtJMpAWDceGEmta lJT/Hy5WwW52N+nZrFeP3jLdzmnQfbQ7q9T3VzsbgQjUhrf45d5oBf00zo9n4hGQky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ycTZcIAAADcAAAADwAAAAAAAAAAAAAA AAChAgAAZHJzL2Rvd25yZXYueG1sUEsFBgAAAAAEAAQA+QAAAJADAAAAAA== ">
                  <v:stroke endarrow="block"/>
                </v:line>
                <v:shape id="Text Box 196" o:spid="_x0000_s1203" type="#_x0000_t202" style="position:absolute;left:7808;top:1985;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qAv8QA AADcAAAADwAAAGRycy9kb3ducmV2LnhtbESPT2vCQBTE7wW/w/KE3upuiikaXUUqQk8t9R94e2Sf STD7NmTXJP323ULB4zAzv2GW68HWoqPWV441JBMFgjh3puJCw/Gwe5mB8AHZYO2YNPyQh/Vq9LTE zLiev6nbh0JECPsMNZQhNJmUPi/Jop+4hjh6V9daDFG2hTQt9hFua/mq1Ju0WHFcKLGh95Ly2/5u NZw+r5fzVH0VW5s2vRuUZDuXWj+Ph80CRKAhPML/7Q+jIU0S+DsTj4Bc/QIAAP//AwBQSwECLQAU AAYACAAAACEA8PeKu/0AAADiAQAAEwAAAAAAAAAAAAAAAAAAAAAAW0NvbnRlbnRfVHlwZXNdLnht bFBLAQItABQABgAIAAAAIQAx3V9h0gAAAI8BAAALAAAAAAAAAAAAAAAAAC4BAABfcmVscy8ucmVs c1BLAQItABQABgAIAAAAIQAzLwWeQQAAADkAAAAQAAAAAAAAAAAAAAAAACkCAABkcnMvc2hhcGV4 bWwueG1sUEsBAi0AFAAGAAgAAAAhAB1KgL/EAAAA3AAAAA8AAAAAAAAAAAAAAAAAmAIAAGRycy9k b3ducmV2LnhtbFBLBQYAAAAABAAEAPUAAACJAwAAAAA= " filled="f" stroked="f">
                  <v:textbox>
                    <w:txbxContent>
                      <w:p w:rsidR="006030B6" w:rsidRDefault="006030B6" w:rsidP="006030B6">
                        <w:r>
                          <w:t>O</w:t>
                        </w:r>
                      </w:p>
                    </w:txbxContent>
                  </v:textbox>
                </v:shape>
                <v:shape id="Text Box 197" o:spid="_x0000_s1204" type="#_x0000_t202" style="position:absolute;left:8573;top:3508;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geyMMA AADcAAAADwAAAGRycy9kb3ducmV2LnhtbESPT4vCMBTE7wt+h/CEva2JootWo4iLsCdl/QfeHs2z LTYvpcna+u2NIHgcZuY3zGzR2lLcqPaFYw39ngJBnDpTcKbhsF9/jUH4gGywdEwa7uRhMe98zDAx ruE/uu1CJiKEfYIa8hCqREqf5mTR91xFHL2Lqy2GKOtMmhqbCLelHCj1LS0WHBdyrGiVU3rd/VsN x83lfBqqbfZjR1XjWiXZTqTWn912OQURqA3v8Kv9azSM+gN4nolHQM4fAAAA//8DAFBLAQItABQA BgAIAAAAIQDw94q7/QAAAOIBAAATAAAAAAAAAAAAAAAAAAAAAABbQ29udGVudF9UeXBlc10ueG1s UEsBAi0AFAAGAAgAAAAhADHdX2HSAAAAjwEAAAsAAAAAAAAAAAAAAAAALgEAAF9yZWxzLy5yZWxz UEsBAi0AFAAGAAgAAAAhADMvBZ5BAAAAOQAAABAAAAAAAAAAAAAAAAAAKQIAAGRycy9zaGFwZXht bC54bWxQSwECLQAUAAYACAAAACEA7ZgeyMMAAADcAAAADwAAAAAAAAAAAAAAAACYAgAAZHJzL2Rv d25yZXYueG1sUEsFBgAAAAAEAAQA9QAAAIgDAAAAAA== " filled="f" stroked="f">
                  <v:textbox>
                    <w:txbxContent>
                      <w:p w:rsidR="006030B6" w:rsidRDefault="006030B6" w:rsidP="006030B6">
                        <w:r>
                          <w:t>I</w:t>
                        </w:r>
                      </w:p>
                    </w:txbxContent>
                  </v:textbox>
                </v:shape>
                <v:shape id="Text Box 198" o:spid="_x0000_s1205" type="#_x0000_t202" style="position:absolute;left:8518;top:4635;width:69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S7U8QA AADcAAAADwAAAGRycy9kb3ducmV2LnhtbESPQWvCQBSE74L/YXmCt7qr1WJjNiKWQk+W2lrw9sg+ k2D2bciuJv57t1DwOMzMN0y67m0trtT6yrGG6USBIM6dqbjQ8PP9/rQE4QOywdoxabiRh3U2HKSY GNfxF133oRARwj5BDWUITSKlz0uy6CeuIY7eybUWQ5RtIU2LXYTbWs6UepEWK44LJTa0LSk/7y9W w2F3Ov7O1WfxZhdN53ol2b5KrcejfrMCEagPj/B/+8NoWEyf4e9MPAIyuwMAAP//AwBQSwECLQAU AAYACAAAACEA8PeKu/0AAADiAQAAEwAAAAAAAAAAAAAAAAAAAAAAW0NvbnRlbnRfVHlwZXNdLnht bFBLAQItABQABgAIAAAAIQAx3V9h0gAAAI8BAAALAAAAAAAAAAAAAAAAAC4BAABfcmVscy8ucmVs c1BLAQItABQABgAIAAAAIQAzLwWeQQAAADkAAAAQAAAAAAAAAAAAAAAAACkCAABkcnMvc2hhcGV4 bWwueG1sUEsBAi0AFAAGAAgAAAAhAILUu1PEAAAA3AAAAA8AAAAAAAAAAAAAAAAAmAIAAGRycy9k b3ducmV2LnhtbFBLBQYAAAAABAAEAPUAAACJAwAAAAA= " filled="f" stroked="f">
                  <v:textbox>
                    <w:txbxContent>
                      <w:p w:rsidR="006030B6" w:rsidRDefault="006030B6" w:rsidP="006030B6">
                        <w:r>
                          <w:t>H</w:t>
                        </w:r>
                      </w:p>
                    </w:txbxContent>
                  </v:textbox>
                </v:shape>
                <v:shape id="Text Box 199" o:spid="_x0000_s1206" type="#_x0000_t202" style="position:absolute;left:9167;top:5275;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0jJ8QA AADcAAAADwAAAGRycy9kb3ducmV2LnhtbESPQWvCQBSE7wX/w/KE3uquJSkaXUUshZ4sTVXw9sg+ k2D2bchuk/jvu4VCj8PMfMOst6NtRE+drx1rmM8UCOLCmZpLDcevt6cFCB+QDTaOScOdPGw3k4c1 ZsYN/El9HkoRIewz1FCF0GZS+qIii37mWuLoXV1nMUTZldJ0OES4beSzUi/SYs1xocKW9hUVt/zb ajgdrpdzoj7KV5u2gxuVZLuUWj9Ox90KRKAx/If/2u9GQzpP4PdMP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A09IyfEAAAA3AAAAA8AAAAAAAAAAAAAAAAAmAIAAGRycy9k b3ducmV2LnhtbFBLBQYAAAAABAAEAPUAAACJAwAAAAA= " filled="f" stroked="f">
                  <v:textbox>
                    <w:txbxContent>
                      <w:p w:rsidR="006030B6" w:rsidRDefault="006030B6" w:rsidP="006030B6">
                        <w:r>
                          <w:t>S’</w:t>
                        </w:r>
                      </w:p>
                    </w:txbxContent>
                  </v:textbox>
                </v:shape>
                <v:shape id="Text Box 200" o:spid="_x0000_s1207" type="#_x0000_t202" style="position:absolute;left:7693;top:5334;width:51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GGvMMA AADcAAAADwAAAGRycy9kb3ducmV2LnhtbESPQWvCQBSE74L/YXkFb2bX0hSNriItBU9KtRW8PbLP JDT7NmS3Jv57VxA8DjPzDbNY9bYWF2p95VjDJFEgiHNnKi40/By+xlMQPiAbrB2Thit5WC2HgwVm xnX8TZd9KESEsM9QQxlCk0np85Is+sQ1xNE7u9ZiiLItpGmxi3Bby1el3qXFiuNCiQ19lJT/7f+t ht/t+XR8U7vi06ZN53ol2c6k1qOXfj0HEagPz/CjvTEa0k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YnGGvMMAAADcAAAADwAAAAAAAAAAAAAAAACYAgAAZHJzL2Rv d25yZXYueG1sUEsFBgAAAAAEAAQA9QAAAIgDAAAAAA== " filled="f" stroked="f">
                  <v:textbox>
                    <w:txbxContent>
                      <w:p w:rsidR="006030B6" w:rsidRDefault="006030B6" w:rsidP="006030B6">
                        <w:r>
                          <w:t>S</w:t>
                        </w:r>
                      </w:p>
                    </w:txbxContent>
                  </v:textbox>
                </v:shape>
                <v:shape id="Text Box 201" o:spid="_x0000_s1208" type="#_x0000_t202" style="position:absolute;left:5761;top:5369;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MYy8MA AADcAAAADwAAAGRycy9kb3ducmV2LnhtbESPQYvCMBSE74L/ITzBmyaKilajiCJ42mVdFbw9mmdb bF5KE23995uFhT0OM/MNs9q0thQvqn3hWMNoqEAQp84UnGk4fx8GcxA+IBssHZOGN3nYrLudFSbG NfxFr1PIRISwT1BDHkKVSOnTnCz6oauIo3d3tcUQZZ1JU2MT4baUY6Vm0mLBcSHHinY5pY/T02q4 fNxv14n6zPZ2WjWuVZLtQmrd77XbJYhAbfgP/7WPRsN0NIPfM/EIyPUPAAAA//8DAFBLAQItABQA BgAIAAAAIQDw94q7/QAAAOIBAAATAAAAAAAAAAAAAAAAAAAAAABbQ29udGVudF9UeXBlc10ueG1s UEsBAi0AFAAGAAgAAAAhADHdX2HSAAAAjwEAAAsAAAAAAAAAAAAAAAAALgEAAF9yZWxzLy5yZWxz UEsBAi0AFAAGAAgAAAAhADMvBZ5BAAAAOQAAABAAAAAAAAAAAAAAAAAAKQIAAGRycy9zaGFwZXht bC54bWxQSwECLQAUAAYACAAAACEAkqMYy8MAAADcAAAADwAAAAAAAAAAAAAAAACYAgAAZHJzL2Rv d25yZXYueG1sUEsFBgAAAAAEAAQA9QAAAIgDAAAAAA== " filled="f" stroked="f">
                  <v:textbox>
                    <w:txbxContent>
                      <w:p w:rsidR="006030B6" w:rsidRDefault="006030B6" w:rsidP="006030B6">
                        <w:r>
                          <w:t>A</w:t>
                        </w:r>
                      </w:p>
                    </w:txbxContent>
                  </v:textbox>
                </v:shape>
                <v:shape id="Text Box 202" o:spid="_x0000_s1209" type="#_x0000_t202" style="position:absolute;left:8405;top:5313;width:53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9UMQA AADcAAAADwAAAGRycy9kb3ducmV2LnhtbESPT2vCQBTE74LfYXkFb7qr1D9NXUUshZ4U01ro7ZF9 JqHZtyG7mvjtXUHwOMzMb5jlurOVuFDjS8caxiMFgjhzpuRcw8/353ABwgdkg5Vj0nAlD+tVv7fE xLiWD3RJQy4ihH2CGooQ6kRKnxVk0Y9cTRy9k2sshiibXJoG2wi3lZwoNZMWS44LBda0LSj7T89W w3F3+vt9Vfv8w07r1nVKsn2TWg9eus07iEBdeIYf7S+jYTqew/1MPAJydQMAAP//AwBQSwECLQAU AAYACAAAACEA8PeKu/0AAADiAQAAEwAAAAAAAAAAAAAAAAAAAAAAW0NvbnRlbnRfVHlwZXNdLnht bFBLAQItABQABgAIAAAAIQAx3V9h0gAAAI8BAAALAAAAAAAAAAAAAAAAAC4BAABfcmVscy8ucmVs c1BLAQItABQABgAIAAAAIQAzLwWeQQAAADkAAAAQAAAAAAAAAAAAAAAAACkCAABkcnMvc2hhcGV4 bWwueG1sUEsBAi0AFAAGAAgAAAAhAP3vvVDEAAAA3AAAAA8AAAAAAAAAAAAAAAAAmAIAAGRycy9k b3ducmV2LnhtbFBLBQYAAAAABAAEAPUAAACJAwAAAAA= " filled="f" stroked="f">
                  <v:textbox>
                    <w:txbxContent>
                      <w:p w:rsidR="006030B6" w:rsidRDefault="006030B6" w:rsidP="006030B6">
                        <w:r>
                          <w:t>B</w:t>
                        </w:r>
                      </w:p>
                    </w:txbxContent>
                  </v:textbox>
                </v:shape>
                <v:shape id="Text Box 203" o:spid="_x0000_s1210" type="#_x0000_t202" style="position:absolute;left:3776;top:5341;width:54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ApIsAA AADcAAAADwAAAGRycy9kb3ducmV2LnhtbERPTYvCMBC9C/6HMMLeNFFU3GoUcRH2pFh3F7wNzdgW m0lpsrb+e3MQPD7e92rT2UrcqfGlYw3jkQJBnDlTcq7h57wfLkD4gGywckwaHuRhs+73VpgY1/KJ 7mnIRQxhn6CGIoQ6kdJnBVn0I1cTR+7qGoshwiaXpsE2httKTpSaS4slx4YCa9oVlN3Sf6vh93C9 /E3VMf+ys7p1nZJsP6XWH4NuuwQRqAtv8cv9bTTMxnFtPBOPgFw/AQAA//8DAFBLAQItABQABgAI AAAAIQDw94q7/QAAAOIBAAATAAAAAAAAAAAAAAAAAAAAAABbQ29udGVudF9UeXBlc10ueG1sUEsB Ai0AFAAGAAgAAAAhADHdX2HSAAAAjwEAAAsAAAAAAAAAAAAAAAAALgEAAF9yZWxzLy5yZWxzUEsB Ai0AFAAGAAgAAAAhADMvBZ5BAAAAOQAAABAAAAAAAAAAAAAAAAAAKQIAAGRycy9zaGFwZXhtbC54 bWxQSwECLQAUAAYACAAAACEAjHApIsAAAADcAAAADwAAAAAAAAAAAAAAAACYAgAAZHJzL2Rvd25y ZXYueG1sUEsFBgAAAAAEAAQA9QAAAIUDAAAAAA== " filled="f" stroked="f">
                  <v:textbox>
                    <w:txbxContent>
                      <w:p w:rsidR="006030B6" w:rsidRDefault="006030B6" w:rsidP="006030B6">
                        <w:r>
                          <w:t>C</w:t>
                        </w:r>
                      </w:p>
                    </w:txbxContent>
                  </v:textbox>
                </v:shape>
                <v:shape id="Text Box 204" o:spid="_x0000_s1211" type="#_x0000_t202" style="position:absolute;left:5483;top:3179;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yMucMA AADcAAAADwAAAGRycy9kb3ducmV2LnhtbESPQYvCMBSE78L+h/AWvGmiqKzVKIsieFLU3QVvj+bZ lm1eShNt/fdGEDwOM/MNM1+2thQ3qn3hWMOgr0AQp84UnGn4OW16XyB8QDZYOiYNd/KwXHx05pgY 1/CBbseQiQhhn6CGPIQqkdKnOVn0fVcRR+/iaoshyjqTpsYmwm0ph0pNpMWC40KOFa1ySv+PV6vh d3c5/43UPlvbcdW4Vkm2U6l197P9noEI1IZ3+NXeGg3jwRS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4zyMucMAAADcAAAADwAAAAAAAAAAAAAAAACYAgAAZHJzL2Rv d25yZXYueG1sUEsFBgAAAAAEAAQA9QAAAIgDAAAAAA== " filled="f" stroked="f">
                  <v:textbox>
                    <w:txbxContent>
                      <w:p w:rsidR="006030B6" w:rsidRDefault="006030B6" w:rsidP="006030B6">
                        <w:r>
                          <w:t>K</w:t>
                        </w:r>
                      </w:p>
                    </w:txbxContent>
                  </v:textbox>
                </v:shape>
                <v:shape id="Text Box 205" o:spid="_x0000_s1212" type="#_x0000_t202" style="position:absolute;left:3770;top:178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rvmcEA AADcAAAADwAAAGRycy9kb3ducmV2LnhtbERPy2rCQBTdF/yH4QrdNTOKKW3MKKIIXVVqH+Dukrkm wcydkBmT9O+dheDycN75erSN6KnztWMNs0SBIC6cqbnU8PO9f3kD4QOywcYxafgnD+vV5CnHzLiB v6g/hlLEEPYZaqhCaDMpfVGRRZ+4ljhyZ9dZDBF2pTQdDjHcNnKu1Ku0WHNsqLClbUXF5Xi1Gn4/ z6e/hTqUO5u2gxuVZPsutX6ejpsliEBjeIjv7g+jIZ3H+fFMPAJydQMAAP//AwBQSwECLQAUAAYA CAAAACEA8PeKu/0AAADiAQAAEwAAAAAAAAAAAAAAAAAAAAAAW0NvbnRlbnRfVHlwZXNdLnhtbFBL AQItABQABgAIAAAAIQAx3V9h0gAAAI8BAAALAAAAAAAAAAAAAAAAAC4BAABfcmVscy8ucmVsc1BL AQItABQABgAIAAAAIQAzLwWeQQAAADkAAAAQAAAAAAAAAAAAAAAAACkCAABkcnMvc2hhcGV4bWwu eG1sUEsBAi0AFAAGAAgAAAAhALxq75nBAAAA3AAAAA8AAAAAAAAAAAAAAAAAmAIAAGRycy9kb3du cmV2LnhtbFBLBQYAAAAABAAEAPUAAACGAwAAAAA= " filled="f" stroked="f">
                  <v:textbox>
                    <w:txbxContent>
                      <w:p w:rsidR="006030B6" w:rsidRDefault="006030B6" w:rsidP="006030B6">
                        <w:r>
                          <w:t>O’</w:t>
                        </w:r>
                      </w:p>
                    </w:txbxContent>
                  </v:textbox>
                </v:shape>
                <v:line id="Line 206" o:spid="_x0000_s1213" style="position:absolute;visibility:visible;mso-wrap-style:square" from="8637,1589" to="8637,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LT98UAAADcAAAADwAAAGRycy9kb3ducmV2LnhtbESPQWvCQBSE70L/w/IEL1I3Km0ldZUi Kj0Ipanen7uvSTD7NmTXJP77rlDwOMzMN8xy3dtKtNT40rGC6SQBQaydKTlXcPzZPS9A+IBssHJM Cm7kYb16GiwxNa7jb2qzkIsIYZ+igiKEOpXS64Is+omriaP36xqLIcoml6bBLsJtJWdJ8iotlhwX CqxpU5C+ZFerAI/0dTqP2802u532b7I7zPVYKzUa9h/vIAL14RH+b38aBS+zKdzPxCM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GLT98UAAADcAAAADwAAAAAAAAAA AAAAAAChAgAAZHJzL2Rvd25yZXYueG1sUEsFBgAAAAAEAAQA+QAAAJMDAAAAAA== " strokeweight="4.5pt">
                  <v:stroke dashstyle="1 1"/>
                </v:line>
                <v:line id="Line 207" o:spid="_x0000_s1214" style="position:absolute;visibility:visible;mso-wrap-style:square" from="5950,1589" to="5950,5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BNgMUAAADcAAAADwAAAGRycy9kb3ducmV2LnhtbESPQWvCQBSE7wX/w/KEXqRuTKktqauI 1OJBEFO9v+6+JqHZtyG7JvHfu0Khx2FmvmEWq8HWoqPWV44VzKYJCGLtTMWFgtPX9ukNhA/IBmvH pOBKHlbL0cMCM+N6PlKXh0JECPsMFZQhNJmUXpdk0U9dQxy9H9daDFG2hTQt9hFua5kmyVxarDgu lNjQpiT9m1+sAjzR4fw96TYf+fX8+Sr7/bOeaKUex8P6HUSgIfyH/9o7o+AlTeF+Jh4Bub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LBNgMUAAADcAAAADwAAAAAAAAAA AAAAAAChAgAAZHJzL2Rvd25yZXYueG1sUEsFBgAAAAAEAAQA+QAAAJMDAAAAAA== " strokeweight="4.5pt">
                  <v:stroke dashstyle="1 1"/>
                </v:line>
                <v:shape id="Text Box 208" o:spid="_x0000_s1215" type="#_x0000_t202" style="position:absolute;left:8523;top:1309;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hx7sMA AADcAAAADwAAAGRycy9kb3ducmV2LnhtbESPQWsCMRSE74L/ITzBmyZaLXY1ilgKPSm1teDtsXnu Lm5elk10139vBMHjMDPfMItVa0txpdoXjjWMhgoEcepMwZmGv9+vwQyED8gGS8ek4UYeVstuZ4GJ cQ3/0HUfMhEh7BPUkIdQJVL6NCeLfugq4uidXG0xRFln0tTYRLgt5Vipd2mx4LiQY0WbnNLz/mI1 HLan4/9E7bJPO60a1yrJ9kNq3e+16zmIQG14hZ/tb6NhOn6D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TLhx7sMAAADcAAAADwAAAAAAAAAAAAAAAACYAgAAZHJzL2Rv d25yZXYueG1sUEsFBgAAAAAEAAQA9QAAAIgDAAAAAA== " filled="f" stroked="f">
                  <v:textbox>
                    <w:txbxContent>
                      <w:p w:rsidR="006030B6" w:rsidRDefault="006030B6" w:rsidP="006030B6">
                        <w:r>
                          <w:t>(N)</w:t>
                        </w:r>
                      </w:p>
                    </w:txbxContent>
                  </v:textbox>
                </v:shape>
                <v:shape id="Text Box 209" o:spid="_x0000_s1216" type="#_x0000_t202" style="position:absolute;left:5863;top:1229;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HpmsQA AADcAAAADwAAAGRycy9kb3ducmV2LnhtbESPQWvCQBSE74L/YXmF3sxuxUibZhVpEXqymLaCt0f2 mYRm34bsauK/7wpCj8PMfMPk69G24kK9bxxreEoUCOLSmYYrDd9f29kzCB+QDbaOScOVPKxX00mO mXED7+lShEpECPsMNdQhdJmUvqzJok9cRxy9k+sthij7Spoehwi3rZwrtZQWG44LNXb0VlP5W5yt hp/d6XhYqM/q3abd4EYl2b5IrR8fxs0riEBj+A/f2x9GQzpfwO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MNR6ZrEAAAA3AAAAA8AAAAAAAAAAAAAAAAAmAIAAGRycy9k b3ducmV2LnhtbFBLBQYAAAAABAAEAPUAAACJAwAAAAA= " filled="f" stroked="f">
                  <v:textbox>
                    <w:txbxContent>
                      <w:p w:rsidR="006030B6" w:rsidRDefault="006030B6" w:rsidP="006030B6">
                        <w:r>
                          <w:t>(M)</w:t>
                        </w:r>
                      </w:p>
                    </w:txbxContent>
                  </v:textbox>
                </v:shape>
              </v:group>
            </w:pict>
          </mc:Fallback>
        </mc:AlternateContent>
      </w:r>
      <w:r w:rsidR="006030B6" w:rsidRPr="006030B6">
        <w:rPr>
          <w:rFonts w:ascii="Times New Roman" w:hAnsi="Times New Roman"/>
          <w:lang w:val="pt-BR"/>
        </w:rPr>
        <w:t>b) Vẽ đường đi của một tia sáng xuất phát từ S phản xạ lần lượt trên gương (N) tại H, trên gương (M) tại K rồi truyền qua O.</w:t>
      </w:r>
    </w:p>
    <w:p w:rsidR="006030B6" w:rsidRPr="006030B6" w:rsidRDefault="006030B6" w:rsidP="006030B6">
      <w:pPr>
        <w:rPr>
          <w:rFonts w:ascii="Times New Roman" w:hAnsi="Times New Roman"/>
          <w:lang w:val="pt-BR"/>
        </w:rPr>
      </w:pPr>
      <w:r w:rsidRPr="006030B6">
        <w:rPr>
          <w:rFonts w:ascii="Times New Roman" w:hAnsi="Times New Roman"/>
          <w:lang w:val="pt-BR"/>
        </w:rPr>
        <w:t>c) Tính các khoảng cách từ I, K, H tới AB.</w:t>
      </w:r>
    </w:p>
    <w:p w:rsidR="006030B6" w:rsidRPr="006030B6" w:rsidRDefault="006030B6" w:rsidP="006030B6">
      <w:pPr>
        <w:spacing w:beforeLines="60" w:before="144" w:afterLines="60" w:after="144"/>
        <w:ind w:firstLine="670"/>
        <w:jc w:val="both"/>
        <w:rPr>
          <w:rFonts w:ascii="Times New Roman" w:hAnsi="Times New Roman"/>
          <w:b/>
          <w:bCs/>
          <w:color w:val="000000"/>
          <w:u w:val="single"/>
          <w:lang w:val="pt-BR"/>
        </w:rPr>
      </w:pPr>
      <w:r w:rsidRPr="006030B6">
        <w:rPr>
          <w:rFonts w:ascii="Times New Roman" w:hAnsi="Times New Roman"/>
          <w:b/>
          <w:bCs/>
          <w:color w:val="000000"/>
          <w:u w:val="single"/>
          <w:lang w:val="pt-BR"/>
        </w:rPr>
        <w:t>Giả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a) Vẽ đường đi của tia SIO</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Vì tia phản xạ từ IO phải có đường kéo</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dài đi qua S’ (là ảnh của S qua (N).</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w:t>
      </w:r>
      <w:r w:rsidRPr="006030B6">
        <w:rPr>
          <w:rFonts w:ascii="Times New Roman" w:hAnsi="Times New Roman"/>
          <w:i/>
          <w:iCs/>
          <w:lang w:val="pt-BR"/>
        </w:rPr>
        <w:t>Cách vẽ</w:t>
      </w:r>
      <w:r w:rsidRPr="006030B6">
        <w:rPr>
          <w:rFonts w:ascii="Times New Roman" w:hAnsi="Times New Roman"/>
          <w:lang w:val="pt-BR"/>
        </w:rPr>
        <w:t xml:space="preserve">: Lấy S’ đối xứng với S qua (N).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Nối S’O’ cắt (N) tại I. Tia SIO là tia sá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cần vẽ.</w:t>
      </w:r>
    </w:p>
    <w:p w:rsidR="006030B6" w:rsidRPr="006030B6" w:rsidRDefault="006030B6" w:rsidP="006030B6">
      <w:pPr>
        <w:spacing w:beforeLines="60" w:before="144" w:afterLines="60" w:after="144"/>
        <w:ind w:firstLine="134"/>
        <w:jc w:val="both"/>
        <w:rPr>
          <w:rFonts w:ascii="Times New Roman" w:hAnsi="Times New Roman"/>
          <w:lang w:val="pt-BR"/>
        </w:rPr>
      </w:pPr>
      <w:r w:rsidRPr="006030B6">
        <w:rPr>
          <w:rFonts w:ascii="Times New Roman" w:hAnsi="Times New Roman"/>
          <w:lang w:val="pt-BR"/>
        </w:rPr>
        <w:t>b) Vẽ đường đi của tia sáng SHKO.</w:t>
      </w:r>
    </w:p>
    <w:p w:rsidR="006030B6" w:rsidRPr="006030B6" w:rsidRDefault="006030B6" w:rsidP="006030B6">
      <w:pPr>
        <w:rPr>
          <w:rFonts w:ascii="Times New Roman" w:hAnsi="Times New Roman"/>
          <w:lang w:val="pt-BR"/>
        </w:rPr>
      </w:pPr>
      <w:r w:rsidRPr="006030B6">
        <w:rPr>
          <w:rFonts w:ascii="Times New Roman" w:hAnsi="Times New Roman"/>
          <w:lang w:val="pt-BR"/>
        </w:rPr>
        <w:t>- Đối với gương (N) tia phản xạ HK phải có đường kéo dài đi qua ảnh S’ của S  qua (N).</w:t>
      </w:r>
    </w:p>
    <w:p w:rsidR="006030B6" w:rsidRPr="006030B6" w:rsidRDefault="006030B6" w:rsidP="006030B6">
      <w:pPr>
        <w:rPr>
          <w:rFonts w:ascii="Times New Roman" w:hAnsi="Times New Roman"/>
          <w:lang w:val="pt-BR"/>
        </w:rPr>
      </w:pPr>
      <w:r w:rsidRPr="006030B6">
        <w:rPr>
          <w:rFonts w:ascii="Times New Roman" w:hAnsi="Times New Roman"/>
          <w:lang w:val="pt-BR"/>
        </w:rPr>
        <w:t>- Đối với gương (M) để tia phản xạ từ KO đi qua O thì tia tới HK phải có đường kéo dài đi qua ảnh O’ của O qua (M).</w:t>
      </w:r>
    </w:p>
    <w:p w:rsidR="006030B6" w:rsidRPr="006030B6" w:rsidRDefault="006030B6" w:rsidP="006030B6">
      <w:pPr>
        <w:rPr>
          <w:rFonts w:ascii="Times New Roman" w:hAnsi="Times New Roman"/>
          <w:lang w:val="fr-FR"/>
        </w:rPr>
      </w:pPr>
      <w:r w:rsidRPr="006030B6">
        <w:rPr>
          <w:rFonts w:ascii="Times New Roman" w:hAnsi="Times New Roman"/>
          <w:lang w:val="fr-FR"/>
        </w:rPr>
        <w:t>Vì vậy ta có cách vẽ:</w:t>
      </w:r>
    </w:p>
    <w:p w:rsidR="006030B6" w:rsidRPr="006030B6" w:rsidRDefault="006030B6" w:rsidP="006030B6">
      <w:pPr>
        <w:rPr>
          <w:rFonts w:ascii="Times New Roman" w:hAnsi="Times New Roman"/>
          <w:lang w:val="fr-FR"/>
        </w:rPr>
      </w:pPr>
      <w:r w:rsidRPr="006030B6">
        <w:rPr>
          <w:rFonts w:ascii="Times New Roman" w:hAnsi="Times New Roman"/>
          <w:lang w:val="pt-BR"/>
        </w:rPr>
        <w:t xml:space="preserve">- Lấy S’ đối xứng với S qua (N);  O’ đối xứng với O qua (M). </w:t>
      </w:r>
      <w:r w:rsidRPr="006030B6">
        <w:rPr>
          <w:rFonts w:ascii="Times New Roman" w:hAnsi="Times New Roman"/>
          <w:lang w:val="fr-FR"/>
        </w:rPr>
        <w:t>Nối O’S’ cắt (N) tại H cắt (M) tại K.  Tia SHKO là tia cần vẽ.</w:t>
      </w:r>
    </w:p>
    <w:p w:rsidR="006030B6" w:rsidRPr="006030B6" w:rsidRDefault="006030B6" w:rsidP="006030B6">
      <w:pPr>
        <w:rPr>
          <w:rFonts w:ascii="Times New Roman" w:hAnsi="Times New Roman"/>
          <w:lang w:val="fr-FR"/>
        </w:rPr>
      </w:pPr>
      <w:r w:rsidRPr="006030B6">
        <w:rPr>
          <w:rFonts w:ascii="Times New Roman" w:hAnsi="Times New Roman"/>
          <w:lang w:val="fr-FR"/>
        </w:rPr>
        <w:t>c) Tính IB, HB, K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Vì IB là đường trung bình của </w:t>
      </w:r>
      <w:r w:rsidRPr="006030B6">
        <w:rPr>
          <w:rFonts w:ascii="Times New Roman" w:hAnsi="Times New Roman"/>
          <w:position w:val="-4"/>
          <w:lang w:val="pt-BR"/>
        </w:rPr>
        <w:object w:dxaOrig="220" w:dyaOrig="260">
          <v:shape id="_x0000_i1047" type="#_x0000_t75" style="width:11.25pt;height:12.75pt" o:ole="">
            <v:imagedata r:id="rId38" o:title=""/>
          </v:shape>
          <o:OLEObject Type="Embed" ProgID="Equation.DSMT4" ShapeID="_x0000_i1047" DrawAspect="Content" ObjectID="_1668163776" r:id="rId49"/>
        </w:object>
      </w:r>
      <w:r w:rsidRPr="006030B6">
        <w:rPr>
          <w:rFonts w:ascii="Times New Roman" w:hAnsi="Times New Roman"/>
          <w:lang w:val="pt-BR"/>
        </w:rPr>
        <w:t xml:space="preserve">SS’O nên IB = </w:t>
      </w:r>
      <w:r w:rsidRPr="006030B6">
        <w:rPr>
          <w:rFonts w:ascii="Times New Roman" w:hAnsi="Times New Roman"/>
          <w:position w:val="-24"/>
          <w:lang w:val="pt-BR"/>
        </w:rPr>
        <w:object w:dxaOrig="820" w:dyaOrig="620">
          <v:shape id="_x0000_i1048" type="#_x0000_t75" style="width:41.25pt;height:30.75pt" o:ole="">
            <v:imagedata r:id="rId50" o:title=""/>
          </v:shape>
          <o:OLEObject Type="Embed" ProgID="Equation.DSMT4" ShapeID="_x0000_i1048" DrawAspect="Content" ObjectID="_1668163777" r:id="rId51"/>
        </w:objec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Vì HB //O’C =&gt; </w:t>
      </w:r>
      <w:r w:rsidRPr="006030B6">
        <w:rPr>
          <w:rFonts w:ascii="Times New Roman" w:hAnsi="Times New Roman"/>
          <w:position w:val="-24"/>
        </w:rPr>
        <w:object w:dxaOrig="1200" w:dyaOrig="620">
          <v:shape id="_x0000_i1049" type="#_x0000_t75" style="width:60pt;height:30.75pt" o:ole="">
            <v:imagedata r:id="rId52" o:title=""/>
          </v:shape>
          <o:OLEObject Type="Embed" ProgID="Equation.DSMT4" ShapeID="_x0000_i1049" DrawAspect="Content" ObjectID="_1668163778" r:id="rId53"/>
        </w:object>
      </w:r>
      <w:r w:rsidRPr="006030B6">
        <w:rPr>
          <w:rFonts w:ascii="Times New Roman" w:hAnsi="Times New Roman"/>
          <w:lang w:val="pt-BR"/>
        </w:rPr>
        <w:t xml:space="preserve">=&gt; HB = </w:t>
      </w:r>
      <w:r w:rsidRPr="006030B6">
        <w:rPr>
          <w:rFonts w:ascii="Times New Roman" w:hAnsi="Times New Roman"/>
          <w:position w:val="-24"/>
        </w:rPr>
        <w:object w:dxaOrig="1980" w:dyaOrig="620">
          <v:shape id="_x0000_i1050" type="#_x0000_t75" style="width:99pt;height:30.75pt" o:ole="">
            <v:imagedata r:id="rId54" o:title=""/>
          </v:shape>
          <o:OLEObject Type="Embed" ProgID="Equation.DSMT4" ShapeID="_x0000_i1050" DrawAspect="Content" ObjectID="_1668163779" r:id="rId55"/>
        </w:objec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Vì BH // AK =&gt; </w:t>
      </w:r>
      <w:r w:rsidRPr="006030B6">
        <w:rPr>
          <w:rFonts w:ascii="Times New Roman" w:hAnsi="Times New Roman"/>
          <w:position w:val="-24"/>
        </w:rPr>
        <w:object w:dxaOrig="6020" w:dyaOrig="620">
          <v:shape id="_x0000_i1051" type="#_x0000_t75" style="width:300.75pt;height:30.75pt" o:ole="">
            <v:imagedata r:id="rId56" o:title=""/>
          </v:shape>
          <o:OLEObject Type="Embed" ProgID="Equation.DSMT4" ShapeID="_x0000_i1051" DrawAspect="Content" ObjectID="_1668163780" r:id="rId57"/>
        </w:object>
      </w:r>
    </w:p>
    <w:p w:rsidR="006030B6" w:rsidRPr="006030B6" w:rsidRDefault="006030B6" w:rsidP="006030B6">
      <w:pPr>
        <w:rPr>
          <w:rFonts w:ascii="Times New Roman" w:hAnsi="Times New Roman"/>
          <w:lang w:val="pt-BR"/>
        </w:rPr>
      </w:pPr>
      <w:r w:rsidRPr="006030B6">
        <w:rPr>
          <w:rFonts w:ascii="Times New Roman" w:hAnsi="Times New Roman"/>
          <w:b/>
          <w:bCs/>
          <w:i/>
          <w:iCs/>
          <w:u w:val="single"/>
          <w:lang w:val="pt-BR"/>
        </w:rPr>
        <w:t>Thí dụ 3</w:t>
      </w:r>
      <w:r w:rsidRPr="006030B6">
        <w:rPr>
          <w:rFonts w:ascii="Times New Roman" w:hAnsi="Times New Roman"/>
          <w:lang w:val="pt-BR"/>
        </w:rPr>
        <w:t>: Bốn gương phẳng G</w:t>
      </w:r>
      <w:r w:rsidRPr="006030B6">
        <w:rPr>
          <w:rFonts w:ascii="Times New Roman" w:hAnsi="Times New Roman"/>
          <w:vertAlign w:val="subscript"/>
          <w:lang w:val="pt-BR"/>
        </w:rPr>
        <w:t>1</w:t>
      </w:r>
      <w:r w:rsidRPr="006030B6">
        <w:rPr>
          <w:rFonts w:ascii="Times New Roman" w:hAnsi="Times New Roman"/>
          <w:lang w:val="pt-BR"/>
        </w:rPr>
        <w:t>, G</w:t>
      </w:r>
      <w:r w:rsidRPr="006030B6">
        <w:rPr>
          <w:rFonts w:ascii="Times New Roman" w:hAnsi="Times New Roman"/>
          <w:vertAlign w:val="subscript"/>
          <w:lang w:val="pt-BR"/>
        </w:rPr>
        <w:t>2</w:t>
      </w:r>
      <w:r w:rsidRPr="006030B6">
        <w:rPr>
          <w:rFonts w:ascii="Times New Roman" w:hAnsi="Times New Roman"/>
          <w:lang w:val="pt-BR"/>
        </w:rPr>
        <w:t>, G</w:t>
      </w:r>
      <w:r w:rsidRPr="006030B6">
        <w:rPr>
          <w:rFonts w:ascii="Times New Roman" w:hAnsi="Times New Roman"/>
          <w:vertAlign w:val="subscript"/>
          <w:lang w:val="pt-BR"/>
        </w:rPr>
        <w:t>3</w:t>
      </w:r>
      <w:r w:rsidRPr="006030B6">
        <w:rPr>
          <w:rFonts w:ascii="Times New Roman" w:hAnsi="Times New Roman"/>
          <w:lang w:val="pt-BR"/>
        </w:rPr>
        <w:t>, G</w:t>
      </w:r>
      <w:r w:rsidRPr="006030B6">
        <w:rPr>
          <w:rFonts w:ascii="Times New Roman" w:hAnsi="Times New Roman"/>
          <w:vertAlign w:val="subscript"/>
          <w:lang w:val="pt-BR"/>
        </w:rPr>
        <w:t>4</w:t>
      </w:r>
      <w:r w:rsidRPr="006030B6">
        <w:rPr>
          <w:rFonts w:ascii="Times New Roman" w:hAnsi="Times New Roman"/>
          <w:lang w:val="pt-BR"/>
        </w:rPr>
        <w:t xml:space="preserve"> quay mặt sáng vào nhau làm thành 4 mặt bên của một hình hộp chữ nhật. Chính giữa gương G</w:t>
      </w:r>
      <w:r w:rsidRPr="006030B6">
        <w:rPr>
          <w:rFonts w:ascii="Times New Roman" w:hAnsi="Times New Roman"/>
          <w:vertAlign w:val="subscript"/>
          <w:lang w:val="pt-BR"/>
        </w:rPr>
        <w:t>1</w:t>
      </w:r>
      <w:r w:rsidRPr="006030B6">
        <w:rPr>
          <w:rFonts w:ascii="Times New Roman" w:hAnsi="Times New Roman"/>
          <w:lang w:val="pt-BR"/>
        </w:rPr>
        <w:t xml:space="preserve"> có một lỗ nhỏ A.</w:t>
      </w: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6432" behindDoc="0" locked="0" layoutInCell="1" allowOverlap="1">
                <wp:simplePos x="0" y="0"/>
                <wp:positionH relativeFrom="column">
                  <wp:posOffset>3956685</wp:posOffset>
                </wp:positionH>
                <wp:positionV relativeFrom="paragraph">
                  <wp:posOffset>139065</wp:posOffset>
                </wp:positionV>
                <wp:extent cx="2063115" cy="1289050"/>
                <wp:effectExtent l="0" t="0" r="0" b="10160"/>
                <wp:wrapNone/>
                <wp:docPr id="484" name="Group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3115" cy="1289050"/>
                          <a:chOff x="8295" y="8307"/>
                          <a:chExt cx="3249" cy="2030"/>
                        </a:xfrm>
                      </wpg:grpSpPr>
                      <wps:wsp>
                        <wps:cNvPr id="485" name="Rectangle 211"/>
                        <wps:cNvSpPr>
                          <a:spLocks noChangeArrowheads="1"/>
                        </wps:cNvSpPr>
                        <wps:spPr bwMode="auto">
                          <a:xfrm>
                            <a:off x="8429" y="8427"/>
                            <a:ext cx="2881"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6" name="Line 212"/>
                        <wps:cNvCnPr/>
                        <wps:spPr bwMode="auto">
                          <a:xfrm>
                            <a:off x="8429" y="838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7" name="Line 213"/>
                        <wps:cNvCnPr/>
                        <wps:spPr bwMode="auto">
                          <a:xfrm>
                            <a:off x="8429" y="1026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8" name="Line 214"/>
                        <wps:cNvCnPr/>
                        <wps:spPr bwMode="auto">
                          <a:xfrm>
                            <a:off x="11370" y="846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9" name="Line 215"/>
                        <wps:cNvCnPr/>
                        <wps:spPr bwMode="auto">
                          <a:xfrm>
                            <a:off x="8372" y="850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0" name="Text Box 216"/>
                        <wps:cNvSpPr txBox="1">
                          <a:spLocks noChangeArrowheads="1"/>
                        </wps:cNvSpPr>
                        <wps:spPr bwMode="auto">
                          <a:xfrm>
                            <a:off x="8295" y="954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491" name="Text Box 217"/>
                        <wps:cNvSpPr txBox="1">
                          <a:spLocks noChangeArrowheads="1"/>
                        </wps:cNvSpPr>
                        <wps:spPr bwMode="auto">
                          <a:xfrm>
                            <a:off x="8339" y="886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p>
                          </w:txbxContent>
                        </wps:txbx>
                        <wps:bodyPr rot="0" vert="horz" wrap="square" lIns="91440" tIns="45720" rIns="91440" bIns="45720" anchor="t" anchorCtr="0" upright="1">
                          <a:noAutofit/>
                        </wps:bodyPr>
                      </wps:wsp>
                      <wps:wsp>
                        <wps:cNvPr id="492" name="Text Box 218"/>
                        <wps:cNvSpPr txBox="1">
                          <a:spLocks noChangeArrowheads="1"/>
                        </wps:cNvSpPr>
                        <wps:spPr bwMode="auto">
                          <a:xfrm>
                            <a:off x="9501" y="979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s:wsp>
                        <wps:cNvPr id="493" name="Text Box 219"/>
                        <wps:cNvSpPr txBox="1">
                          <a:spLocks noChangeArrowheads="1"/>
                        </wps:cNvSpPr>
                        <wps:spPr bwMode="auto">
                          <a:xfrm>
                            <a:off x="10673" y="918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3</w:t>
                              </w:r>
                              <w:r>
                                <w:t>)</w:t>
                              </w:r>
                            </w:p>
                          </w:txbxContent>
                        </wps:txbx>
                        <wps:bodyPr rot="0" vert="horz" wrap="square" lIns="91440" tIns="45720" rIns="91440" bIns="45720" anchor="t" anchorCtr="0" upright="1">
                          <a:noAutofit/>
                        </wps:bodyPr>
                      </wps:wsp>
                      <wps:wsp>
                        <wps:cNvPr id="494" name="Text Box 220"/>
                        <wps:cNvSpPr txBox="1">
                          <a:spLocks noChangeArrowheads="1"/>
                        </wps:cNvSpPr>
                        <wps:spPr bwMode="auto">
                          <a:xfrm>
                            <a:off x="9367" y="83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4</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 o:spid="_x0000_s1217" style="position:absolute;margin-left:311.55pt;margin-top:10.95pt;width:162.45pt;height:101.5pt;z-index:251666432" coordorigin="8295,8307" coordsize="3249,20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HqDa/wQAAMkkAAAOAAAAZHJzL2Uyb0RvYy54bWzsWttyqzYUfe9M/0HDuwPiDhPnTGLHmc6k babn9ANkwIYpSFQisdNO/71bEhDsxLkct247xQ8Y0IWtvZfWvsD5p21VooeMi4LRqYHPLANlNGFp QddT4+cvi0loINEQmpKS0WxqPGbC+HTx7TfnmzrObJazMs04gkmoiDf11Mibpo5NUyR5VhFxxuqM QuOK8Yo0cMnXZsrJBmavStO2LN/cMJ7WnCWZEHB3rhuNCzX/apUlzY+rlcgaVE4NkK1RR66OS3k0 L85JvOakzoukFYN8hRQVKSg8tJ9qThqC7nnxbKqqSDgTbNWcJawy2WpVJJlaA6wGW3urueHsvlZr Wcebdd2rCVS7p6evnjb54eGOoyKdGm7oGoiSCoyknotsrNSzqdcx9Lrh9ef6jus1wuktS34RoD1z v11er3VntNx8z1KYkNw3TKlnu+KVnAIWjrbKCo+9FbJtgxK4aVu+g7FnoATasB1GltfaKcnBmHJc aEfQDs2hYwXahkl+3Y53bDfSg23LUSNNEusHK2Fb4SREAHPiSa3iOLV+zkmdKWsJqbBerSCpVutP gEZC12UGqsVSaikA9Oz0KrRSEWWzHPpll5yzTZ6RFART/UH8wQB5IcAkb2o5dG1QiNSWa7fa6nUd hrhVdGjt6orENRfNTcYqJE+mBgfxlRHJw61opOmfukibClYW6aIoS3XB18tZydEDgY23UD+5Yhiy 062kaDM1Is/21Mw7bWI4haV+L01RFQ0wSFlUsL6+E4ml3q5pCs8kcUOKUp/D80uqQKt1p22wZOkj 6JEzTQ9AZ3CSM/6bgTZADVND/HpPeGag8jsKtoiw60ouUReuF9hwwYcty2ELoQlMNTUaA+nTWaP5 577mxTqHJ2G1dsouYZesCqVZaVstVSss4PRkgPU7wN4WVGLVHmB1Ru94i9wPYs8JD2LvDeCVIMZr wKNMok5ZWuPJCzBQxuuYPAwoifY5EbnGrngUc9ZIDZAY6LhF1KvoIjFsL9gicojcaMoP/B5Z0XV4 HboT1/avJ641n08uFzN34i9w4M2d+Ww2x39IobEb50WaZlSuqvNJ2H0fObXeUXuT3iv1GjJ3Z1cb EkTs/pXQimWkcYebA9av7p8Sh8EeDp2/AofYsv0RiCMQX4q3DnlwiGG1B28J0T0CiBg7AfgL5Y33 gQj3VczzpiseGTEGIvv/MSKEcTtA9I4AYugEtsah18XQXVQ44nD0zCqdPkCIEQBE4/CLhMwV20KU 6A+wKDMa1GyhoYtu/7bcpssEI8/dc+th0KY2HkTrMn7pssCntOWdmU0fPunsgcT9jTaf+PdFfIcz qUPJ2MHQcCeIxbZrXdnRZOGHwcRduN4kCqxwYuHoKvItN3Lni90gVrlMXd85grJPnSX2MbgUv4uO u/+XouRmu9yqMgoUJgBrT/nbmFXq6lIEm/EZZ6gdOyhqnIgzHKeth4T7EZhvOToGGzljWH0ZOeMd laUjOKP3nWMlalg6jSBAfcYZYcevbeX0NJwReRYQGGRtURCNcYbZV5bGOGO3oP3BavQRnNH7zpEz djgDHPgzzoj+Ec7Alh+ANJI08H7xe0xOPvSmaExOBq+wjiCN3nmOpLFDGv2r76eCBrzVaxO50wYa DuQkqjzcv9ruynIjZ4yc0b9gP12g0TvP/wpnqK884HsZVa9pv+2RH+QMr+F8+AXSxZ8AAAD//wMA UEsDBBQABgAIAAAAIQA+Upku4QAAAAoBAAAPAAAAZHJzL2Rvd25yZXYueG1sTI/BSsNAEIbvgu+w jODNbpLW0sRsSinqqQi2gnjbZqdJaHY2ZLdJ+vaOJ3ucmY9/vj9fT7YVA/a+caQgnkUgkEpnGqoU fB3enlYgfNBkdOsIFVzRw7q4v8t1ZtxInzjsQyU4hHymFdQhdJmUvqzRaj9zHRLfTq63OvDYV9L0 euRw28okipbS6ob4Q6073NZYnvcXq+B91ONmHr8Ou/Npe/05PH9872JU6vFh2ryACDiFfxj+9Fkd CnY6ugsZL1oFy2QeM6ogiVMQDKSLFZc78iJZpCCLXN5WKH4BAAD//wMAUEsBAi0AFAAGAAgAAAAh ALaDOJL+AAAA4QEAABMAAAAAAAAAAAAAAAAAAAAAAFtDb250ZW50X1R5cGVzXS54bWxQSwECLQAU AAYACAAAACEAOP0h/9YAAACUAQAACwAAAAAAAAAAAAAAAAAvAQAAX3JlbHMvLnJlbHNQSwECLQAU AAYACAAAACEAxR6g2v8EAADJJAAADgAAAAAAAAAAAAAAAAAuAgAAZHJzL2Uyb0RvYy54bWxQSwEC LQAUAAYACAAAACEAPlKZLuEAAAAKAQAADwAAAAAAAAAAAAAAAABZBwAAZHJzL2Rvd25yZXYueG1s UEsFBgAAAAAEAAQA8wAAAGcIAAAAAA== ">
                <v:rect id="Rectangle 211" o:spid="_x0000_s1218" style="position:absolute;left:8429;top:8427;width:2881;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V81MQA AADcAAAADwAAAGRycy9kb3ducmV2LnhtbESPT4vCMBTE7wt+h/AEb2vqX9yuUURR9Kj1sre3zbOt Ni+liVr99JsFweMwM79hpvPGlOJGtSssK+h1IxDEqdUFZwqOyfpzAsJ5ZI2lZVLwIAfzWetjirG2 d97T7eAzESDsYlSQe1/FUro0J4Ouayvi4J1sbdAHWWdS13gPcFPKfhSNpcGCw0KOFS1zSi+Hq1Hw W/SP+Nwnm8h8rQd+1yTn689KqU67WXyD8NT4d/jV3moFw8kI/s+EIyBnfwAAAP//AwBQSwECLQAU AAYACAAAACEA8PeKu/0AAADiAQAAEwAAAAAAAAAAAAAAAAAAAAAAW0NvbnRlbnRfVHlwZXNdLnht bFBLAQItABQABgAIAAAAIQAx3V9h0gAAAI8BAAALAAAAAAAAAAAAAAAAAC4BAABfcmVscy8ucmVs c1BLAQItABQABgAIAAAAIQAzLwWeQQAAADkAAAAQAAAAAAAAAAAAAAAAACkCAABkcnMvc2hhcGV4 bWwueG1sUEsBAi0AFAAGAAgAAAAhAFZlfNTEAAAA3AAAAA8AAAAAAAAAAAAAAAAAmAIAAGRycy9k b3ducmV2LnhtbFBLBQYAAAAABAAEAPUAAACJAwAAAAA= "/>
                <v:line id="Line 212" o:spid="_x0000_s1219" style="position:absolute;visibility:visible;mso-wrap-style:square" from="8429,8387" to="11310,8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wbJMUAAADcAAAADwAAAGRycy9kb3ducmV2LnhtbESPQWvCQBSE7wX/w/IEL6Kb2qISXUWk lh4KpVHvz91nEsy+Ddk1if++Wyj0OMzMN8x629tKtNT40rGC52kCglg7U3Ku4HQ8TJYgfEA2WDkm BQ/ysN0MntaYGtfxN7VZyEWEsE9RQRFCnUrpdUEW/dTVxNG7usZiiLLJpWmwi3BbyVmSzKXFkuNC gTXtC9K37G4V4Im+zpdxu3/LHuf3hew+X/RYKzUa9rsViEB9+A//tT+MgtflHH7PxCMgN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wwbJMUAAADcAAAADwAAAAAAAAAA AAAAAAChAgAAZHJzL2Rvd25yZXYueG1sUEsFBgAAAAAEAAQA+QAAAJMDAAAAAA== " strokeweight="4.5pt">
                  <v:stroke dashstyle="1 1"/>
                </v:line>
                <v:line id="Line 213" o:spid="_x0000_s1220" style="position:absolute;visibility:visible;mso-wrap-style:square" from="8429,10267" to="11310,102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EC+v8UAAADcAAAADwAAAGRycy9kb3ducmV2LnhtbESPQWvCQBSE7wX/w/IEL6Kb2qISXUWk lh4KpVHvz91nEsy+Ddk1if++Wyj0OMzMN8x629tKtNT40rGC52kCglg7U3Ku4HQ8TJYgfEA2WDkm BQ/ysN0MntaYGtfxN7VZyEWEsE9RQRFCnUrpdUEW/dTVxNG7usZiiLLJpWmwi3BbyVmSzKXFkuNC gTXtC9K37G4V4Im+zpdxu3/LHuf3hew+X/RYKzUa9rsViEB9+A//tT+MgtflAn7PxCMgN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EC+v8UAAADcAAAADwAAAAAAAAAA AAAAAAChAgAAZHJzL2Rvd25yZXYueG1sUEsFBgAAAAAEAAQA+QAAAJMDAAAAAA== " strokeweight="4.5pt">
                  <v:stroke dashstyle="1 1"/>
                </v:line>
                <v:line id="Line 214" o:spid="_x0000_s1221" style="position:absolute;visibility:visible;mso-wrap-style:square" from="11370,8467" to="11370,102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8qzcIAAADcAAAADwAAAGRycy9kb3ducmV2LnhtbERPz2vCMBS+D/wfwhO8yEzdZJOuqYhs w4Mgdnp/S97asualNLGt//1yEHb8+H5nm9E2oqfO144VLBcJCGLtTM2lgvPXx+MahA/IBhvHpOBG Hjb55CHD1LiBT9QXoRQxhH2KCqoQ2lRKryuy6BeuJY7cj+sshgi7UpoOhxhuG/mUJC/SYs2xocKW dhXp3+JqFeCZjpfveb97L26Xz1c5HJ71XCs1m47bNxCBxvAvvrv3RsFqHdfGM/EIyPw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d8qzcIAAADcAAAADwAAAAAAAAAAAAAA AAChAgAAZHJzL2Rvd25yZXYueG1sUEsFBgAAAAAEAAQA+QAAAJADAAAAAA== " strokeweight="4.5pt">
                  <v:stroke dashstyle="1 1"/>
                </v:line>
                <v:line id="Line 215" o:spid="_x0000_s1222" style="position:absolute;visibility:visible;mso-wrap-style:square" from="8372,8507" to="8372,103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pOPVsUAAADcAAAADwAAAGRycy9kb3ducmV2LnhtbESPQWvCQBSE74X+h+UJXqRutKXV1FVE WvEgSKPeX3efSWj2bchuk/jvXaHQ4zAz3zCLVW8r0VLjS8cKJuMEBLF2puRcwen4+TQD4QOywcox KbiSh9Xy8WGBqXEdf1GbhVxECPsUFRQh1KmUXhdk0Y9dTRy9i2sshiibXJoGuwi3lZwmyau0WHJc KLCmTUH6J/u1CvBEh/P3qN18ZNfz9k12+2c90koNB/36HUSgPvyH/9o7o+BlNof7mXgE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pOPVsUAAADcAAAADwAAAAAAAAAA AAAAAAChAgAAZHJzL2Rvd25yZXYueG1sUEsFBgAAAAAEAAQA+QAAAJMDAAAAAA== " strokeweight="4.5pt">
                  <v:stroke dashstyle="1 1"/>
                </v:line>
                <v:shape id="Text Box 216" o:spid="_x0000_s1223" type="#_x0000_t202" style="position:absolute;left:8295;top:954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Qp48IA AADcAAAADwAAAGRycy9kb3ducmV2LnhtbERPy2rCQBTdF/yH4QrumhmLFpM6CdIidKXUR6G7S+aa hGbuhMzUpH/vLASXh/NeF6NtxZV63zjWME8UCOLSmYYrDafj9nkFwgdkg61j0vBPHop88rTGzLiB v+h6CJWIIewz1FCH0GVS+rImiz5xHXHkLq63GCLsK2l6HGK4beWLUq/SYsOxocaO3msqfw9/VsN5 d/n5Xqh99WGX3eBGJdmmUuvZdNy8gQg0hof47v40GhZpnB/PxCMg8xsAAAD//wMAUEsBAi0AFAAG AAgAAAAhAPD3irv9AAAA4gEAABMAAAAAAAAAAAAAAAAAAAAAAFtDb250ZW50X1R5cGVzXS54bWxQ SwECLQAUAAYACAAAACEAMd1fYdIAAACPAQAACwAAAAAAAAAAAAAAAAAuAQAAX3JlbHMvLnJlbHNQ SwECLQAUAAYACAAAACEAMy8FnkEAAAA5AAAAEAAAAAAAAAAAAAAAAAApAgAAZHJzL3NoYXBleG1s LnhtbFBLAQItABQABgAIAAAAIQBpNCnjwgAAANwAAAAPAAAAAAAAAAAAAAAAAJgCAABkcnMvZG93 bnJldi54bWxQSwUGAAAAAAQABAD1AAAAhwMAAAAA " filled="f" stroked="f">
                  <v:textbox>
                    <w:txbxContent>
                      <w:p w:rsidR="006030B6" w:rsidRDefault="006030B6" w:rsidP="006030B6">
                        <w:r>
                          <w:t>(G</w:t>
                        </w:r>
                        <w:r>
                          <w:rPr>
                            <w:vertAlign w:val="subscript"/>
                          </w:rPr>
                          <w:t>1</w:t>
                        </w:r>
                        <w:r>
                          <w:t>)</w:t>
                        </w:r>
                      </w:p>
                    </w:txbxContent>
                  </v:textbox>
                </v:shape>
                <v:shape id="Text Box 217" o:spid="_x0000_s1224" type="#_x0000_t202" style="position:absolute;left:8339;top:886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iMeMMA AADcAAAADwAAAGRycy9kb3ducmV2LnhtbESPQYvCMBSE78L+h/AWvGmiqKzVKIsieFLU3QVvj+bZ lm1eShNt/fdGEDwOM/MNM1+2thQ3qn3hWMOgr0AQp84UnGn4OW16XyB8QDZYOiYNd/KwXHx05pgY 1/CBbseQiQhhn6CGPIQqkdKnOVn0fVcRR+/iaoshyjqTpsYmwm0ph0pNpMWC40KOFa1ySv+PV6vh d3c5/43UPlvbcdW4Vkm2U6l197P9noEI1IZ3+NXeGg2j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BniMeMMAAADcAAAADwAAAAAAAAAAAAAAAACYAgAAZHJzL2Rv d25yZXYueG1sUEsFBgAAAAAEAAQA9QAAAIgDAAAAAA== " filled="f" stroked="f">
                  <v:textbox>
                    <w:txbxContent>
                      <w:p w:rsidR="006030B6" w:rsidRDefault="006030B6" w:rsidP="006030B6">
                        <w:pPr>
                          <w:rPr>
                            <w:vertAlign w:val="subscript"/>
                          </w:rPr>
                        </w:pPr>
                        <w:r>
                          <w:t>A</w:t>
                        </w:r>
                      </w:p>
                    </w:txbxContent>
                  </v:textbox>
                </v:shape>
                <v:shape id="Text Box 218" o:spid="_x0000_s1225" type="#_x0000_t202" style="position:absolute;left:9501;top:979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oSD8QA AADcAAAADwAAAGRycy9kb3ducmV2LnhtbESPQWvCQBSE7wX/w/IEb3VXsUWjmyAWoaeWpip4e2Sf STD7NmS3Sfrvu4VCj8PMfMPsstE2oqfO1441LOYKBHHhTM2lhtPn8XENwgdkg41j0vBNHrJ08rDD xLiBP6jPQykihH2CGqoQ2kRKX1Rk0c9dSxy9m+sshii7UpoOhwi3jVwq9Swt1hwXKmzpUFFxz7+s hvPb7XpZqffyxT61gxuVZLuRWs+m434LItAY/sN/7VejYbVZwu+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PaqEg/EAAAA3AAAAA8AAAAAAAAAAAAAAAAAmAIAAGRycy9k b3ducmV2LnhtbFBLBQYAAAAABAAEAPUAAACJAwAAAAA= " filled="f" stroked="f">
                  <v:textbox>
                    <w:txbxContent>
                      <w:p w:rsidR="006030B6" w:rsidRDefault="006030B6" w:rsidP="006030B6">
                        <w:r>
                          <w:t>(G</w:t>
                        </w:r>
                        <w:r>
                          <w:rPr>
                            <w:vertAlign w:val="subscript"/>
                          </w:rPr>
                          <w:t>2</w:t>
                        </w:r>
                        <w:r>
                          <w:t>)</w:t>
                        </w:r>
                      </w:p>
                    </w:txbxContent>
                  </v:textbox>
                </v:shape>
                <v:shape id="Text Box 219" o:spid="_x0000_s1226" type="#_x0000_t202" style="position:absolute;left:10673;top:918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a3lMQA AADcAAAADwAAAGRycy9kb3ducmV2LnhtbESPT4vCMBTE7wt+h/AEb5r4ZxetRhFF8LTLuqvg7dE8 22LzUppo67c3C8Ieh5n5DbNYtbYUd6p94VjDcKBAEKfOFJxp+P3Z9acgfEA2WDomDQ/ysFp23haY GNfwN90PIRMRwj5BDXkIVSKlT3Oy6AeuIo7exdUWQ5R1Jk2NTYTbUo6U+pAWC44LOVa0ySm9Hm5W w/Hzcj5N1Fe2te9V41ol2c6k1r1uu56DCNSG//CrvTcaJrMx/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Jnmt5TEAAAA3AAAAA8AAAAAAAAAAAAAAAAAmAIAAGRycy9k b3ducmV2LnhtbFBLBQYAAAAABAAEAPUAAACJAwAAAAA= " filled="f" stroked="f">
                  <v:textbox>
                    <w:txbxContent>
                      <w:p w:rsidR="006030B6" w:rsidRDefault="006030B6" w:rsidP="006030B6">
                        <w:r>
                          <w:t>(G</w:t>
                        </w:r>
                        <w:r>
                          <w:rPr>
                            <w:vertAlign w:val="subscript"/>
                          </w:rPr>
                          <w:t>3</w:t>
                        </w:r>
                        <w:r>
                          <w:t>)</w:t>
                        </w:r>
                      </w:p>
                    </w:txbxContent>
                  </v:textbox>
                </v:shape>
                <v:shape id="Text Box 220" o:spid="_x0000_s1227" type="#_x0000_t202" style="position:absolute;left:9367;top:830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8v4MQA AADcAAAADwAAAGRycy9kb3ducmV2LnhtbESPT2vCQBTE7wW/w/IKvTW7lVg0dSNiKXhSqm2ht0f2 5Q/Nvg3ZrYnf3hUEj8PM/IZZrkbbihP1vnGs4SVRIIgLZxquNHwdP57nIHxANtg6Jg1n8rDKJw9L zIwb+JNOh1CJCGGfoYY6hC6T0hc1WfSJ64ijV7reYoiyr6TpcYhw28qpUq/SYsNxocaONjUVf4d/ q+F7V/7+pGpfvdtZN7hRSbYLqfXT47h+AxFoDPfwrb01GtJFCtcz8QjI/AIAAP//AwBQSwECLQAU AAYACAAAACEA8PeKu/0AAADiAQAAEwAAAAAAAAAAAAAAAAAAAAAAW0NvbnRlbnRfVHlwZXNdLnht bFBLAQItABQABgAIAAAAIQAx3V9h0gAAAI8BAAALAAAAAAAAAAAAAAAAAC4BAABfcmVscy8ucmVs c1BLAQItABQABgAIAAAAIQAzLwWeQQAAADkAAAAQAAAAAAAAAAAAAAAAACkCAABkcnMvc2hhcGV4 bWwueG1sUEsBAi0AFAAGAAgAAAAhABYPL+DEAAAA3AAAAA8AAAAAAAAAAAAAAAAAmAIAAGRycy9k b3ducmV2LnhtbFBLBQYAAAAABAAEAPUAAACJAwAAAAA= " filled="f" stroked="f">
                  <v:textbox>
                    <w:txbxContent>
                      <w:p w:rsidR="006030B6" w:rsidRDefault="006030B6" w:rsidP="006030B6">
                        <w:r>
                          <w:t>(G</w:t>
                        </w:r>
                        <w:r>
                          <w:rPr>
                            <w:vertAlign w:val="subscript"/>
                          </w:rPr>
                          <w:t>4</w:t>
                        </w:r>
                        <w:r>
                          <w:t>)</w:t>
                        </w:r>
                      </w:p>
                    </w:txbxContent>
                  </v:textbox>
                </v:shape>
              </v:group>
            </w:pict>
          </mc:Fallback>
        </mc:AlternateContent>
      </w:r>
      <w:r w:rsidR="006030B6" w:rsidRPr="006030B6">
        <w:rPr>
          <w:rFonts w:ascii="Times New Roman" w:hAnsi="Times New Roman"/>
          <w:lang w:val="pt-BR"/>
        </w:rPr>
        <w:t>Vẽ đường đi của một tia sáng (trên mặt phẳng giấy vẽ)</w:t>
      </w:r>
    </w:p>
    <w:p w:rsidR="006030B6" w:rsidRPr="006030B6" w:rsidRDefault="006030B6" w:rsidP="006030B6">
      <w:pPr>
        <w:rPr>
          <w:rFonts w:ascii="Times New Roman" w:hAnsi="Times New Roman"/>
          <w:lang w:val="pt-BR"/>
        </w:rPr>
      </w:pPr>
      <w:r w:rsidRPr="006030B6">
        <w:rPr>
          <w:rFonts w:ascii="Times New Roman" w:hAnsi="Times New Roman"/>
          <w:lang w:val="pt-BR"/>
        </w:rPr>
        <w:lastRenderedPageBreak/>
        <w:t xml:space="preserve">đi từ ngoài vào lỗ A sau khi phản xạ lần lượt trên các </w:t>
      </w:r>
    </w:p>
    <w:p w:rsidR="006030B6" w:rsidRPr="006030B6" w:rsidRDefault="006030B6" w:rsidP="006030B6">
      <w:pPr>
        <w:rPr>
          <w:rFonts w:ascii="Times New Roman" w:hAnsi="Times New Roman"/>
          <w:lang w:val="pt-BR"/>
        </w:rPr>
      </w:pPr>
      <w:r w:rsidRPr="006030B6">
        <w:rPr>
          <w:rFonts w:ascii="Times New Roman" w:hAnsi="Times New Roman"/>
          <w:lang w:val="pt-BR"/>
        </w:rPr>
        <w:t>gươngG</w:t>
      </w:r>
      <w:r w:rsidRPr="006030B6">
        <w:rPr>
          <w:rFonts w:ascii="Times New Roman" w:hAnsi="Times New Roman"/>
          <w:vertAlign w:val="subscript"/>
          <w:lang w:val="pt-BR"/>
        </w:rPr>
        <w:t>2</w:t>
      </w:r>
      <w:r w:rsidRPr="006030B6">
        <w:rPr>
          <w:rFonts w:ascii="Times New Roman" w:hAnsi="Times New Roman"/>
          <w:lang w:val="pt-BR"/>
        </w:rPr>
        <w:t xml:space="preserve"> ; G</w:t>
      </w:r>
      <w:r w:rsidRPr="006030B6">
        <w:rPr>
          <w:rFonts w:ascii="Times New Roman" w:hAnsi="Times New Roman"/>
          <w:vertAlign w:val="subscript"/>
          <w:lang w:val="pt-BR"/>
        </w:rPr>
        <w:t>3</w:t>
      </w:r>
      <w:r w:rsidRPr="006030B6">
        <w:rPr>
          <w:rFonts w:ascii="Times New Roman" w:hAnsi="Times New Roman"/>
          <w:lang w:val="pt-BR"/>
        </w:rPr>
        <w:t>; G</w:t>
      </w:r>
      <w:r w:rsidRPr="006030B6">
        <w:rPr>
          <w:rFonts w:ascii="Times New Roman" w:hAnsi="Times New Roman"/>
          <w:vertAlign w:val="subscript"/>
          <w:lang w:val="pt-BR"/>
        </w:rPr>
        <w:t>4</w:t>
      </w:r>
      <w:r w:rsidRPr="006030B6">
        <w:rPr>
          <w:rFonts w:ascii="Times New Roman" w:hAnsi="Times New Roman"/>
          <w:lang w:val="pt-BR"/>
        </w:rPr>
        <w:t xml:space="preserve"> rồi lại qua lỗ A đi ra ngoài.</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b, Tính đường đi của tia sáng trong trường hợp </w:t>
      </w:r>
    </w:p>
    <w:p w:rsidR="006030B6" w:rsidRPr="006030B6" w:rsidRDefault="006030B6" w:rsidP="006030B6">
      <w:pPr>
        <w:rPr>
          <w:rFonts w:ascii="Times New Roman" w:hAnsi="Times New Roman"/>
          <w:color w:val="000000"/>
          <w:lang w:val="pt-BR"/>
        </w:rPr>
      </w:pPr>
      <w:r w:rsidRPr="006030B6">
        <w:rPr>
          <w:rFonts w:ascii="Times New Roman" w:hAnsi="Times New Roman"/>
          <w:lang w:val="pt-BR"/>
        </w:rPr>
        <w:t xml:space="preserve">nói trên. Quãng đường đi có </w:t>
      </w:r>
      <w:r w:rsidRPr="006030B6">
        <w:rPr>
          <w:rFonts w:ascii="Times New Roman" w:hAnsi="Times New Roman"/>
          <w:color w:val="000000"/>
          <w:lang w:val="pt-BR"/>
        </w:rPr>
        <w:t>phụ thuộc vào vị</w:t>
      </w:r>
    </w:p>
    <w:p w:rsidR="006030B6" w:rsidRPr="006030B6" w:rsidRDefault="006030B6" w:rsidP="006030B6">
      <w:pPr>
        <w:rPr>
          <w:rFonts w:ascii="Times New Roman" w:hAnsi="Times New Roman"/>
        </w:rPr>
      </w:pPr>
      <w:r w:rsidRPr="006030B6">
        <w:rPr>
          <w:rFonts w:ascii="Times New Roman" w:hAnsi="Times New Roman"/>
          <w:color w:val="000000"/>
          <w:lang w:val="pt-BR"/>
        </w:rPr>
        <w:t xml:space="preserve"> </w:t>
      </w:r>
      <w:r w:rsidRPr="006030B6">
        <w:rPr>
          <w:rFonts w:ascii="Times New Roman" w:hAnsi="Times New Roman"/>
          <w:color w:val="000000"/>
        </w:rPr>
        <w:t>trí lỗ A hay không?</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a) Vẽ đường đi tia sá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Tia tới G</w:t>
      </w:r>
      <w:r w:rsidRPr="006030B6">
        <w:rPr>
          <w:rFonts w:ascii="Times New Roman" w:hAnsi="Times New Roman"/>
          <w:vertAlign w:val="subscript"/>
          <w:lang w:val="pt-BR"/>
        </w:rPr>
        <w:t>2</w:t>
      </w:r>
      <w:r w:rsidRPr="006030B6">
        <w:rPr>
          <w:rFonts w:ascii="Times New Roman" w:hAnsi="Times New Roman"/>
          <w:lang w:val="pt-BR"/>
        </w:rPr>
        <w:t xml:space="preserve"> là AI</w:t>
      </w:r>
      <w:r w:rsidRPr="006030B6">
        <w:rPr>
          <w:rFonts w:ascii="Times New Roman" w:hAnsi="Times New Roman"/>
          <w:vertAlign w:val="subscript"/>
          <w:lang w:val="pt-BR"/>
        </w:rPr>
        <w:t>1</w:t>
      </w:r>
      <w:r w:rsidRPr="006030B6">
        <w:rPr>
          <w:rFonts w:ascii="Times New Roman" w:hAnsi="Times New Roman"/>
          <w:lang w:val="pt-BR"/>
        </w:rPr>
        <w:t xml:space="preserve">  cho tia phản xạ I</w:t>
      </w:r>
      <w:r w:rsidRPr="006030B6">
        <w:rPr>
          <w:rFonts w:ascii="Times New Roman" w:hAnsi="Times New Roman"/>
          <w:vertAlign w:val="subscript"/>
          <w:lang w:val="pt-BR"/>
        </w:rPr>
        <w:t>1</w:t>
      </w:r>
      <w:r w:rsidRPr="006030B6">
        <w:rPr>
          <w:rFonts w:ascii="Times New Roman" w:hAnsi="Times New Roman"/>
          <w:lang w:val="pt-BR"/>
        </w:rPr>
        <w:t>I</w:t>
      </w:r>
      <w:r w:rsidRPr="006030B6">
        <w:rPr>
          <w:rFonts w:ascii="Times New Roman" w:hAnsi="Times New Roman"/>
          <w:vertAlign w:val="subscript"/>
          <w:lang w:val="pt-BR"/>
        </w:rPr>
        <w:t>2</w:t>
      </w:r>
      <w:r w:rsidRPr="006030B6">
        <w:rPr>
          <w:rFonts w:ascii="Times New Roman" w:hAnsi="Times New Roman"/>
          <w:lang w:val="pt-BR"/>
        </w:rPr>
        <w:t xml:space="preserve"> có đường kéo dài đi qua A</w:t>
      </w:r>
      <w:r w:rsidRPr="006030B6">
        <w:rPr>
          <w:rFonts w:ascii="Times New Roman" w:hAnsi="Times New Roman"/>
          <w:vertAlign w:val="subscript"/>
          <w:lang w:val="pt-BR"/>
        </w:rPr>
        <w:t>2</w:t>
      </w:r>
      <w:r w:rsidRPr="006030B6">
        <w:rPr>
          <w:rFonts w:ascii="Times New Roman" w:hAnsi="Times New Roman"/>
          <w:lang w:val="pt-BR"/>
        </w:rPr>
        <w:t xml:space="preserve"> (là ảnh A qua G</w:t>
      </w:r>
      <w:r w:rsidRPr="006030B6">
        <w:rPr>
          <w:rFonts w:ascii="Times New Roman" w:hAnsi="Times New Roman"/>
          <w:vertAlign w:val="subscript"/>
          <w:lang w:val="pt-BR"/>
        </w:rPr>
        <w:t>2</w:t>
      </w:r>
      <w:r w:rsidRPr="006030B6">
        <w:rPr>
          <w:rFonts w:ascii="Times New Roman" w:hAnsi="Times New Roman"/>
          <w:lang w:val="pt-BR"/>
        </w:rPr>
        <w:t>)</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7456" behindDoc="0" locked="0" layoutInCell="1" allowOverlap="1">
                <wp:simplePos x="0" y="0"/>
                <wp:positionH relativeFrom="column">
                  <wp:posOffset>1015365</wp:posOffset>
                </wp:positionH>
                <wp:positionV relativeFrom="paragraph">
                  <wp:posOffset>441960</wp:posOffset>
                </wp:positionV>
                <wp:extent cx="4404995" cy="3771900"/>
                <wp:effectExtent l="19050" t="0" r="0" b="635"/>
                <wp:wrapNone/>
                <wp:docPr id="453" name="Group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4995" cy="3771900"/>
                          <a:chOff x="4574" y="9547"/>
                          <a:chExt cx="6937" cy="5940"/>
                        </a:xfrm>
                      </wpg:grpSpPr>
                      <wps:wsp>
                        <wps:cNvPr id="454" name="Rectangle 222"/>
                        <wps:cNvSpPr>
                          <a:spLocks noChangeArrowheads="1"/>
                        </wps:cNvSpPr>
                        <wps:spPr bwMode="auto">
                          <a:xfrm>
                            <a:off x="5079" y="12547"/>
                            <a:ext cx="2881"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5" name="Line 223"/>
                        <wps:cNvCnPr/>
                        <wps:spPr bwMode="auto">
                          <a:xfrm>
                            <a:off x="5079" y="1250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6" name="Line 224"/>
                        <wps:cNvCnPr/>
                        <wps:spPr bwMode="auto">
                          <a:xfrm>
                            <a:off x="5079" y="1438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7" name="Line 225"/>
                        <wps:cNvCnPr/>
                        <wps:spPr bwMode="auto">
                          <a:xfrm>
                            <a:off x="8020" y="1258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8" name="Line 226"/>
                        <wps:cNvCnPr/>
                        <wps:spPr bwMode="auto">
                          <a:xfrm>
                            <a:off x="5022" y="1262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9" name="Text Box 227"/>
                        <wps:cNvSpPr txBox="1">
                          <a:spLocks noChangeArrowheads="1"/>
                        </wps:cNvSpPr>
                        <wps:spPr bwMode="auto">
                          <a:xfrm>
                            <a:off x="4945" y="1366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txbxContent>
                        </wps:txbx>
                        <wps:bodyPr rot="0" vert="horz" wrap="square" lIns="91440" tIns="45720" rIns="91440" bIns="45720" anchor="t" anchorCtr="0" upright="1">
                          <a:noAutofit/>
                        </wps:bodyPr>
                      </wps:wsp>
                      <wps:wsp>
                        <wps:cNvPr id="460" name="Text Box 228"/>
                        <wps:cNvSpPr txBox="1">
                          <a:spLocks noChangeArrowheads="1"/>
                        </wps:cNvSpPr>
                        <wps:spPr bwMode="auto">
                          <a:xfrm>
                            <a:off x="4989" y="1298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p>
                          </w:txbxContent>
                        </wps:txbx>
                        <wps:bodyPr rot="0" vert="horz" wrap="square" lIns="91440" tIns="45720" rIns="91440" bIns="45720" anchor="t" anchorCtr="0" upright="1">
                          <a:noAutofit/>
                        </wps:bodyPr>
                      </wps:wsp>
                      <wps:wsp>
                        <wps:cNvPr id="461" name="Text Box 229"/>
                        <wps:cNvSpPr txBox="1">
                          <a:spLocks noChangeArrowheads="1"/>
                        </wps:cNvSpPr>
                        <wps:spPr bwMode="auto">
                          <a:xfrm>
                            <a:off x="6151" y="1391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1</w:t>
                              </w:r>
                            </w:p>
                          </w:txbxContent>
                        </wps:txbx>
                        <wps:bodyPr rot="0" vert="horz" wrap="square" lIns="91440" tIns="45720" rIns="91440" bIns="45720" anchor="t" anchorCtr="0" upright="1">
                          <a:noAutofit/>
                        </wps:bodyPr>
                      </wps:wsp>
                      <wps:wsp>
                        <wps:cNvPr id="462" name="Text Box 230"/>
                        <wps:cNvSpPr txBox="1">
                          <a:spLocks noChangeArrowheads="1"/>
                        </wps:cNvSpPr>
                        <wps:spPr bwMode="auto">
                          <a:xfrm>
                            <a:off x="7323" y="133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2</w:t>
                              </w:r>
                            </w:p>
                          </w:txbxContent>
                        </wps:txbx>
                        <wps:bodyPr rot="0" vert="horz" wrap="square" lIns="91440" tIns="45720" rIns="91440" bIns="45720" anchor="t" anchorCtr="0" upright="1">
                          <a:noAutofit/>
                        </wps:bodyPr>
                      </wps:wsp>
                      <wps:wsp>
                        <wps:cNvPr id="463" name="Text Box 231"/>
                        <wps:cNvSpPr txBox="1">
                          <a:spLocks noChangeArrowheads="1"/>
                        </wps:cNvSpPr>
                        <wps:spPr bwMode="auto">
                          <a:xfrm>
                            <a:off x="6017" y="1242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 xml:space="preserve">   I</w:t>
                              </w:r>
                              <w:r>
                                <w:rPr>
                                  <w:vertAlign w:val="subscript"/>
                                </w:rPr>
                                <w:t>3</w:t>
                              </w:r>
                            </w:p>
                          </w:txbxContent>
                        </wps:txbx>
                        <wps:bodyPr rot="0" vert="horz" wrap="square" lIns="91440" tIns="45720" rIns="91440" bIns="45720" anchor="t" anchorCtr="0" upright="1">
                          <a:noAutofit/>
                        </wps:bodyPr>
                      </wps:wsp>
                      <wps:wsp>
                        <wps:cNvPr id="464" name="Line 232"/>
                        <wps:cNvCnPr/>
                        <wps:spPr bwMode="auto">
                          <a:xfrm>
                            <a:off x="5069" y="15117"/>
                            <a:ext cx="57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5" name="Line 233"/>
                        <wps:cNvCnPr/>
                        <wps:spPr bwMode="auto">
                          <a:xfrm>
                            <a:off x="7963" y="12547"/>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6" name="Line 234"/>
                        <wps:cNvCnPr/>
                        <wps:spPr bwMode="auto">
                          <a:xfrm flipV="1">
                            <a:off x="10841" y="9917"/>
                            <a:ext cx="0" cy="52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7" name="Line 235"/>
                        <wps:cNvCnPr/>
                        <wps:spPr bwMode="auto">
                          <a:xfrm>
                            <a:off x="5079" y="11717"/>
                            <a:ext cx="57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8" name="Line 236"/>
                        <wps:cNvCnPr/>
                        <wps:spPr bwMode="auto">
                          <a:xfrm flipV="1">
                            <a:off x="5079" y="1170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9" name="Line 237"/>
                        <wps:cNvCnPr/>
                        <wps:spPr bwMode="auto">
                          <a:xfrm>
                            <a:off x="5079" y="1170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0" name="Line 238"/>
                        <wps:cNvCnPr/>
                        <wps:spPr bwMode="auto">
                          <a:xfrm flipH="1">
                            <a:off x="5079" y="998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1" name="Line 239"/>
                        <wps:cNvCnPr/>
                        <wps:spPr bwMode="auto">
                          <a:xfrm>
                            <a:off x="7960" y="1422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2" name="Line 240"/>
                        <wps:cNvCnPr/>
                        <wps:spPr bwMode="auto">
                          <a:xfrm>
                            <a:off x="5079" y="1422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3" name="Line 241"/>
                        <wps:cNvCnPr/>
                        <wps:spPr bwMode="auto">
                          <a:xfrm>
                            <a:off x="5079" y="1170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4" name="Line 242"/>
                        <wps:cNvCnPr/>
                        <wps:spPr bwMode="auto">
                          <a:xfrm>
                            <a:off x="7960" y="1170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5" name="Line 243"/>
                        <wps:cNvCnPr/>
                        <wps:spPr bwMode="auto">
                          <a:xfrm>
                            <a:off x="4843" y="13261"/>
                            <a:ext cx="1541"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6" name="Line 244"/>
                        <wps:cNvCnPr/>
                        <wps:spPr bwMode="auto">
                          <a:xfrm flipV="1">
                            <a:off x="6407" y="13430"/>
                            <a:ext cx="154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7" name="Line 245"/>
                        <wps:cNvCnPr/>
                        <wps:spPr bwMode="auto">
                          <a:xfrm flipH="1" flipV="1">
                            <a:off x="6475" y="12519"/>
                            <a:ext cx="1474"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8" name="Line 246"/>
                        <wps:cNvCnPr/>
                        <wps:spPr bwMode="auto">
                          <a:xfrm flipH="1">
                            <a:off x="4610" y="12552"/>
                            <a:ext cx="1920" cy="1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9" name="Text Box 247"/>
                        <wps:cNvSpPr txBox="1">
                          <a:spLocks noChangeArrowheads="1"/>
                        </wps:cNvSpPr>
                        <wps:spPr bwMode="auto">
                          <a:xfrm>
                            <a:off x="4609" y="113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3</w:t>
                              </w:r>
                            </w:p>
                          </w:txbxContent>
                        </wps:txbx>
                        <wps:bodyPr rot="0" vert="horz" wrap="square" lIns="91440" tIns="45720" rIns="91440" bIns="45720" anchor="t" anchorCtr="0" upright="1">
                          <a:noAutofit/>
                        </wps:bodyPr>
                      </wps:wsp>
                      <wps:wsp>
                        <wps:cNvPr id="480" name="Text Box 248"/>
                        <wps:cNvSpPr txBox="1">
                          <a:spLocks noChangeArrowheads="1"/>
                        </wps:cNvSpPr>
                        <wps:spPr bwMode="auto">
                          <a:xfrm>
                            <a:off x="4574" y="149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481" name="Text Box 249"/>
                        <wps:cNvSpPr txBox="1">
                          <a:spLocks noChangeArrowheads="1"/>
                        </wps:cNvSpPr>
                        <wps:spPr bwMode="auto">
                          <a:xfrm>
                            <a:off x="10752" y="1490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4</w:t>
                              </w:r>
                            </w:p>
                          </w:txbxContent>
                        </wps:txbx>
                        <wps:bodyPr rot="0" vert="horz" wrap="square" lIns="91440" tIns="45720" rIns="91440" bIns="45720" anchor="t" anchorCtr="0" upright="1">
                          <a:noAutofit/>
                        </wps:bodyPr>
                      </wps:wsp>
                      <wps:wsp>
                        <wps:cNvPr id="482" name="Text Box 250"/>
                        <wps:cNvSpPr txBox="1">
                          <a:spLocks noChangeArrowheads="1"/>
                        </wps:cNvSpPr>
                        <wps:spPr bwMode="auto">
                          <a:xfrm>
                            <a:off x="10908" y="115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5</w:t>
                              </w:r>
                            </w:p>
                          </w:txbxContent>
                        </wps:txbx>
                        <wps:bodyPr rot="0" vert="horz" wrap="square" lIns="91440" tIns="45720" rIns="91440" bIns="45720" anchor="t" anchorCtr="0" upright="1">
                          <a:noAutofit/>
                        </wps:bodyPr>
                      </wps:wsp>
                      <wps:wsp>
                        <wps:cNvPr id="483" name="Text Box 251"/>
                        <wps:cNvSpPr txBox="1">
                          <a:spLocks noChangeArrowheads="1"/>
                        </wps:cNvSpPr>
                        <wps:spPr bwMode="auto">
                          <a:xfrm>
                            <a:off x="10573" y="95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1" o:spid="_x0000_s1228" style="position:absolute;left:0;text-align:left;margin-left:79.95pt;margin-top:34.8pt;width:346.85pt;height:297pt;z-index:251667456" coordorigin="4574,9547" coordsize="6937,59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OkN8+AcAAFFgAAAOAAAAZHJzL2Uyb0RvYy54bWzsXVtz2kYUfu9M/4NG7wSttLoxwZnEmLQz aZtp0r7LQoCmQlJXssHp9L/37EWLJIxjIMV0enjAEkLL7tlP357r+vWbzSoz7hNWpUU+NskryzSS PC5mab4Ym799ng4C06jqKJ9FWZEnY/Mhqcw3V99/93pdjhK7WBbZLGEGNJJXo3U5Npd1XY6Gwype JquoelWUSQ4X5wVbRTWcssVwxqI1tL7KhrZlecN1wWYlK+KkquDTibxoXon25/Mkrn+Zz6ukNrKx CX2rxTsT77f8fXj1OhotWFQu01h1IzqiF6sozeFHdVOTqI6MO5buNLVKY1ZUxbx+FRerYTGfp3Ei xgCjIVZvNO9ZcVeKsSxG60WpxQSi7cnp6Gbjn+8/MiOdjU3qOqaRRyuYJPG7hm0TLp51uRjBt96z 8lP5kckxwuGHIv6jgsvD/nV+vpBfNm7XPxUzaDC6qwshns2crXgTMHBjI2bhQc9CsqmNGD6k1KJh 6JpGDNcc3yehpeYpXsJk8vuo61PTgMuhS305h/HyRt3vhY4vb3ZDKu4cRiP5w6KzqnN8ZIC5aivW 6jSxflpGZSJmq+IC02KFnkqx/gpojPJFloBobSla8c1GrpUUqpEX10v4XvKWsWK9TKIZdExMBXS/ dQM/qWBKvipl1/JDIS1ia3E1wraDgEhhkUCKWQsrGpWsqt8nxcrgB2OTQf/FLEb3H6qaz/32K3xS qyJLZ9M0y8QJW9xeZ8y4j+DJm4oXHzLc0vlalhtrPo22K1ruXKvaTVji9VgTq7QGCsnS1diEIcBL AoIL7iafwW9GozpKM3kMv5/lArVSeBIFt8XsAQTJCskPwGdwsCzYF9NYAzeMzerPu4glppH9mMNk hAQwCmQiTgCLNpyw9pXb9pUoj6GpsVmbhjy8riUB3ZUsXSzhl4gYe168hcdkngrJ8smVvVKdBaCe DbHw7EnEfkhzDlanBdbr/CMDmR4FPks9q7vg6z6mW1gp5GXQj6eQlxccdmKqJaBcn7jW0YjicJ9E 1VKCt3qoJkUtQQWErCD1JLyiEQwRnhGOPT5YsRL8FVrhTXAT0AG1vZsBtSaTwdvpNR14U+K7E2dy fT0hf/NOEzpaprNZkvNRNasSoc+jJ7U+yvVEr0taQsNu6+KJhC42f0WnBc9wamk/Hfzh5bN+TiB6 PSDSbwJE6gQIRATiYxrXvjUcFIoOI7onADGw+HoBygssx30gwgWu9Xx9LUZGHAGR/f8YEcypDhC9 E4DoWqCGSiB6do8REYi4NAuLeh8jgkUhgfiZKzjvig3oiQJDXEcA84cbNUa9gQuNfvtvmTc0pKCw ctZ0PK8H48BX1o3bswR3VMyvGTdagZIGRDTSHyiT4vJ0vv3G1D57bK9y2FFjiU2td3Y4mHqBP6BT 6g5C3woGFgnfhR7Y7nQy7aqxwoyQPp4TSPvchqLWwnn3G/24+fuYnlxvbjfClUKkDbq14dCylC4m D5aVHdYIWkvYOVkjaJwiYV8L8yxwhXE9DFmj7YJB1niGe+kU1lD+1sbzg6yhWAPW8B3WCF+ENTzi QmeErhES1DWG2r+EukbXr32gU/oU1tChBPRit+MuHti2fdZwhJ/57BaK74ALXbKG0/eBo4VyUMQI LZRWKOsU1tAxHWSNDmvoIPjWr+Foveysfg3PAg1Duudo3z2HrIGsoUPtZ9Q1dAAOWaPDGjrHQ7i6 bEfrZMAYh0fMPeWZcEnfxnB9D2Ki3DXxrSPmJ6VgYMBc5eK8cMDc62VuOHqVPwKHfugprfWptCHE ISZuSNQDxJqcN05S0vZSfKjXjefi0Jhnafl7EzpS6YLECqh0v4Q73hcVsHRtCK7zVJUm5W8n0JMd mkuEzChSU7WrpxX40gaI1MZA6JeaSgSBwS4iT8ng2CZUEh9XaMwkOiCTyOslcDgHJ3A8yoxtRPY9 TKAzgitMJFNTJEfMs4QMU+UB1cu1TuZQy3U7keNw86XJNic+QhFTfqE+5wB+9HWGgIJiOzvgWVAU /PhDT3PU/BjuBPuRHjENXVWP7cl14zlkHWumHXt+FiZ5HYCyYcCqBojzCDJVCXMyt4pXPikbRtU7 oQmD1RBtJ6OvA5qSGmVGo1rKD4WhJkSEIRblHLZC6wiZgmE7OnY8DHeVRWRDrA2Dku59i3Iv5EJP CblsF2WEIZYoHmSv9CIu9JSICw3gdpknZHuCVre6IXG561sUh1nBRbm4n6yJNeqHEjYAqFkqKt+h nnpsrpIZVFInsF8EP5LOel6ULQaLVbPP3h5iHzP2gi/02wRfPAreHAlOKvPoHgPnhdkuiE1Zhn4p Fd1+LwwDlVvw/B9iw2zdO486wj3qq2Iw2yXCTm+hlPJdQziFIkpx3wG+XdA+Bu0FaehxQZq+E5J6 RLl+bNcV6moLmyGEZuTyThzxUFyK+wcp9MIoVAdrthmqchOks+e1U89SmWrEafZh4tXA3JeJNXSY ofoSGapaocAM1bbzGEzGnWoY2o6tnbHyttm8jUCpeK+GDlkDWeMlWEMreMgaHdbQkc+WrtGOfp6P NYjlg84sA6ch1OeD2bjVnpE2kDZegjZ0nhTSRoc2dKR6SxuwHePW03NO2ggtsOZ5vgVx+1V0SBtI Gy9BG1rvRtro0IbOLGjRRju74Jy04foyFLfdYRo9G6Bx4T4fXRGcsfZW693/FdaAoJPYt15UY6k9 9vnG+O1zOG7/J4CrfwAAAP//AwBQSwMEFAAGAAgAAAAhAKZOhZ7fAAAACgEAAA8AAABkcnMvZG93 bnJldi54bWxMj0FLw0AQhe+C/2EZwZvdxJLQxGxKKeqpCLaCeJtmp0lodjdkt0n67x1P9vbezOPN N8V6Np0YafCtswriRQSCbOV0a2sFX4e3pxUIH9Bq7JwlBVfysC7v7wrMtZvsJ437UAsusT5HBU0I fS6lrxoy6BeuJ8u7kxsMBrZDLfWAE5ebTj5HUSoNtpYvNNjTtqHqvL8YBe8TTptl/Druzqft9eeQ fHzvYlLq8WHevIAINIf/MPzhMzqUzHR0F6u96NgnWcZRBWmWguDAKlmyOPIgZSHLQt6+UP4CAAD/ /wMAUEsBAi0AFAAGAAgAAAAhALaDOJL+AAAA4QEAABMAAAAAAAAAAAAAAAAAAAAAAFtDb250ZW50 X1R5cGVzXS54bWxQSwECLQAUAAYACAAAACEAOP0h/9YAAACUAQAACwAAAAAAAAAAAAAAAAAvAQAA X3JlbHMvLnJlbHNQSwECLQAUAAYACAAAACEAvDpDfPgHAABRYAAADgAAAAAAAAAAAAAAAAAuAgAA ZHJzL2Uyb0RvYy54bWxQSwECLQAUAAYACAAAACEApk6Fnt8AAAAKAQAADwAAAAAAAAAAAAAAAABS CgAAZHJzL2Rvd25yZXYueG1sUEsFBgAAAAAEAAQA8wAAAF4LAAAAAA== ">
                <v:rect id="Rectangle 222" o:spid="_x0000_s1229" style="position:absolute;left:5079;top:12547;width:2881;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n1CMQA AADcAAAADwAAAGRycy9kb3ducmV2LnhtbESPQYvCMBSE74L/ITxhb5rqquxWo4jioketl729bZ5t tXkpTdSuv94IgsdhZr5hpvPGlOJKtSssK+j3IhDEqdUFZwoOybr7BcJ5ZI2lZVLwTw7ms3ZrirG2 N97Rde8zESDsYlSQe1/FUro0J4OuZyvi4B1tbdAHWWdS13gLcFPKQRSNpcGCw0KOFS1zSs/7i1Hw VwwOeN8lP5H5Xn/6bZOcLr8rpT46zWICwlPj3+FXe6MVDEdDeJ4JR0DOHgAAAP//AwBQSwECLQAU AAYACAAAACEA8PeKu/0AAADiAQAAEwAAAAAAAAAAAAAAAAAAAAAAW0NvbnRlbnRfVHlwZXNdLnht bFBLAQItABQABgAIAAAAIQAx3V9h0gAAAI8BAAALAAAAAAAAAAAAAAAAAC4BAABfcmVscy8ucmVs c1BLAQItABQABgAIAAAAIQAzLwWeQQAAADkAAAAQAAAAAAAAAAAAAAAAACkCAABkcnMvc2hhcGV4 bWwueG1sUEsBAi0AFAAGAAgAAAAhAEdJ9QjEAAAA3AAAAA8AAAAAAAAAAAAAAAAAmAIAAGRycy9k b3ducmV2LnhtbFBLBQYAAAAABAAEAPUAAACJAwAAAAA= "/>
                <v:line id="Line 223" o:spid="_x0000_s1230" style="position:absolute;visibility:visible;mso-wrap-style:square" from="5079,12507" to="7960,125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6pFMYAAADcAAAADwAAAGRycy9kb3ducmV2LnhtbESPT2vCQBTE7wW/w/KEXkQ32vqH1FVE 2tJDoTTq/bn7mgSzb0N2m8Rv7wqFHoeZ+Q2z3va2Ei01vnSsYDpJQBBrZ0rOFRwPb+MVCB+QDVaO ScGVPGw3g4c1psZ1/E1tFnIRIexTVFCEUKdSel2QRT9xNXH0flxjMUTZ5NI02EW4reQsSRbSYslx ocCa9gXpS/ZrFeCRvk7nUbt/za6n96XsPp/0SCv1OOx3LyAC9eE//Nf+MAqe53O4n4lHQG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2+qRTGAAAA3AAAAA8AAAAAAAAA AAAAAAAAoQIAAGRycy9kb3ducmV2LnhtbFBLBQYAAAAABAAEAPkAAACUAwAAAAA= " strokeweight="4.5pt">
                  <v:stroke dashstyle="1 1"/>
                </v:line>
                <v:line id="Line 224" o:spid="_x0000_s1231" style="position:absolute;visibility:visible;mso-wrap-style:square" from="5079,14387" to="7960,14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3Y8UAAADcAAAADwAAAGRycy9kb3ducmV2LnhtbESPT2vCQBTE74LfYXmFXqRuWv+SukoR LT0UiqneX3dfk2D2bciuSfz23YLgcZiZ3zCrTW8r0VLjS8cKnscJCGLtTMm5guP3/mkJwgdkg5Vj UnAlD5v1cLDC1LiOD9RmIRcRwj5FBUUIdSql1wVZ9GNXE0fv1zUWQ5RNLk2DXYTbSr4kyVxaLDku FFjTtiB9zi5WAR7p6/Qzare77Hp6X8juc6JHWqnHh/7tFUSgPtzDt/aHUTCdzeH/TDwCcv0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w3Y8UAAADcAAAADwAAAAAAAAAA AAAAAAChAgAAZHJzL2Rvd25yZXYueG1sUEsFBgAAAAAEAAQA+QAAAJMDAAAAAA== " strokeweight="4.5pt">
                  <v:stroke dashstyle="1 1"/>
                </v:line>
                <v:line id="Line 225" o:spid="_x0000_s1232" style="position:absolute;visibility:visible;mso-wrap-style:square" from="8020,12587" to="8020,14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CS+MUAAADcAAAADwAAAGRycy9kb3ducmV2LnhtbESPT2vCQBTE74V+h+UJXqRutH+U1FVE WvEgSKPeX3efSWj2bchuk/jtXaHQ4zAzv2EWq95WoqXGl44VTMYJCGLtTMm5gtPx82kOwgdkg5Vj UnAlD6vl48MCU+M6/qI2C7mIEPYpKihCqFMpvS7Ioh+7mjh6F9dYDFE2uTQNdhFuKzlNkjdpseS4 UGBNm4L0T/ZrFeCJDufvUbv5yK7n7Ux2+2c90koNB/36HUSgPvyH/9o7o+DldQb3M/EIyO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iCS+MUAAADcAAAADwAAAAAAAAAA AAAAAAChAgAAZHJzL2Rvd25yZXYueG1sUEsFBgAAAAAEAAQA+QAAAJMDAAAAAA== " strokeweight="4.5pt">
                  <v:stroke dashstyle="1 1"/>
                </v:line>
                <v:line id="Line 226" o:spid="_x0000_s1233" style="position:absolute;visibility:visible;mso-wrap-style:square" from="5022,12627" to="5022,14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78GisIAAADcAAAADwAAAGRycy9kb3ducmV2LnhtbERPz2vCMBS+D/wfwhO8yEydc5NqlCGb eBgMO70/k2dbbF5KE9v635vDYMeP7/dq09tKtNT40rGC6SQBQaydKTlXcPz9el6A8AHZYOWYFNzJ w2Y9eFphalzHB2qzkIsYwj5FBUUIdSql1wVZ9BNXE0fu4hqLIcIml6bBLobbSr4kyZu0WHJsKLCm bUH6mt2sAjzSz+k8bref2f20e5fd90yPtVKjYf+xBBGoD//iP/feKHidx7XxTDwCcv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78GisIAAADcAAAADwAAAAAAAAAAAAAA AAChAgAAZHJzL2Rvd25yZXYueG1sUEsFBgAAAAAEAAQA+QAAAJADAAAAAA== " strokeweight="4.5pt">
                  <v:stroke dashstyle="1 1"/>
                </v:line>
                <v:shape id="Text Box 227" o:spid="_x0000_s1234" type="#_x0000_t202" style="position:absolute;left:4945;top:1366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7c65MMA AADcAAAADwAAAGRycy9kb3ducmV2LnhtbESPQYvCMBSE7wv+h/AEb2ui6KLVKKIInlzWVcHbo3m2 xealNNHWf78RhD0OM/MNM1+2thQPqn3hWMOgr0AQp84UnGk4/m4/JyB8QDZYOiYNT/KwXHQ+5pgY 1/APPQ4hExHCPkENeQhVIqVPc7Lo+64ijt7V1RZDlHUmTY1NhNtSDpX6khYLjgs5VrTOKb0d7lbD aX+9nEfqO9vYcdW4Vkm2U6l1r9uuZiACteE//G7vjIbReAqvM/EI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A7c65MMAAADcAAAADwAAAAAAAAAAAAAAAACYAgAAZHJzL2Rv d25yZXYueG1sUEsFBgAAAAAEAAQA9QAAAIgDAAAAAA== " filled="f" stroked="f">
                  <v:textbox>
                    <w:txbxContent>
                      <w:p w:rsidR="006030B6" w:rsidRDefault="006030B6" w:rsidP="006030B6"/>
                    </w:txbxContent>
                  </v:textbox>
                </v:shape>
                <v:shape id="Text Box 228" o:spid="_x0000_s1235" type="#_x0000_t202" style="position:absolute;left:4989;top:1298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FZxL8A AADcAAAADwAAAGRycy9kb3ducmV2LnhtbERPTYvCMBC9C/6HMII3TRSVtRpFFMHTLroqeBuasS02 k9JE2/335rDg8fG+l+vWluJFtS8caxgNFQji1JmCMw3n3/3gC4QPyAZLx6ThjzysV93OEhPjGj7S 6xQyEUPYJ6ghD6FKpPRpThb90FXEkbu72mKIsM6kqbGJ4baUY6Vm0mLBsSHHirY5pY/T02q4fN9v 14n6yXZ2WjWuVZLtXGrd77WbBYhAbfiI/90Ho2Eyi/PjmXgE5OoNAAD//wMAUEsBAi0AFAAGAAgA AAAhAPD3irv9AAAA4gEAABMAAAAAAAAAAAAAAAAAAAAAAFtDb250ZW50X1R5cGVzXS54bWxQSwEC LQAUAAYACAAAACEAMd1fYdIAAACPAQAACwAAAAAAAAAAAAAAAAAuAQAAX3JlbHMvLnJlbHNQSwEC LQAUAAYACAAAACEAMy8FnkEAAAA5AAAAEAAAAAAAAAAAAAAAAAApAgAAZHJzL3NoYXBleG1sLnht bFBLAQItABQABgAIAAAAIQBc4VnEvwAAANwAAAAPAAAAAAAAAAAAAAAAAJgCAABkcnMvZG93bnJl di54bWxQSwUGAAAAAAQABAD1AAAAhAMAAAAA " filled="f" stroked="f">
                  <v:textbox>
                    <w:txbxContent>
                      <w:p w:rsidR="006030B6" w:rsidRDefault="006030B6" w:rsidP="006030B6">
                        <w:pPr>
                          <w:rPr>
                            <w:vertAlign w:val="subscript"/>
                          </w:rPr>
                        </w:pPr>
                        <w:r>
                          <w:t>A</w:t>
                        </w:r>
                      </w:p>
                    </w:txbxContent>
                  </v:textbox>
                </v:shape>
                <v:shape id="Text Box 229" o:spid="_x0000_s1236" type="#_x0000_t202" style="position:absolute;left:6151;top:1391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638X8QA AADcAAAADwAAAGRycy9kb3ducmV2LnhtbESPQWvCQBSE70L/w/IKvemuJQ1t6ipiKfSkGFvB2yP7 TEKzb0N2m8R/3xUEj8PMfMMsVqNtRE+drx1rmM8UCOLCmZpLDd+Hz+krCB+QDTaOScOFPKyWD5MF ZsYNvKc+D6WIEPYZaqhCaDMpfVGRRT9zLXH0zq6zGKLsSmk6HCLcNvJZqVRarDkuVNjSpqLiN/+z Gn6259MxUbvyw760gxuVZPsmtX56HNfvIAKN4R6+tb+MhiSdw/V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DOt/F/EAAAA3AAAAA8AAAAAAAAAAAAAAAAAmAIAAGRycy9k b3ducmV2LnhtbFBLBQYAAAAABAAEAPUAAACJAwAAAAA= " filled="f" stroked="f">
                  <v:textbox>
                    <w:txbxContent>
                      <w:p w:rsidR="006030B6" w:rsidRDefault="006030B6" w:rsidP="006030B6">
                        <w:pPr>
                          <w:rPr>
                            <w:vertAlign w:val="subscript"/>
                          </w:rPr>
                        </w:pPr>
                        <w:r>
                          <w:t>I</w:t>
                        </w:r>
                        <w:r>
                          <w:rPr>
                            <w:vertAlign w:val="subscript"/>
                          </w:rPr>
                          <w:t>1</w:t>
                        </w:r>
                      </w:p>
                    </w:txbxContent>
                  </v:textbox>
                </v:shape>
                <v:shape id="Text Box 230" o:spid="_x0000_s1237" type="#_x0000_t202" style="position:absolute;left:7323;top:1330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9iKMMA AADcAAAADwAAAGRycy9kb3ducmV2LnhtbESPQYvCMBSE74L/IbwFb5qsqOx2jSKK4ElRdwVvj+bZ lm1eShNt/fdGEDwOM/MNM523thQ3qn3hWMPnQIEgTp0pONPwe1z3v0D4gGywdEwa7uRhPut2ppgY 1/CeboeQiQhhn6CGPIQqkdKnOVn0A1cRR+/iaoshyjqTpsYmwm0ph0pNpMWC40KOFS1zSv8PV6vh b3s5n0Zql63suGpcqyTbb6l176Nd/IAI1IZ3+NXeGA2jyRC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w39iKMMAAADcAAAADwAAAAAAAAAAAAAAAACYAgAAZHJzL2Rv d25yZXYueG1sUEsFBgAAAAAEAAQA9QAAAIgDAAAAAA== " filled="f" stroked="f">
                  <v:textbox>
                    <w:txbxContent>
                      <w:p w:rsidR="006030B6" w:rsidRDefault="006030B6" w:rsidP="006030B6">
                        <w:pPr>
                          <w:rPr>
                            <w:vertAlign w:val="subscript"/>
                          </w:rPr>
                        </w:pPr>
                        <w:r>
                          <w:t>I</w:t>
                        </w:r>
                        <w:r>
                          <w:rPr>
                            <w:vertAlign w:val="subscript"/>
                          </w:rPr>
                          <w:t>2</w:t>
                        </w:r>
                      </w:p>
                    </w:txbxContent>
                  </v:textbox>
                </v:shape>
                <v:shape id="Text Box 231" o:spid="_x0000_s1238" type="#_x0000_t202" style="position:absolute;left:6017;top:12427;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PHs8QA AADcAAAADwAAAGRycy9kb3ducmV2LnhtbESPQWvCQBSE74L/YXlCb7qrtWJjNiItBU+VprXg7ZF9 JsHs25Ddmvjvu0Khx2FmvmHS7WAbcaXO1441zGcKBHHhTM2lhq/Pt+kahA/IBhvHpOFGHrbZeJRi YlzPH3TNQykihH2CGqoQ2kRKX1Rk0c9cSxy9s+sshii7UpoO+wi3jVwotZIWa44LFbb0UlFxyX+s huP7+fS9VIfy1T61vRuUZPsstX6YDLsNiEBD+A//tfdGw3L1CP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Kwzx7PEAAAA3AAAAA8AAAAAAAAAAAAAAAAAmAIAAGRycy9k b3ducmV2LnhtbFBLBQYAAAAABAAEAPUAAACJAwAAAAA= " filled="f" stroked="f">
                  <v:textbox>
                    <w:txbxContent>
                      <w:p w:rsidR="006030B6" w:rsidRDefault="006030B6" w:rsidP="006030B6">
                        <w:r>
                          <w:t xml:space="preserve">   I</w:t>
                        </w:r>
                        <w:r>
                          <w:rPr>
                            <w:vertAlign w:val="subscript"/>
                          </w:rPr>
                          <w:t>3</w:t>
                        </w:r>
                      </w:p>
                    </w:txbxContent>
                  </v:textbox>
                </v:shape>
                <v:line id="Line 232" o:spid="_x0000_s1239" style="position:absolute;visibility:visible;mso-wrap-style:square" from="5069,15117" to="10835,151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Ye1MUAAADcAAAADwAAAGRycy9kb3ducmV2LnhtbESPQWsCMRSE7wX/Q3gFbzVbEduuRlFB sNYe3Cp4fGyeyeLmZdmkuv77plDocZiZb5jpvHO1uFIbKs8KngcZCOLS64qNgsPX+ukVRIjIGmvP pOBOAeaz3sMUc+1vvKdrEY1IEA45KrAxNrmUobTkMAx8Q5y8s28dxiRbI3WLtwR3tRxm2Vg6rDgt WGxoZam8FN9OwcfLpj4aPhW793NY+rftXn4aq1T/sVtMQETq4n/4r73RCkbjEfyeSUdAz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tYe1MUAAADcAAAADwAAAAAAAAAA AAAAAAChAgAAZHJzL2Rvd25yZXYueG1sUEsFBgAAAAAEAAQA+QAAAJMDAAAAAA== ">
                  <v:stroke dashstyle="1 1"/>
                </v:line>
                <v:line id="Line 233" o:spid="_x0000_s1240" style="position:absolute;visibility:visible;mso-wrap-style:square" from="7963,12547" to="10844,125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q7T8YAAADcAAAADwAAAGRycy9kb3ducmV2LnhtbESPT2sCMRTE7wW/Q3iF3mq2pfXPapQq FGzVg6uCx8fmmSxuXpZNqttv3xQKPQ4z8xtmOu9cLa7Uhsqzgqd+BoK49Lpio+Cwf38cgQgRWWPt mRR8U4D5rHc3xVz7G+/oWkQjEoRDjgpsjE0uZSgtOQx93xAn7+xbhzHJ1kjd4i3BXS2fs2wgHVac Fiw2tLRUXoovp2A9XNVHw6di83EOCz/+3MmtsUo93HdvExCRuvgf/muvtIKXwSv8nklHQM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Gau0/GAAAA3AAAAA8AAAAAAAAA AAAAAAAAoQIAAGRycy9kb3ducmV2LnhtbFBLBQYAAAAABAAEAPkAAACUAwAAAAA= ">
                  <v:stroke dashstyle="1 1"/>
                </v:line>
                <v:line id="Line 234" o:spid="_x0000_s1241" style="position:absolute;flip:y;visibility:visible;mso-wrap-style:square" from="10841,9917" to="10841,151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B5sIAAADcAAAADwAAAGRycy9kb3ducmV2LnhtbESP3YrCMBSE7wXfIRzBO00VKUs1yrIi ioLgzwMcmrNt2OakNLFWn94Iwl4OM/MNs1h1thItNd44VjAZJyCIc6cNFwqul83oC4QPyBorx6Tg QR5Wy35vgZl2dz5Rew6FiBD2GSooQ6gzKX1ekkU/djVx9H5dYzFE2RRSN3iPcFvJaZKk0qLhuFBi TT8l5X/nm1UQDs+tMe1R7x/cPj2d9mu8pkoNB933HESgLvyHP+2dVjBLU3ifiUdAL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k/B5sIAAADcAAAADwAAAAAAAAAAAAAA AAChAgAAZHJzL2Rvd25yZXYueG1sUEsFBgAAAAAEAAQA+QAAAJADAAAAAA== ">
                  <v:stroke dashstyle="1 1"/>
                </v:line>
                <v:line id="Line 235" o:spid="_x0000_s1242" style="position:absolute;visibility:visible;mso-wrap-style:square" from="5079,11717" to="10845,11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SAo8UAAADcAAAADwAAAGRycy9kb3ducmV2LnhtbESPQWsCMRSE74X+h/AK3mq2ItquRlFB sNYe3Cp4fGyeydLNy7KJuv33plDocZiZb5jpvHO1uFIbKs8KXvoZCOLS64qNgsPX+vkVRIjIGmvP pOCHAsxnjw9TzLW/8Z6uRTQiQTjkqMDG2ORShtKSw9D3DXHyzr51GJNsjdQt3hLc1XKQZSPpsOK0 YLGhlaXyu7g4BR/jTX00fCp27+ew9G/bvfw0VqneU7eYgIjUxf/wX3ujFQxHY/g9k46AnN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gSAo8UAAADcAAAADwAAAAAAAAAA AAAAAAChAgAAZHJzL2Rvd25yZXYueG1sUEsFBgAAAAAEAAQA+QAAAJMDAAAAAA== ">
                  <v:stroke dashstyle="1 1"/>
                </v:line>
                <v:line id="Line 236" o:spid="_x0000_s1243" style="position:absolute;flip:y;visibility:visible;mso-wrap-style:square" from="5079,11707" to="10841,15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zwD8EAAADcAAAADwAAAGRycy9kb3ducmV2LnhtbERP3WqDMBS+H+wdwhn0bo0bRYZtlLFS NiwMan2AgznVMHMiJrPWp28uBrv8+P53xWx7MdHojWMFL+sEBHHjtOFWQX0+PL+B8AFZY++YFNzI Q5E/Puww0+7KJ5qq0IoYwj5DBV0IQyalbzqy6NduII7cxY0WQ4RjK/WI1xhue/maJKm0aDg2dDjQ R0fNT/VrFYTj8mnM9K3LG0+Lp1O5xzpVavU0v29BBJrDv/jP/aUVbNK4Np6JR0Dm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InPAPwQAAANwAAAAPAAAAAAAAAAAAAAAA AKECAABkcnMvZG93bnJldi54bWxQSwUGAAAAAAQABAD5AAAAjwMAAAAA ">
                  <v:stroke dashstyle="1 1"/>
                </v:line>
                <v:line id="Line 237" o:spid="_x0000_s1244" style="position:absolute;visibility:visible;mso-wrap-style:square" from="5079,11707" to="10841,15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exSsUAAADcAAAADwAAAGRycy9kb3ducmV2LnhtbESPQWsCMRSE74X+h/AK3mq2IrauRlFB sNYe3Cp4fGyeydLNy7KJuv33plDocZiZb5jpvHO1uFIbKs8KXvoZCOLS64qNgsPX+vkNRIjIGmvP pOCHAsxnjw9TzLW/8Z6uRTQiQTjkqMDG2ORShtKSw9D3DXHyzr51GJNsjdQt3hLc1XKQZSPpsOK0 YLGhlaXyu7g4BR+vm/po+FTs3s9h6cfbvfw0VqneU7eYgIjUxf/wX3ujFQxHY/g9k46AnN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NexSsUAAADcAAAADwAAAAAAAAAA AAAAAAChAgAAZHJzL2Rvd25yZXYueG1sUEsFBgAAAAAEAAQA+QAAAJMDAAAAAA== ">
                  <v:stroke dashstyle="1 1"/>
                </v:line>
                <v:line id="Line 238" o:spid="_x0000_s1245" style="position:absolute;flip:x;visibility:visible;mso-wrap-style:square" from="5079,9987" to="10841,13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Nq1MEAAADcAAAADwAAAGRycy9kb3ducmV2LnhtbERP3WrCMBS+F3yHcAa703Rj1NE1FXGM jQpCOx/g0Jy1weakNFmtPv1yMfDy4/vPt7PtxUSjN44VPK0TEMSN04ZbBafvj9UrCB+QNfaOScGV PGyL5SLHTLsLVzTVoRUxhH2GCroQhkxK33Rk0a/dQBy5HzdaDBGOrdQjXmK47eVzkqTSouHY0OFA +46ac/1rFYTD7dOY6ajLK083T1X5jqdUqceHefcGItAc7uJ/95dW8LKJ8+OZeARk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zM2rUwQAAANwAAAAPAAAAAAAAAAAAAAAA AKECAABkcnMvZG93bnJldi54bWxQSwUGAAAAAAQABAD5AAAAjwMAAAAA ">
                  <v:stroke dashstyle="1 1"/>
                </v:line>
                <v:line id="Line 239" o:spid="_x0000_s1246" style="position:absolute;visibility:visible;mso-wrap-style:square" from="7960,14227" to="7960,15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3grkcUAAADcAAAADwAAAGRycy9kb3ducmV2LnhtbESPQWsCMRSE70L/Q3iF3jSrlGpXo9RC wVo9uFXw+Ng8k6Wbl2WT6vbfm4LgcZiZb5jZonO1OFMbKs8KhoMMBHHpdcVGwf77oz8BESKyxtoz KfijAIv5Q2+GufYX3tG5iEYkCIccFdgYm1zKUFpyGAa+IU7eybcOY5KtkbrFS4K7Wo6y7EU6rDgt WGzo3VL5U/w6BV/jVX0wfCw2n6ew9K/rndwaq9TTY/c2BRGpi/fwrb3SCp7HQ/g/k46An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3grkcUAAADcAAAADwAAAAAAAAAA AAAAAAChAgAAZHJzL2Rvd25yZXYueG1sUEsFBgAAAAAEAAQA+QAAAJMDAAAAAA== ">
                  <v:stroke dashstyle="1 1"/>
                </v:line>
                <v:line id="Line 240" o:spid="_x0000_s1247" style="position:absolute;visibility:visible;mso-wrap-style:square" from="5079,14227" to="5079,15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q15sUAAADcAAAADwAAAGRycy9kb3ducmV2LnhtbESPQWsCMRSE7wX/Q3gFb5qtSG1Xo6gg 2NYe3Cp4fGyeyeLmZdmkuv33TUHocZiZb5jZonO1uFIbKs8KnoYZCOLS64qNgsPXZvACIkRkjbVn UvBDARbz3sMMc+1vvKdrEY1IEA45KrAxNrmUobTkMAx9Q5y8s28dxiRbI3WLtwR3tRxl2bN0WHFa sNjQ2lJ5Kb6dgo/Jtj4aPhW7t3NY+df3vfw0Vqn+Y7ecgojUxf/wvb3VCsaTEfydSUdAz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6q15sUAAADcAAAADwAAAAAAAAAA AAAAAAChAgAAZHJzL2Rvd25yZXYueG1sUEsFBgAAAAAEAAQA+QAAAJMDAAAAAA== ">
                  <v:stroke dashstyle="1 1"/>
                </v:line>
                <v:line id="Line 241" o:spid="_x0000_s1248" style="position:absolute;visibility:visible;mso-wrap-style:square" from="5079,11707" to="5079,126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OYQfcUAAADcAAAADwAAAGRycy9kb3ducmV2LnhtbESPQWsCMRSE7wX/Q3gFbzXbKrWuRqlC QWt7cG3B42PzTBY3L8sm1fXfm0Khx2FmvmFmi87V4kxtqDwreBxkIIhLrys2Cr72bw8vIEJE1lh7 JgVXCrCY9+5mmGt/4R2di2hEgnDIUYGNscmlDKUlh2HgG+LkHX3rMCbZGqlbvCS4q+VTlj1LhxWn BYsNrSyVp+LHKdiO1/W34UPxsTmGpZ+87+SnsUr177vXKYhIXfwP/7XXWsFoPITfM+kIyPk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OYQfcUAAADcAAAADwAAAAAAAAAA AAAAAAChAgAAZHJzL2Rvd25yZXYueG1sUEsFBgAAAAAEAAQA+QAAAJMDAAAAAA== ">
                  <v:stroke dashstyle="1 1"/>
                </v:line>
                <v:line id="Line 242" o:spid="_x0000_s1249" style="position:absolute;visibility:visible;mso-wrap-style:square" from="7960,11707" to="7960,126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ICcUAAADcAAAADwAAAGRycy9kb3ducmV2LnhtbESPQWsCMRSE7wX/Q3gFb5qtSG1Xo6gg 2NYe3Cp4fGyeyeLmZdmkuv33TUHocZiZb5jZonO1uFIbKs8KnoYZCOLS64qNgsPXZvACIkRkjbVn UvBDARbz3sMMc+1vvKdrEY1IEA45KrAxNrmUobTkMAx9Q5y8s28dxiRbI3WLtwR3tRxl2bN0WHFa sNjQ2lJ5Kb6dgo/Jtj4aPhW7t3NY+df3vfw0Vqn+Y7ecgojUxf/wvb3VCsaTMfydSUdAz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w+ICcUAAADcAAAADwAAAAAAAAAA AAAAAAChAgAAZHJzL2Rvd25yZXYueG1sUEsFBgAAAAAEAAQA+QAAAJMDAAAAAA== ">
                  <v:stroke dashstyle="1 1"/>
                </v:line>
                <v:line id="Line 243" o:spid="_x0000_s1250" style="position:absolute;visibility:visible;mso-wrap-style:square" from="4843,13261" to="6384,143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96jK8UAAADcAAAADwAAAGRycy9kb3ducmV2LnhtbESPQWsCMRSE74X+h/AK3mrWUru6GqV0 KfRgBbX0/Ny8bpZuXpZNXOO/N4WCx2FmvmGW62hbMVDvG8cKJuMMBHHldMO1gq/D++MMhA/IGlvH pOBCHtar+7slFtqdeUfDPtQiQdgXqMCE0BVS+sqQRT92HXHyflxvMSTZ11L3eE5w28qnLHuRFhtO CwY7ejNU/e5PVkFuyp3MZbk5bMuhmczjZ/w+zpUaPcTXBYhAMdzC/+0PreA5n8LfmXQE5Oo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96jK8UAAADcAAAADwAAAAAAAAAA AAAAAAChAgAAZHJzL2Rvd25yZXYueG1sUEsFBgAAAAAEAAQA+QAAAJMDAAAAAA== ">
                  <v:stroke endarrow="block"/>
                </v:line>
                <v:line id="Line 244" o:spid="_x0000_s1251" style="position:absolute;flip:y;visibility:visible;mso-wrap-style:square" from="6407,13430" to="7948,14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N6z8UAAADcAAAADwAAAGRycy9kb3ducmV2LnhtbESPT2vCQBDF7wW/wzKCl6AbtWhNXaV/ FITSg9qDxyE7TYLZ2ZCdavrtu0LB4+PN+715y3XnanWhNlSeDYxHKSji3NuKCwNfx+3wCVQQZIu1 ZzLwSwHWq97DEjPrr7yny0EKFSEcMjRQijSZ1iEvyWEY+YY4et++dShRtoW2LV4j3NV6kqYz7bDi 2FBiQ28l5efDj4tvbD/5fTpNXp1OkgVtTvKRajFm0O9enkEJdXI//k/vrIHH+QxuYyIB9Oo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HN6z8UAAADcAAAADwAAAAAAAAAA AAAAAAChAgAAZHJzL2Rvd25yZXYueG1sUEsFBgAAAAAEAAQA+QAAAJMDAAAAAA== ">
                  <v:stroke endarrow="block"/>
                </v:line>
                <v:line id="Line 245" o:spid="_x0000_s1252" style="position:absolute;flip:x y;visibility:visible;mso-wrap-style:square" from="6475,12519" to="7949,134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ZPRMYAAADcAAAADwAAAGRycy9kb3ducmV2LnhtbESPT2vCQBTE70K/w/IKvenGUtSmrlIE wYMX/9BeX7LPbDT7NsmuMf32XUHwOMzMb5j5sreV6Kj1pWMF41ECgjh3uuRCwfGwHs5A+ICssXJM Cv7Iw3LxMphjqt2Nd9TtQyEihH2KCkwIdSqlzw1Z9CNXE0fv5FqLIcq2kLrFW4TbSr4nyURaLDku GKxpZSi/7K9WQZddx+ef7e7is9/mM5uZZrVtJkq9vfbfXyAC9eEZfrQ3WsHHdAr3M/EIyM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y2T0TGAAAA3AAAAA8AAAAAAAAA AAAAAAAAoQIAAGRycy9kb3ducmV2LnhtbFBLBQYAAAAABAAEAPkAAACUAwAAAAA= ">
                  <v:stroke endarrow="block"/>
                </v:line>
                <v:line id="Line 246" o:spid="_x0000_s1253" style="position:absolute;flip:x;visibility:visible;mso-wrap-style:square" from="4610,12552" to="6530,13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BLJsYAAADcAAAADwAAAGRycy9kb3ducmV2LnhtbESPTUvDQBCG74L/YRnBS2g3WvEjdlvU tlAoHkw9eByyYxLMzobs2Kb/vnMQPA7vvM88M1+OoTMHGlIb2cHNNAdDXEXfcu3gc7+ZPIJJguyx i0wOTpRgubi8mGPh45E/6FBKbRTCqUAHjUhfWJuqhgKmaeyJNfuOQ0DRcaitH/Co8NDZ2zy/twFb 1gsN9vTWUPVT/gbV2LzzajbLXoPNsidaf8kut+Lc9dX48gxGaJT/5b/21ju4e1BbfUYJYBdn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qgSybGAAAA3AAAAA8AAAAAAAAA AAAAAAAAoQIAAGRycy9kb3ducmV2LnhtbFBLBQYAAAAABAAEAPkAAACUAwAAAAA= ">
                  <v:stroke endarrow="block"/>
                </v:line>
                <v:shape id="Text Box 247" o:spid="_x0000_s1254" type="#_x0000_t202" style="position:absolute;left:4609;top:1134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AJmhMUA AADcAAAADwAAAGRycy9kb3ducmV2LnhtbESPT2vCQBTE7wW/w/KE3nTXoq2mboK0CJ4s9U+ht0f2 mYRm34bsauK3dwWhx2FmfsMss97W4kKtrxxrmIwVCOLcmYoLDYf9ejQH4QOywdoxabiShywdPC0x Ma7jb7rsQiEihH2CGsoQmkRKn5dk0Y9dQxy9k2sthijbQpoWuwi3tXxR6lVarDgulNjQR0n53+5s NRy3p9+fqfoqPu2s6VyvJNuF1Pp52K/eQQTqw3/40d4YDdO3BdzPxCMg0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IAmaExQAAANwAAAAPAAAAAAAAAAAAAAAAAJgCAABkcnMv ZG93bnJldi54bWxQSwUGAAAAAAQABAD1AAAAigMAAAAA " filled="f" stroked="f">
                  <v:textbox>
                    <w:txbxContent>
                      <w:p w:rsidR="006030B6" w:rsidRDefault="006030B6" w:rsidP="006030B6">
                        <w:pPr>
                          <w:rPr>
                            <w:vertAlign w:val="subscript"/>
                          </w:rPr>
                        </w:pPr>
                        <w:r>
                          <w:t>A</w:t>
                        </w:r>
                        <w:r>
                          <w:rPr>
                            <w:vertAlign w:val="subscript"/>
                          </w:rPr>
                          <w:t>3</w:t>
                        </w:r>
                      </w:p>
                    </w:txbxContent>
                  </v:textbox>
                </v:shape>
                <v:shape id="Text Box 248" o:spid="_x0000_s1255" type="#_x0000_t202" style="position:absolute;left:4574;top:1494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2/PsEA AADcAAAADwAAAGRycy9kb3ducmV2LnhtbERPz2vCMBS+D/wfwhO8rYlDR1dNi2wIOylTN9jt0Tzb YvNSmsx2/705CB4/vt/rYrStuFLvG8ca5okCQVw603Cl4XTcPqcgfEA22DomDf/kocgnT2vMjBv4 i66HUIkYwj5DDXUIXSalL2uy6BPXEUfu7HqLIcK+kqbHIYbbVr4o9SotNhwbauzovabycvizGr53 59+fhdpXH3bZDW5Uku2b1Ho2HTcrEIHG8BDf3Z9GwyKN8+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Oztvz7BAAAA3AAAAA8AAAAAAAAAAAAAAAAAmAIAAGRycy9kb3du cmV2LnhtbFBLBQYAAAAABAAEAPUAAACGAwAAAAA= " filled="f" stroked="f">
                  <v:textbox>
                    <w:txbxContent>
                      <w:p w:rsidR="006030B6" w:rsidRDefault="006030B6" w:rsidP="006030B6">
                        <w:pPr>
                          <w:rPr>
                            <w:vertAlign w:val="subscript"/>
                          </w:rPr>
                        </w:pPr>
                        <w:r>
                          <w:t>A</w:t>
                        </w:r>
                        <w:r>
                          <w:rPr>
                            <w:vertAlign w:val="subscript"/>
                          </w:rPr>
                          <w:t>2</w:t>
                        </w:r>
                      </w:p>
                    </w:txbxContent>
                  </v:textbox>
                </v:shape>
                <v:shape id="Text Box 249" o:spid="_x0000_s1256" type="#_x0000_t202" style="position:absolute;left:10752;top:1490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6EapcMA AADcAAAADwAAAGRycy9kb3ducmV2LnhtbESPQYvCMBSE78L+h/AWvGmiqGjXKIsieFLUXWFvj+bZ lm1eShNt/fdGEDwOM/MNM1+2thQ3qn3hWMOgr0AQp84UnGn4OW16UxA+IBssHZOGO3lYLj46c0yM a/hAt2PIRISwT1BDHkKVSOnTnCz6vquIo3dxtcUQZZ1JU2MT4baUQ6Um0mLBcSHHilY5pf/Hq9Xw u7v8nUdqn63tuGpcqyTbmdS6+9l+f4EI1IZ3+NXeGg2j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g6EapcMAAADcAAAADwAAAAAAAAAAAAAAAACYAgAAZHJzL2Rv d25yZXYueG1sUEsFBgAAAAAEAAQA9QAAAIgDAAAAAA== " filled="f" stroked="f">
                  <v:textbox>
                    <w:txbxContent>
                      <w:p w:rsidR="006030B6" w:rsidRDefault="006030B6" w:rsidP="006030B6">
                        <w:pPr>
                          <w:rPr>
                            <w:vertAlign w:val="subscript"/>
                          </w:rPr>
                        </w:pPr>
                        <w:r>
                          <w:t>A</w:t>
                        </w:r>
                        <w:r>
                          <w:rPr>
                            <w:vertAlign w:val="subscript"/>
                          </w:rPr>
                          <w:t>4</w:t>
                        </w:r>
                      </w:p>
                    </w:txbxContent>
                  </v:textbox>
                </v:shape>
                <v:shape id="Text Box 250" o:spid="_x0000_s1257" type="#_x0000_t202" style="position:absolute;left:10908;top:1152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3OE0sQA AADcAAAADwAAAGRycy9kb3ducmV2LnhtbESPQWvCQBSE7wX/w/IEb3VXsUWjmyAWoaeWpip4e2Sf STD7NmS3Sfrvu4VCj8PMfMPsstE2oqfO1441LOYKBHHhTM2lhtPn8XENwgdkg41j0vBNHrJ08rDD xLiBP6jPQykihH2CGqoQ2kRKX1Rk0c9dSxy9m+sshii7UpoOhwi3jVwq9Swt1hwXKmzpUFFxz7+s hvPb7XpZqffyxT61gxuVZLuRWs+m434LItAY/sN/7VejYbVewu+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HNzhNLEAAAA3AAAAA8AAAAAAAAAAAAAAAAAmAIAAGRycy9k b3ducmV2LnhtbFBLBQYAAAAABAAEAPUAAACJAwAAAAA= " filled="f" stroked="f">
                  <v:textbox>
                    <w:txbxContent>
                      <w:p w:rsidR="006030B6" w:rsidRDefault="006030B6" w:rsidP="006030B6">
                        <w:pPr>
                          <w:rPr>
                            <w:vertAlign w:val="subscript"/>
                          </w:rPr>
                        </w:pPr>
                        <w:r>
                          <w:t>A</w:t>
                        </w:r>
                        <w:r>
                          <w:rPr>
                            <w:vertAlign w:val="subscript"/>
                          </w:rPr>
                          <w:t>5</w:t>
                        </w:r>
                      </w:p>
                    </w:txbxContent>
                  </v:textbox>
                </v:shape>
                <v:shape id="Text Box 251" o:spid="_x0000_s1258" type="#_x0000_t202" style="position:absolute;left:10573;top:9547;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8hScQA AADcAAAADwAAAGRycy9kb3ducmV2LnhtbESPW4vCMBSE34X9D+Es7NuarJdFq1EWRfBJWW/g26E5 tsXmpDRZW/+9ERZ8HGbmG2Y6b20pblT7wrGGr64CQZw6U3Cm4bBffY5A+IBssHRMGu7kYT5760wx Ma7hX7rtQiYihH2CGvIQqkRKn+Zk0XddRRy9i6sthijrTJoamwi3pewp9S0tFhwXcqxokVN63f1Z DcfN5XwaqG22tMOqca2SbMdS64/39mcCIlAbXuH/9tpoGIz68DwTj4CcPQAAAP//AwBQSwECLQAU AAYACAAAACEA8PeKu/0AAADiAQAAEwAAAAAAAAAAAAAAAAAAAAAAW0NvbnRlbnRfVHlwZXNdLnht bFBLAQItABQABgAIAAAAIQAx3V9h0gAAAI8BAAALAAAAAAAAAAAAAAAAAC4BAABfcmVscy8ucmVs c1BLAQItABQABgAIAAAAIQAzLwWeQQAAADkAAAAQAAAAAAAAAAAAAAAAACkCAABkcnMvc2hhcGV4 bWwueG1sUEsBAi0AFAAGAAgAAAAhABw/IUnEAAAA3AAAAA8AAAAAAAAAAAAAAAAAmAIAAGRycy9k b3ducmV2LnhtbFBLBQYAAAAABAAEAPUAAACJAwAAAAA= " filled="f" stroked="f">
                  <v:textbox>
                    <w:txbxContent>
                      <w:p w:rsidR="006030B6" w:rsidRDefault="006030B6" w:rsidP="006030B6">
                        <w:pPr>
                          <w:rPr>
                            <w:vertAlign w:val="subscript"/>
                          </w:rPr>
                        </w:pPr>
                        <w:r>
                          <w:t>A</w:t>
                        </w:r>
                        <w:r>
                          <w:rPr>
                            <w:vertAlign w:val="subscript"/>
                          </w:rPr>
                          <w:t>6</w:t>
                        </w:r>
                      </w:p>
                    </w:txbxContent>
                  </v:textbox>
                </v:shape>
              </v:group>
            </w:pict>
          </mc:Fallback>
        </mc:AlternateContent>
      </w:r>
      <w:r w:rsidR="006030B6" w:rsidRPr="006030B6">
        <w:rPr>
          <w:rFonts w:ascii="Times New Roman" w:hAnsi="Times New Roman"/>
          <w:lang w:val="pt-BR"/>
        </w:rPr>
        <w:t>- Tia tới G</w:t>
      </w:r>
      <w:r w:rsidR="006030B6" w:rsidRPr="006030B6">
        <w:rPr>
          <w:rFonts w:ascii="Times New Roman" w:hAnsi="Times New Roman"/>
          <w:vertAlign w:val="subscript"/>
          <w:lang w:val="pt-BR"/>
        </w:rPr>
        <w:t>3</w:t>
      </w:r>
      <w:r w:rsidR="006030B6" w:rsidRPr="006030B6">
        <w:rPr>
          <w:rFonts w:ascii="Times New Roman" w:hAnsi="Times New Roman"/>
          <w:lang w:val="pt-BR"/>
        </w:rPr>
        <w:t xml:space="preserve"> là I</w:t>
      </w:r>
      <w:r w:rsidR="006030B6" w:rsidRPr="006030B6">
        <w:rPr>
          <w:rFonts w:ascii="Times New Roman" w:hAnsi="Times New Roman"/>
          <w:vertAlign w:val="subscript"/>
          <w:lang w:val="pt-BR"/>
        </w:rPr>
        <w:t>1</w:t>
      </w:r>
      <w:r w:rsidR="006030B6" w:rsidRPr="006030B6">
        <w:rPr>
          <w:rFonts w:ascii="Times New Roman" w:hAnsi="Times New Roman"/>
          <w:lang w:val="pt-BR"/>
        </w:rPr>
        <w:t>I</w:t>
      </w:r>
      <w:r w:rsidR="006030B6" w:rsidRPr="006030B6">
        <w:rPr>
          <w:rFonts w:ascii="Times New Roman" w:hAnsi="Times New Roman"/>
          <w:vertAlign w:val="subscript"/>
          <w:lang w:val="pt-BR"/>
        </w:rPr>
        <w:t>2</w:t>
      </w:r>
      <w:r w:rsidR="006030B6" w:rsidRPr="006030B6">
        <w:rPr>
          <w:rFonts w:ascii="Times New Roman" w:hAnsi="Times New Roman"/>
          <w:lang w:val="pt-BR"/>
        </w:rPr>
        <w:t xml:space="preserve"> cho tia phản xạ I</w:t>
      </w:r>
      <w:r w:rsidR="006030B6" w:rsidRPr="006030B6">
        <w:rPr>
          <w:rFonts w:ascii="Times New Roman" w:hAnsi="Times New Roman"/>
          <w:vertAlign w:val="subscript"/>
          <w:lang w:val="pt-BR"/>
        </w:rPr>
        <w:t>2</w:t>
      </w:r>
      <w:r w:rsidR="006030B6" w:rsidRPr="006030B6">
        <w:rPr>
          <w:rFonts w:ascii="Times New Roman" w:hAnsi="Times New Roman"/>
          <w:lang w:val="pt-BR"/>
        </w:rPr>
        <w:t>I</w:t>
      </w:r>
      <w:r w:rsidR="006030B6" w:rsidRPr="006030B6">
        <w:rPr>
          <w:rFonts w:ascii="Times New Roman" w:hAnsi="Times New Roman"/>
          <w:vertAlign w:val="subscript"/>
          <w:lang w:val="pt-BR"/>
        </w:rPr>
        <w:t>3</w:t>
      </w:r>
      <w:r w:rsidR="006030B6" w:rsidRPr="006030B6">
        <w:rPr>
          <w:rFonts w:ascii="Times New Roman" w:hAnsi="Times New Roman"/>
          <w:lang w:val="pt-BR"/>
        </w:rPr>
        <w:t xml:space="preserve"> có đường kéo dài đi qua A</w:t>
      </w:r>
      <w:r w:rsidR="006030B6" w:rsidRPr="006030B6">
        <w:rPr>
          <w:rFonts w:ascii="Times New Roman" w:hAnsi="Times New Roman"/>
          <w:vertAlign w:val="subscript"/>
          <w:lang w:val="pt-BR"/>
        </w:rPr>
        <w:t>4</w:t>
      </w:r>
      <w:r w:rsidR="006030B6" w:rsidRPr="006030B6">
        <w:rPr>
          <w:rFonts w:ascii="Times New Roman" w:hAnsi="Times New Roman"/>
          <w:lang w:val="pt-BR"/>
        </w:rPr>
        <w:t xml:space="preserve"> (là ảnh  A</w:t>
      </w:r>
      <w:r w:rsidR="006030B6" w:rsidRPr="006030B6">
        <w:rPr>
          <w:rFonts w:ascii="Times New Roman" w:hAnsi="Times New Roman"/>
          <w:vertAlign w:val="subscript"/>
          <w:lang w:val="pt-BR"/>
        </w:rPr>
        <w:t>2</w:t>
      </w:r>
      <w:r w:rsidR="006030B6" w:rsidRPr="006030B6">
        <w:rPr>
          <w:rFonts w:ascii="Times New Roman" w:hAnsi="Times New Roman"/>
          <w:lang w:val="pt-BR"/>
        </w:rPr>
        <w:t xml:space="preserve"> qua G</w:t>
      </w:r>
      <w:r w:rsidR="006030B6" w:rsidRPr="006030B6">
        <w:rPr>
          <w:rFonts w:ascii="Times New Roman" w:hAnsi="Times New Roman"/>
          <w:vertAlign w:val="subscript"/>
          <w:lang w:val="pt-BR"/>
        </w:rPr>
        <w:t>3</w:t>
      </w:r>
      <w:r w:rsidR="006030B6"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Default="006030B6" w:rsidP="006030B6">
      <w:pPr>
        <w:spacing w:beforeLines="60" w:before="144" w:afterLines="60" w:after="144"/>
        <w:jc w:val="both"/>
        <w:rPr>
          <w:rFonts w:ascii="Times New Roman" w:hAnsi="Times New Roman"/>
          <w:lang w:val="pt-BR"/>
        </w:rPr>
      </w:pPr>
    </w:p>
    <w:p w:rsidR="001D42B5" w:rsidRDefault="001D42B5" w:rsidP="006030B6">
      <w:pPr>
        <w:spacing w:beforeLines="60" w:before="144" w:afterLines="60" w:after="144"/>
        <w:jc w:val="both"/>
        <w:rPr>
          <w:rFonts w:ascii="Times New Roman" w:hAnsi="Times New Roman"/>
          <w:lang w:val="pt-BR"/>
        </w:rPr>
      </w:pPr>
    </w:p>
    <w:p w:rsidR="001D42B5" w:rsidRDefault="001D42B5" w:rsidP="006030B6">
      <w:pPr>
        <w:spacing w:beforeLines="60" w:before="144" w:afterLines="60" w:after="144"/>
        <w:jc w:val="both"/>
        <w:rPr>
          <w:rFonts w:ascii="Times New Roman" w:hAnsi="Times New Roman"/>
          <w:lang w:val="pt-BR"/>
        </w:rPr>
      </w:pPr>
    </w:p>
    <w:p w:rsidR="001D42B5" w:rsidRPr="006030B6" w:rsidRDefault="001D42B5"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Tia tới G</w:t>
      </w:r>
      <w:r w:rsidRPr="006030B6">
        <w:rPr>
          <w:rFonts w:ascii="Times New Roman" w:hAnsi="Times New Roman"/>
          <w:vertAlign w:val="subscript"/>
          <w:lang w:val="pt-BR"/>
        </w:rPr>
        <w:t xml:space="preserve">4 </w:t>
      </w:r>
      <w:r w:rsidRPr="006030B6">
        <w:rPr>
          <w:rFonts w:ascii="Times New Roman" w:hAnsi="Times New Roman"/>
          <w:lang w:val="pt-BR"/>
        </w:rPr>
        <w:t>là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 xml:space="preserve"> cho tia phản xạ I</w:t>
      </w:r>
      <w:r w:rsidRPr="006030B6">
        <w:rPr>
          <w:rFonts w:ascii="Times New Roman" w:hAnsi="Times New Roman"/>
          <w:vertAlign w:val="subscript"/>
          <w:lang w:val="pt-BR"/>
        </w:rPr>
        <w:t>3</w:t>
      </w:r>
      <w:r w:rsidRPr="006030B6">
        <w:rPr>
          <w:rFonts w:ascii="Times New Roman" w:hAnsi="Times New Roman"/>
          <w:lang w:val="pt-BR"/>
        </w:rPr>
        <w:t>A có đường kéo dài đi qua A</w:t>
      </w:r>
      <w:r w:rsidRPr="006030B6">
        <w:rPr>
          <w:rFonts w:ascii="Times New Roman" w:hAnsi="Times New Roman"/>
          <w:vertAlign w:val="subscript"/>
          <w:lang w:val="pt-BR"/>
        </w:rPr>
        <w:t>6</w:t>
      </w:r>
      <w:r w:rsidRPr="006030B6">
        <w:rPr>
          <w:rFonts w:ascii="Times New Roman" w:hAnsi="Times New Roman"/>
          <w:lang w:val="pt-BR"/>
        </w:rPr>
        <w:t xml:space="preserve"> (là ảnh  A</w:t>
      </w:r>
      <w:r w:rsidRPr="006030B6">
        <w:rPr>
          <w:rFonts w:ascii="Times New Roman" w:hAnsi="Times New Roman"/>
          <w:vertAlign w:val="subscript"/>
          <w:lang w:val="pt-BR"/>
        </w:rPr>
        <w:t>4</w:t>
      </w:r>
      <w:r w:rsidRPr="006030B6">
        <w:rPr>
          <w:rFonts w:ascii="Times New Roman" w:hAnsi="Times New Roman"/>
          <w:lang w:val="pt-BR"/>
        </w:rPr>
        <w:t xml:space="preserve"> qua G</w:t>
      </w:r>
      <w:r w:rsidRPr="006030B6">
        <w:rPr>
          <w:rFonts w:ascii="Times New Roman" w:hAnsi="Times New Roman"/>
          <w:vertAlign w:val="subscript"/>
          <w:lang w:val="pt-BR"/>
        </w:rPr>
        <w:t>4</w:t>
      </w:r>
      <w:r w:rsidRPr="006030B6">
        <w:rPr>
          <w:rFonts w:ascii="Times New Roman" w:hAnsi="Times New Roman"/>
          <w:lang w:val="pt-BR"/>
        </w:rPr>
        <w:t>)</w:t>
      </w:r>
    </w:p>
    <w:p w:rsidR="006030B6" w:rsidRPr="006030B6" w:rsidRDefault="006030B6" w:rsidP="006030B6">
      <w:pPr>
        <w:rPr>
          <w:rFonts w:ascii="Times New Roman" w:hAnsi="Times New Roman"/>
          <w:lang w:val="pt-BR"/>
        </w:rPr>
      </w:pPr>
      <w:r w:rsidRPr="006030B6">
        <w:rPr>
          <w:rFonts w:ascii="Times New Roman" w:hAnsi="Times New Roman"/>
          <w:lang w:val="pt-BR"/>
        </w:rPr>
        <w:t>- Mặt khác để tia  phản xạ I</w:t>
      </w:r>
      <w:r w:rsidRPr="006030B6">
        <w:rPr>
          <w:rFonts w:ascii="Times New Roman" w:hAnsi="Times New Roman"/>
          <w:vertAlign w:val="subscript"/>
          <w:lang w:val="pt-BR"/>
        </w:rPr>
        <w:t>3</w:t>
      </w:r>
      <w:r w:rsidRPr="006030B6">
        <w:rPr>
          <w:rFonts w:ascii="Times New Roman" w:hAnsi="Times New Roman"/>
          <w:lang w:val="pt-BR"/>
        </w:rPr>
        <w:t>A đi qua đúng điểm A thì tia tới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 xml:space="preserve"> phải có đường kéo dài đi qua A</w:t>
      </w:r>
      <w:r w:rsidRPr="006030B6">
        <w:rPr>
          <w:rFonts w:ascii="Times New Roman" w:hAnsi="Times New Roman"/>
          <w:vertAlign w:val="subscript"/>
          <w:lang w:val="pt-BR"/>
        </w:rPr>
        <w:t>3</w:t>
      </w:r>
      <w:r w:rsidRPr="006030B6">
        <w:rPr>
          <w:rFonts w:ascii="Times New Roman" w:hAnsi="Times New Roman"/>
          <w:lang w:val="pt-BR"/>
        </w:rPr>
        <w:t xml:space="preserve"> (là ảnh của A qua G</w:t>
      </w:r>
      <w:r w:rsidRPr="006030B6">
        <w:rPr>
          <w:rFonts w:ascii="Times New Roman" w:hAnsi="Times New Roman"/>
          <w:vertAlign w:val="subscript"/>
          <w:lang w:val="pt-BR"/>
        </w:rPr>
        <w:t>4</w:t>
      </w:r>
      <w:r w:rsidRPr="006030B6">
        <w:rPr>
          <w:rFonts w:ascii="Times New Roman" w:hAnsi="Times New Roman"/>
          <w:lang w:val="pt-BR"/>
        </w:rPr>
        <w:t>).</w:t>
      </w:r>
    </w:p>
    <w:p w:rsidR="006030B6" w:rsidRPr="006030B6" w:rsidRDefault="006030B6" w:rsidP="006030B6">
      <w:pPr>
        <w:rPr>
          <w:rFonts w:ascii="Times New Roman" w:hAnsi="Times New Roman"/>
          <w:lang w:val="pt-BR"/>
        </w:rPr>
      </w:pPr>
      <w:r w:rsidRPr="006030B6">
        <w:rPr>
          <w:rFonts w:ascii="Times New Roman" w:hAnsi="Times New Roman"/>
          <w:lang w:val="pt-BR"/>
        </w:rPr>
        <w:t>- Muốn tia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 xml:space="preserve"> có đường kéo dài đi qua A</w:t>
      </w:r>
      <w:r w:rsidRPr="006030B6">
        <w:rPr>
          <w:rFonts w:ascii="Times New Roman" w:hAnsi="Times New Roman"/>
          <w:vertAlign w:val="subscript"/>
          <w:lang w:val="pt-BR"/>
        </w:rPr>
        <w:t>3</w:t>
      </w:r>
      <w:r w:rsidRPr="006030B6">
        <w:rPr>
          <w:rFonts w:ascii="Times New Roman" w:hAnsi="Times New Roman"/>
          <w:lang w:val="pt-BR"/>
        </w:rPr>
        <w:t xml:space="preserve"> thì tia tới gương G</w:t>
      </w:r>
      <w:r w:rsidRPr="006030B6">
        <w:rPr>
          <w:rFonts w:ascii="Times New Roman" w:hAnsi="Times New Roman"/>
          <w:vertAlign w:val="subscript"/>
          <w:lang w:val="pt-BR"/>
        </w:rPr>
        <w:t>3</w:t>
      </w:r>
      <w:r w:rsidRPr="006030B6">
        <w:rPr>
          <w:rFonts w:ascii="Times New Roman" w:hAnsi="Times New Roman"/>
          <w:lang w:val="pt-BR"/>
        </w:rPr>
        <w:t xml:space="preserve"> là I</w:t>
      </w:r>
      <w:r w:rsidRPr="006030B6">
        <w:rPr>
          <w:rFonts w:ascii="Times New Roman" w:hAnsi="Times New Roman"/>
          <w:vertAlign w:val="subscript"/>
          <w:lang w:val="pt-BR"/>
        </w:rPr>
        <w:t>1</w:t>
      </w:r>
      <w:r w:rsidRPr="006030B6">
        <w:rPr>
          <w:rFonts w:ascii="Times New Roman" w:hAnsi="Times New Roman"/>
          <w:lang w:val="pt-BR"/>
        </w:rPr>
        <w:t>I</w:t>
      </w:r>
      <w:r w:rsidRPr="006030B6">
        <w:rPr>
          <w:rFonts w:ascii="Times New Roman" w:hAnsi="Times New Roman"/>
          <w:vertAlign w:val="subscript"/>
          <w:lang w:val="pt-BR"/>
        </w:rPr>
        <w:t>2</w:t>
      </w:r>
      <w:r w:rsidRPr="006030B6">
        <w:rPr>
          <w:rFonts w:ascii="Times New Roman" w:hAnsi="Times New Roman"/>
          <w:lang w:val="pt-BR"/>
        </w:rPr>
        <w:t xml:space="preserve"> phải có đường kéo dài đi qua A</w:t>
      </w:r>
      <w:r w:rsidRPr="006030B6">
        <w:rPr>
          <w:rFonts w:ascii="Times New Roman" w:hAnsi="Times New Roman"/>
          <w:vertAlign w:val="subscript"/>
          <w:lang w:val="pt-BR"/>
        </w:rPr>
        <w:t>5</w:t>
      </w:r>
      <w:r w:rsidRPr="006030B6">
        <w:rPr>
          <w:rFonts w:ascii="Times New Roman" w:hAnsi="Times New Roman"/>
          <w:lang w:val="pt-BR"/>
        </w:rPr>
        <w:t xml:space="preserve"> (là ảnh của A</w:t>
      </w:r>
      <w:r w:rsidRPr="006030B6">
        <w:rPr>
          <w:rFonts w:ascii="Times New Roman" w:hAnsi="Times New Roman"/>
          <w:vertAlign w:val="subscript"/>
          <w:lang w:val="pt-BR"/>
        </w:rPr>
        <w:t>3</w:t>
      </w:r>
      <w:r w:rsidRPr="006030B6">
        <w:rPr>
          <w:rFonts w:ascii="Times New Roman" w:hAnsi="Times New Roman"/>
          <w:lang w:val="pt-BR"/>
        </w:rPr>
        <w:t xml:space="preserve"> qua G</w:t>
      </w:r>
      <w:r w:rsidRPr="006030B6">
        <w:rPr>
          <w:rFonts w:ascii="Times New Roman" w:hAnsi="Times New Roman"/>
          <w:vertAlign w:val="subscript"/>
          <w:lang w:val="pt-BR"/>
        </w:rPr>
        <w:t>3</w:t>
      </w:r>
      <w:r w:rsidRPr="006030B6">
        <w:rPr>
          <w:rFonts w:ascii="Times New Roman" w:hAnsi="Times New Roman"/>
          <w:lang w:val="pt-BR"/>
        </w:rPr>
        <w:t>).</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w:t>
      </w:r>
      <w:r w:rsidRPr="006030B6">
        <w:rPr>
          <w:rFonts w:ascii="Times New Roman" w:hAnsi="Times New Roman"/>
          <w:i/>
          <w:iCs/>
          <w:lang w:val="pt-BR"/>
        </w:rPr>
        <w:t>Cách vẽ</w:t>
      </w:r>
      <w:r w:rsidRPr="006030B6">
        <w:rPr>
          <w:rFonts w:ascii="Times New Roman" w:hAnsi="Times New Roman"/>
          <w:lang w:val="pt-BR"/>
        </w:rPr>
        <w:t>:</w:t>
      </w:r>
    </w:p>
    <w:p w:rsidR="006030B6" w:rsidRPr="006030B6" w:rsidRDefault="006030B6" w:rsidP="006030B6">
      <w:pPr>
        <w:rPr>
          <w:rFonts w:ascii="Times New Roman" w:hAnsi="Times New Roman"/>
          <w:lang w:val="pt-BR"/>
        </w:rPr>
      </w:pPr>
      <w:r w:rsidRPr="006030B6">
        <w:rPr>
          <w:rFonts w:ascii="Times New Roman" w:hAnsi="Times New Roman"/>
          <w:lang w:val="pt-BR"/>
        </w:rPr>
        <w:t>Lấy A</w:t>
      </w:r>
      <w:r w:rsidRPr="006030B6">
        <w:rPr>
          <w:rFonts w:ascii="Times New Roman" w:hAnsi="Times New Roman"/>
          <w:vertAlign w:val="subscript"/>
          <w:lang w:val="pt-BR"/>
        </w:rPr>
        <w:t>2</w:t>
      </w:r>
      <w:r w:rsidRPr="006030B6">
        <w:rPr>
          <w:rFonts w:ascii="Times New Roman" w:hAnsi="Times New Roman"/>
          <w:lang w:val="pt-BR"/>
        </w:rPr>
        <w:t xml:space="preserve"> đối xứng với A qua G</w:t>
      </w:r>
      <w:r w:rsidRPr="006030B6">
        <w:rPr>
          <w:rFonts w:ascii="Times New Roman" w:hAnsi="Times New Roman"/>
          <w:vertAlign w:val="subscript"/>
          <w:lang w:val="pt-BR"/>
        </w:rPr>
        <w:t>2</w:t>
      </w:r>
      <w:r w:rsidRPr="006030B6">
        <w:rPr>
          <w:rFonts w:ascii="Times New Roman" w:hAnsi="Times New Roman"/>
          <w:lang w:val="pt-BR"/>
        </w:rPr>
        <w:t>; A</w:t>
      </w:r>
      <w:r w:rsidRPr="006030B6">
        <w:rPr>
          <w:rFonts w:ascii="Times New Roman" w:hAnsi="Times New Roman"/>
          <w:vertAlign w:val="subscript"/>
          <w:lang w:val="pt-BR"/>
        </w:rPr>
        <w:t>3</w:t>
      </w:r>
      <w:r w:rsidRPr="006030B6">
        <w:rPr>
          <w:rFonts w:ascii="Times New Roman" w:hAnsi="Times New Roman"/>
          <w:lang w:val="pt-BR"/>
        </w:rPr>
        <w:t xml:space="preserve"> đối xứng với A qua G</w:t>
      </w:r>
    </w:p>
    <w:p w:rsidR="006030B6" w:rsidRPr="006030B6" w:rsidRDefault="006030B6" w:rsidP="006030B6">
      <w:pPr>
        <w:rPr>
          <w:rFonts w:ascii="Times New Roman" w:hAnsi="Times New Roman"/>
          <w:lang w:val="pt-BR"/>
        </w:rPr>
      </w:pPr>
      <w:r w:rsidRPr="006030B6">
        <w:rPr>
          <w:rFonts w:ascii="Times New Roman" w:hAnsi="Times New Roman"/>
          <w:lang w:val="pt-BR"/>
        </w:rPr>
        <w:t>Lấy A</w:t>
      </w:r>
      <w:r w:rsidRPr="006030B6">
        <w:rPr>
          <w:rFonts w:ascii="Times New Roman" w:hAnsi="Times New Roman"/>
          <w:vertAlign w:val="subscript"/>
          <w:lang w:val="pt-BR"/>
        </w:rPr>
        <w:t>4</w:t>
      </w:r>
      <w:r w:rsidRPr="006030B6">
        <w:rPr>
          <w:rFonts w:ascii="Times New Roman" w:hAnsi="Times New Roman"/>
          <w:lang w:val="pt-BR"/>
        </w:rPr>
        <w:t xml:space="preserve"> đối xứng với A</w:t>
      </w:r>
      <w:r w:rsidRPr="006030B6">
        <w:rPr>
          <w:rFonts w:ascii="Times New Roman" w:hAnsi="Times New Roman"/>
          <w:vertAlign w:val="subscript"/>
          <w:lang w:val="pt-BR"/>
        </w:rPr>
        <w:t>2</w:t>
      </w:r>
      <w:r w:rsidRPr="006030B6">
        <w:rPr>
          <w:rFonts w:ascii="Times New Roman" w:hAnsi="Times New Roman"/>
          <w:lang w:val="pt-BR"/>
        </w:rPr>
        <w:t xml:space="preserve"> qua G</w:t>
      </w:r>
      <w:r w:rsidRPr="006030B6">
        <w:rPr>
          <w:rFonts w:ascii="Times New Roman" w:hAnsi="Times New Roman"/>
          <w:vertAlign w:val="subscript"/>
          <w:lang w:val="pt-BR"/>
        </w:rPr>
        <w:t>3</w:t>
      </w:r>
      <w:r w:rsidRPr="006030B6">
        <w:rPr>
          <w:rFonts w:ascii="Times New Roman" w:hAnsi="Times New Roman"/>
          <w:lang w:val="pt-BR"/>
        </w:rPr>
        <w:t>; A</w:t>
      </w:r>
      <w:r w:rsidRPr="006030B6">
        <w:rPr>
          <w:rFonts w:ascii="Times New Roman" w:hAnsi="Times New Roman"/>
          <w:vertAlign w:val="subscript"/>
          <w:lang w:val="pt-BR"/>
        </w:rPr>
        <w:t>6</w:t>
      </w:r>
      <w:r w:rsidRPr="006030B6">
        <w:rPr>
          <w:rFonts w:ascii="Times New Roman" w:hAnsi="Times New Roman"/>
          <w:lang w:val="pt-BR"/>
        </w:rPr>
        <w:t xml:space="preserve"> Đối xứng với A</w:t>
      </w:r>
      <w:r w:rsidRPr="006030B6">
        <w:rPr>
          <w:rFonts w:ascii="Times New Roman" w:hAnsi="Times New Roman"/>
          <w:vertAlign w:val="subscript"/>
          <w:lang w:val="pt-BR"/>
        </w:rPr>
        <w:t>4</w:t>
      </w:r>
      <w:r w:rsidRPr="006030B6">
        <w:rPr>
          <w:rFonts w:ascii="Times New Roman" w:hAnsi="Times New Roman"/>
          <w:lang w:val="pt-BR"/>
        </w:rPr>
        <w:t xml:space="preserve"> qua G</w:t>
      </w:r>
      <w:r w:rsidRPr="006030B6">
        <w:rPr>
          <w:rFonts w:ascii="Times New Roman" w:hAnsi="Times New Roman"/>
          <w:vertAlign w:val="subscript"/>
          <w:lang w:val="pt-BR"/>
        </w:rPr>
        <w:t>4</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Lấy A</w:t>
      </w:r>
      <w:r w:rsidRPr="006030B6">
        <w:rPr>
          <w:rFonts w:ascii="Times New Roman" w:hAnsi="Times New Roman"/>
          <w:vertAlign w:val="subscript"/>
          <w:lang w:val="pt-BR"/>
        </w:rPr>
        <w:t>5</w:t>
      </w:r>
      <w:r w:rsidRPr="006030B6">
        <w:rPr>
          <w:rFonts w:ascii="Times New Roman" w:hAnsi="Times New Roman"/>
          <w:lang w:val="pt-BR"/>
        </w:rPr>
        <w:t xml:space="preserve"> đối xứng với A</w:t>
      </w:r>
      <w:r w:rsidRPr="006030B6">
        <w:rPr>
          <w:rFonts w:ascii="Times New Roman" w:hAnsi="Times New Roman"/>
          <w:vertAlign w:val="subscript"/>
          <w:lang w:val="pt-BR"/>
        </w:rPr>
        <w:t>3</w:t>
      </w:r>
      <w:r w:rsidRPr="006030B6">
        <w:rPr>
          <w:rFonts w:ascii="Times New Roman" w:hAnsi="Times New Roman"/>
          <w:lang w:val="pt-BR"/>
        </w:rPr>
        <w:t xml:space="preserve"> qua G</w:t>
      </w:r>
      <w:r w:rsidRPr="006030B6">
        <w:rPr>
          <w:rFonts w:ascii="Times New Roman" w:hAnsi="Times New Roman"/>
          <w:vertAlign w:val="subscript"/>
          <w:lang w:val="pt-BR"/>
        </w:rPr>
        <w:t>3</w:t>
      </w:r>
    </w:p>
    <w:p w:rsidR="006030B6" w:rsidRPr="006030B6" w:rsidRDefault="006030B6" w:rsidP="006030B6">
      <w:pPr>
        <w:rPr>
          <w:rFonts w:ascii="Times New Roman" w:hAnsi="Times New Roman"/>
          <w:vertAlign w:val="subscript"/>
        </w:rPr>
      </w:pPr>
      <w:r w:rsidRPr="006030B6">
        <w:rPr>
          <w:rFonts w:ascii="Times New Roman" w:hAnsi="Times New Roman"/>
        </w:rPr>
        <w:t>Nối A</w:t>
      </w:r>
      <w:r w:rsidRPr="006030B6">
        <w:rPr>
          <w:rFonts w:ascii="Times New Roman" w:hAnsi="Times New Roman"/>
          <w:vertAlign w:val="subscript"/>
        </w:rPr>
        <w:t>2</w:t>
      </w:r>
      <w:r w:rsidRPr="006030B6">
        <w:rPr>
          <w:rFonts w:ascii="Times New Roman" w:hAnsi="Times New Roman"/>
        </w:rPr>
        <w:t>A</w:t>
      </w:r>
      <w:r w:rsidRPr="006030B6">
        <w:rPr>
          <w:rFonts w:ascii="Times New Roman" w:hAnsi="Times New Roman"/>
          <w:vertAlign w:val="subscript"/>
        </w:rPr>
        <w:t xml:space="preserve">5 </w:t>
      </w:r>
      <w:r w:rsidRPr="006030B6">
        <w:rPr>
          <w:rFonts w:ascii="Times New Roman" w:hAnsi="Times New Roman"/>
        </w:rPr>
        <w:t>cắt G</w:t>
      </w:r>
      <w:r w:rsidRPr="006030B6">
        <w:rPr>
          <w:rFonts w:ascii="Times New Roman" w:hAnsi="Times New Roman"/>
          <w:vertAlign w:val="subscript"/>
        </w:rPr>
        <w:t>2</w:t>
      </w:r>
      <w:r w:rsidRPr="006030B6">
        <w:rPr>
          <w:rFonts w:ascii="Times New Roman" w:hAnsi="Times New Roman"/>
        </w:rPr>
        <w:t xml:space="preserve"> và G</w:t>
      </w:r>
      <w:r w:rsidRPr="006030B6">
        <w:rPr>
          <w:rFonts w:ascii="Times New Roman" w:hAnsi="Times New Roman"/>
          <w:vertAlign w:val="subscript"/>
        </w:rPr>
        <w:t>3</w:t>
      </w:r>
      <w:r w:rsidRPr="006030B6">
        <w:rPr>
          <w:rFonts w:ascii="Times New Roman" w:hAnsi="Times New Roman"/>
        </w:rPr>
        <w:t xml:space="preserve"> tại I</w:t>
      </w:r>
      <w:r w:rsidRPr="006030B6">
        <w:rPr>
          <w:rFonts w:ascii="Times New Roman" w:hAnsi="Times New Roman"/>
          <w:vertAlign w:val="subscript"/>
        </w:rPr>
        <w:t>1</w:t>
      </w:r>
      <w:r w:rsidRPr="006030B6">
        <w:rPr>
          <w:rFonts w:ascii="Times New Roman" w:hAnsi="Times New Roman"/>
        </w:rPr>
        <w:t>, I</w:t>
      </w:r>
      <w:r w:rsidRPr="006030B6">
        <w:rPr>
          <w:rFonts w:ascii="Times New Roman" w:hAnsi="Times New Roman"/>
          <w:vertAlign w:val="subscript"/>
        </w:rPr>
        <w:t>2</w:t>
      </w:r>
    </w:p>
    <w:p w:rsidR="006030B6" w:rsidRPr="006030B6" w:rsidRDefault="006030B6" w:rsidP="006030B6">
      <w:pPr>
        <w:rPr>
          <w:rFonts w:ascii="Times New Roman" w:hAnsi="Times New Roman"/>
        </w:rPr>
      </w:pPr>
      <w:r w:rsidRPr="006030B6">
        <w:rPr>
          <w:rFonts w:ascii="Times New Roman" w:hAnsi="Times New Roman"/>
        </w:rPr>
        <w:t>Nối A</w:t>
      </w:r>
      <w:r w:rsidRPr="006030B6">
        <w:rPr>
          <w:rFonts w:ascii="Times New Roman" w:hAnsi="Times New Roman"/>
          <w:vertAlign w:val="subscript"/>
        </w:rPr>
        <w:t>3</w:t>
      </w:r>
      <w:r w:rsidRPr="006030B6">
        <w:rPr>
          <w:rFonts w:ascii="Times New Roman" w:hAnsi="Times New Roman"/>
        </w:rPr>
        <w:t>A</w:t>
      </w:r>
      <w:r w:rsidRPr="006030B6">
        <w:rPr>
          <w:rFonts w:ascii="Times New Roman" w:hAnsi="Times New Roman"/>
          <w:vertAlign w:val="subscript"/>
        </w:rPr>
        <w:t>4</w:t>
      </w:r>
      <w:r w:rsidRPr="006030B6">
        <w:rPr>
          <w:rFonts w:ascii="Times New Roman" w:hAnsi="Times New Roman"/>
        </w:rPr>
        <w:t xml:space="preserve"> cắt G</w:t>
      </w:r>
      <w:r w:rsidRPr="006030B6">
        <w:rPr>
          <w:rFonts w:ascii="Times New Roman" w:hAnsi="Times New Roman"/>
          <w:vertAlign w:val="subscript"/>
        </w:rPr>
        <w:t>3</w:t>
      </w:r>
      <w:r w:rsidRPr="006030B6">
        <w:rPr>
          <w:rFonts w:ascii="Times New Roman" w:hAnsi="Times New Roman"/>
        </w:rPr>
        <w:t xml:space="preserve"> và G</w:t>
      </w:r>
      <w:r w:rsidRPr="006030B6">
        <w:rPr>
          <w:rFonts w:ascii="Times New Roman" w:hAnsi="Times New Roman"/>
          <w:vertAlign w:val="subscript"/>
        </w:rPr>
        <w:t>4</w:t>
      </w:r>
      <w:r w:rsidRPr="006030B6">
        <w:rPr>
          <w:rFonts w:ascii="Times New Roman" w:hAnsi="Times New Roman"/>
        </w:rPr>
        <w:t xml:space="preserve"> tại I</w:t>
      </w:r>
      <w:r w:rsidRPr="006030B6">
        <w:rPr>
          <w:rFonts w:ascii="Times New Roman" w:hAnsi="Times New Roman"/>
          <w:vertAlign w:val="subscript"/>
        </w:rPr>
        <w:t>2</w:t>
      </w:r>
      <w:r w:rsidRPr="006030B6">
        <w:rPr>
          <w:rFonts w:ascii="Times New Roman" w:hAnsi="Times New Roman"/>
        </w:rPr>
        <w:t>, I</w:t>
      </w:r>
      <w:r w:rsidRPr="006030B6">
        <w:rPr>
          <w:rFonts w:ascii="Times New Roman" w:hAnsi="Times New Roman"/>
          <w:vertAlign w:val="subscript"/>
        </w:rPr>
        <w:t>3</w:t>
      </w:r>
      <w:r w:rsidRPr="006030B6">
        <w:rPr>
          <w:rFonts w:ascii="Times New Roman" w:hAnsi="Times New Roman"/>
        </w:rPr>
        <w:t>, tia AI</w:t>
      </w:r>
      <w:r w:rsidRPr="006030B6">
        <w:rPr>
          <w:rFonts w:ascii="Times New Roman" w:hAnsi="Times New Roman"/>
          <w:vertAlign w:val="subscript"/>
        </w:rPr>
        <w:t>1</w:t>
      </w:r>
      <w:r w:rsidRPr="006030B6">
        <w:rPr>
          <w:rFonts w:ascii="Times New Roman" w:hAnsi="Times New Roman"/>
        </w:rPr>
        <w:t>I</w:t>
      </w:r>
      <w:r w:rsidRPr="006030B6">
        <w:rPr>
          <w:rFonts w:ascii="Times New Roman" w:hAnsi="Times New Roman"/>
          <w:vertAlign w:val="subscript"/>
        </w:rPr>
        <w:t>2</w:t>
      </w:r>
      <w:r w:rsidRPr="006030B6">
        <w:rPr>
          <w:rFonts w:ascii="Times New Roman" w:hAnsi="Times New Roman"/>
        </w:rPr>
        <w:t>I</w:t>
      </w:r>
      <w:r w:rsidRPr="006030B6">
        <w:rPr>
          <w:rFonts w:ascii="Times New Roman" w:hAnsi="Times New Roman"/>
          <w:vertAlign w:val="subscript"/>
        </w:rPr>
        <w:t>3</w:t>
      </w:r>
      <w:r w:rsidRPr="006030B6">
        <w:rPr>
          <w:rFonts w:ascii="Times New Roman" w:hAnsi="Times New Roman"/>
        </w:rPr>
        <w:t>A là tia cần vẽ.</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rPr>
        <w:lastRenderedPageBreak/>
        <w:t xml:space="preserve">b) Do tính chất đối xứng nên tổng đường đi của tia sáng bằng hai lần đường chéo của hình chữ nhật. </w:t>
      </w:r>
      <w:r w:rsidRPr="006030B6">
        <w:rPr>
          <w:rFonts w:ascii="Times New Roman" w:hAnsi="Times New Roman"/>
          <w:lang w:val="pt-BR"/>
        </w:rPr>
        <w:t>Đường đi này không phụ thuộc vào vị trí của điểm A trên G</w:t>
      </w:r>
      <w:r w:rsidRPr="006030B6">
        <w:rPr>
          <w:rFonts w:ascii="Times New Roman" w:hAnsi="Times New Roman"/>
          <w:vertAlign w:val="subscript"/>
          <w:lang w:val="pt-BR"/>
        </w:rPr>
        <w:t>1</w:t>
      </w:r>
      <w:r w:rsidRPr="006030B6">
        <w:rPr>
          <w:rFonts w:ascii="Times New Roman" w:hAnsi="Times New Roman"/>
          <w:lang w:val="pt-BR"/>
        </w:rPr>
        <w:t>.</w:t>
      </w:r>
    </w:p>
    <w:p w:rsidR="004F1D55" w:rsidRDefault="004F1D55" w:rsidP="006030B6">
      <w:pPr>
        <w:spacing w:beforeLines="60" w:before="144" w:afterLines="60" w:after="144"/>
        <w:ind w:firstLine="670"/>
        <w:jc w:val="both"/>
        <w:rPr>
          <w:rFonts w:ascii="Times New Roman" w:hAnsi="Times New Roman"/>
          <w:b/>
          <w:bCs/>
          <w:lang w:val="pt-BR"/>
        </w:rPr>
      </w:pPr>
    </w:p>
    <w:p w:rsidR="006030B6" w:rsidRPr="004F1D55" w:rsidRDefault="004F1D55" w:rsidP="006030B6">
      <w:pPr>
        <w:spacing w:beforeLines="60" w:before="144" w:afterLines="60" w:after="144"/>
        <w:ind w:firstLine="670"/>
        <w:jc w:val="both"/>
        <w:rPr>
          <w:rFonts w:ascii="Times New Roman" w:hAnsi="Times New Roman"/>
          <w:b/>
          <w:bCs/>
          <w:lang w:val="pt-BR"/>
        </w:rPr>
      </w:pPr>
      <w:r>
        <w:rPr>
          <w:rFonts w:ascii="Times New Roman" w:hAnsi="Times New Roman"/>
          <w:b/>
          <w:bCs/>
          <w:lang w:val="pt-BR"/>
        </w:rPr>
        <w:t>*)B</w:t>
      </w:r>
      <w:r w:rsidR="006030B6" w:rsidRPr="006030B6">
        <w:rPr>
          <w:rFonts w:ascii="Times New Roman" w:hAnsi="Times New Roman"/>
          <w:b/>
          <w:bCs/>
          <w:lang w:val="pt-BR"/>
        </w:rPr>
        <w:t>ài tập tham khảo</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8480" behindDoc="0" locked="0" layoutInCell="1" allowOverlap="1">
                <wp:simplePos x="0" y="0"/>
                <wp:positionH relativeFrom="column">
                  <wp:posOffset>3829050</wp:posOffset>
                </wp:positionH>
                <wp:positionV relativeFrom="paragraph">
                  <wp:posOffset>401320</wp:posOffset>
                </wp:positionV>
                <wp:extent cx="1446530" cy="1168400"/>
                <wp:effectExtent l="32385" t="30480" r="0" b="29845"/>
                <wp:wrapNone/>
                <wp:docPr id="446" name="Group 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6530" cy="1168400"/>
                          <a:chOff x="7759" y="12787"/>
                          <a:chExt cx="2278" cy="1840"/>
                        </a:xfrm>
                      </wpg:grpSpPr>
                      <wps:wsp>
                        <wps:cNvPr id="447" name="Line 253"/>
                        <wps:cNvCnPr/>
                        <wps:spPr bwMode="auto">
                          <a:xfrm flipV="1">
                            <a:off x="7826" y="12787"/>
                            <a:ext cx="174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254"/>
                        <wps:cNvCnPr/>
                        <wps:spPr bwMode="auto">
                          <a:xfrm>
                            <a:off x="7826" y="14227"/>
                            <a:ext cx="214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Line 255"/>
                        <wps:cNvCnPr/>
                        <wps:spPr bwMode="auto">
                          <a:xfrm>
                            <a:off x="7806" y="14267"/>
                            <a:ext cx="2144" cy="36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0" name="Line 256"/>
                        <wps:cNvCnPr/>
                        <wps:spPr bwMode="auto">
                          <a:xfrm flipV="1">
                            <a:off x="7759" y="12787"/>
                            <a:ext cx="1742"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1" name="Text Box 257"/>
                        <wps:cNvSpPr txBox="1">
                          <a:spLocks noChangeArrowheads="1"/>
                        </wps:cNvSpPr>
                        <wps:spPr bwMode="auto">
                          <a:xfrm>
                            <a:off x="9381" y="1310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452" name="Text Box 258"/>
                        <wps:cNvSpPr txBox="1">
                          <a:spLocks noChangeArrowheads="1"/>
                        </wps:cNvSpPr>
                        <wps:spPr bwMode="auto">
                          <a:xfrm>
                            <a:off x="9501" y="136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2" o:spid="_x0000_s1259" style="position:absolute;left:0;text-align:left;margin-left:301.5pt;margin-top:31.6pt;width:113.9pt;height:92pt;z-index:251668480" coordorigin="7759,12787" coordsize="2278,18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4iVSUgQAAGoVAAAOAAAAZHJzL2Uyb0RvYy54bWzsWFtv2zYUfh+w/0Dw3bEkS9YFUYrEsoMB 2Rqg7d5pibpgEqmRcuS02H/fISlf62BtghlFYT/IlA51dPidC7/D63frpkZPVMiKsxjbVxZGlKU8 q1gR408fF6MAI9kRlpGaMxrjZyrxu5tff7nu24g6vOR1RgUCJUxGfRvjsuvaaDyWaUkbIq94SxkI cy4a0sGtKMaZID1ob+qxY1nTcc9F1gqeUinhaWKE+Ebrz3Oadu/zXNIO1TEG2zp9Ffq6VNfxzTWJ CkHaskoHM8grrGhIxeCjW1UJ6QhaieorVU2VCi553l2lvBnzPK9SqtcAq7Gto9XcC75q9VqKqC/a LUwA7RFOr1ab/vH0KFCVxdh1pxgx0oCT9HeR4zkKnr4tIph1L9oP7aMwa4ThA0//kiAeH8vVfWEm o2X/O89AIVl1XMOzzkWjVMDC0Vp74XnrBbruUAoPbbDEm4CzUpDZ9jRwrcFPaQnOVO/5vhdipMSO H/jGiWk5HxQ48HB4G95V0jGJzJe1tYN1amkQdHKHq3wbrh9K0lLtLqkQ2+Lqb3B9qBgFWCcGVj1p xh6FBllGEuA9jRjK66r9E1arMRyw8wMHHHaIwRZC33UGBNwjBEjUCtndU94gNYhxDUZpveTpQXYG rM0U5SrGF1Vdw3MS1Qz1MQ49x9MvSF5XmRIqmRTFclYL9ERUpunfgPzBNIholmllJSXZfBh3pKrN GDxVM6UPlgLmDCOTSl9CK5wH88Aduc50PnKtJBndLmbuaLqwfS+ZJLNZYv+jTLPdqKyyjDJl3Sat bffb3DsUGJOQ28TewjA+1K6DC4zd/GujIcyMP02MLXn2rN2sn0PEnS30IA9MSg+h535v6CkHfBVw LmSYUqS9pHPWgaQ1ATeZHmbcJd72trOTZfpnijeoygfx5r0p3qyhwEG6nzHePN/2rFcXOFU6EyJL Uwjls0x4Z3LlUvrUZnuu0gcuPAzF6feG4uld9wTzOMuue4nKn2FD9uxNVH5UUXPH18AHdW1TjAFI o+LYqFuDYEP3pKHaiPFZSVhBb4XgvSJPwFZtFdOaVAyvmux6mUnubefhJABjFH+c2NZRefUmUHkV /fb+iz0K6LC+mT2qr+/xqB+U6R3w1QNau9A/jTkQ3h37fZESGoKk+8Avoe241p0TjhbTwB+5C9cb hb4VjCw7vAunlhu6yeKQvGrOZlpj4JyvJa9vpuxN1UGLXldNjIMtryfRS/x9y72V+RtWvPk/xY67 9XKtO1Db1tRRZYJhzEhwaFCgkMMBAwxKLj5j1EOzHmP594oIilH9G4M8CIF+qu5e37ie78CN2Jcs 9yWEpaAqxh1GZjjrzInAqhVVUcKXTKPF+C30rXmlm6KdVUPGnXMvg2bO0Kq9qhHs7WdnrBqetaka EMbKhF0TcKkaJ5vhS9X4n6uG3gV3+fnjVw19CgUHeroqDoeP6sRw/15Xmd0R6c2/AAAA//8DAFBL AwQUAAYACAAAACEARZTaE+EAAAAKAQAADwAAAGRycy9kb3ducmV2LnhtbEyPwUrDQBCG74LvsIzg ze4m0VrSbEop6qkItoL0tk2mSWh2NmS3Sfr2jid7m2F+/vm+bDXZVgzY+8aRhmimQCAVrmyo0vC9 f39agPDBUGlaR6jhih5W+f1dZtLSjfSFwy5UgkvIp0ZDHUKXSumLGq3xM9ch8e3kemsCr30ly96M XG5bGSs1l9Y0xB9q0+GmxuK8u1gNH6MZ10n0NmzPp831sH/5/NlGqPXjw7Reggg4hf8w/OEzOuTM dHQXKr1oNcxVwi6BhyQGwYFFotjlqCF+fo1B5pm8Vch/AQAA//8DAFBLAQItABQABgAIAAAAIQC2 gziS/gAAAOEBAAATAAAAAAAAAAAAAAAAAAAAAABbQ29udGVudF9UeXBlc10ueG1sUEsBAi0AFAAG AAgAAAAhADj9If/WAAAAlAEAAAsAAAAAAAAAAAAAAAAALwEAAF9yZWxzLy5yZWxzUEsBAi0AFAAG AAgAAAAhAP3iJVJSBAAAahUAAA4AAAAAAAAAAAAAAAAALgIAAGRycy9lMm9Eb2MueG1sUEsBAi0A FAAGAAgAAAAhAEWU2hPhAAAACgEAAA8AAAAAAAAAAAAAAAAArAYAAGRycy9kb3ducmV2LnhtbFBL BQYAAAAABAAEAPMAAAC6BwAAAAA= ">
                <v:line id="Line 253" o:spid="_x0000_s1260" style="position:absolute;flip:y;visibility:visible;mso-wrap-style:square" from="7826,12787" to="9568,142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ADkccAAADcAAAADwAAAGRycy9kb3ducmV2LnhtbESPzWrDMBCE74W+g9hCL6GRW0ybOlFC KBRyyCU/OPS2sbaWsbVyJTVx3j4qBHocZuYbZrYYbCdO5EPjWMHzOANBXDndcK1gv/t8moAIEVlj 55gUXCjAYn5/N8NCuzNv6LSNtUgQDgUqMDH2hZShMmQxjF1PnLxv5y3GJH0ttcdzgttOvmTZq7TY cFow2NOHoard/loFcrIe/fjlMW/L9nB4N2VV9l9rpR4fhuUURKQh/odv7ZVWkOdv8HcmHQE5v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7MAORxwAAANwAAAAPAAAAAAAA AAAAAAAAAKECAABkcnMvZG93bnJldi54bWxQSwUGAAAAAAQABAD5AAAAlQMAAAAA "/>
                <v:line id="Line 254" o:spid="_x0000_s1261" style="position:absolute;visibility:visible;mso-wrap-style:square" from="7826,14227" to="9970,145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4sWnMQAAADcAAAADwAAAGRycy9kb3ducmV2LnhtbERPy2rCQBTdC/7DcIXudFIrQVJHkUpB u5D6AF1eM7dJ2sydMDNN0r93FgWXh/NerHpTi5acrywreJ4kIIhzqysuFJxP7+M5CB+QNdaWScEf eVgth4MFZtp2fKD2GAoRQ9hnqKAMocmk9HlJBv3ENsSR+7LOYIjQFVI77GK4qeU0SVJpsOLYUGJD byXlP8dfo2D/8pm2693Htr/s0lu+Odyu351T6mnUr19BBOrDQ/zv3moFs1lcG8/EI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ixacxAAAANwAAAAPAAAAAAAAAAAA AAAAAKECAABkcnMvZG93bnJldi54bWxQSwUGAAAAAAQABAD5AAAAkgMAAAAA "/>
                <v:line id="Line 255" o:spid="_x0000_s1262" style="position:absolute;visibility:visible;mso-wrap-style:square" from="7806,14267" to="9950,146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o1zMUAAADcAAAADwAAAGRycy9kb3ducmV2LnhtbESPQWvCQBSE7wX/w/KEXkQ3WqmauopI W3oolEa9P3dfk2D2bchuk/jvXaHQ4zAz3zDrbW8r0VLjS8cKppMEBLF2puRcwfHwNl6C8AHZYOWY FFzJw3YzeFhjalzH39RmIRcRwj5FBUUIdSql1wVZ9BNXE0fvxzUWQ5RNLk2DXYTbSs6S5FlaLDku FFjTviB9yX6tAjzS1+k8avev2fX0vpDd55MeaaUeh/3uBUSgPvyH/9ofRsF8voL7mXgE5OY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So1zMUAAADcAAAADwAAAAAAAAAA AAAAAAChAgAAZHJzL2Rvd25yZXYueG1sUEsFBgAAAAAEAAQA+QAAAJMDAAAAAA== " strokeweight="4.5pt">
                  <v:stroke dashstyle="1 1"/>
                </v:line>
                <v:line id="Line 256" o:spid="_x0000_s1263" style="position:absolute;flip:y;visibility:visible;mso-wrap-style:square" from="7759,12787" to="9501,142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vpzMQAAADcAAAADwAAAGRycy9kb3ducmV2LnhtbERPTWvCQBC9F/wPyxS8SN20WGljVikl EaFQSCr2OmanSTA7G7JrjP/ePRQ8Pt53shlNKwbqXWNZwfM8AkFcWt1wpWD/kz29gXAeWWNrmRRc ycFmPXlIMNb2wjkNha9ECGEXo4La+y6W0pU1GXRz2xEH7s/2Bn2AfSV1j5cQblr5EkVLabDh0FBj R581lafibBR8HbP0PDOz720a/e68tdv8fXlQavo4fqxAeBr9Xfzv3mkFi9cwP5wJR0Cu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K+nMxAAAANwAAAAPAAAAAAAAAAAA AAAAAKECAABkcnMvZG93bnJldi54bWxQSwUGAAAAAAQABAD5AAAAkgMAAAAA " strokeweight="4.5pt">
                  <v:stroke dashstyle="1 1"/>
                </v:line>
                <v:shape id="Text Box 257" o:spid="_x0000_s1264" type="#_x0000_t202" style="position:absolute;left:9381;top:13107;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24sQA AADcAAAADwAAAGRycy9kb3ducmV2LnhtbESPQWvCQBSE7wX/w/KE3uquJSkaXUUshZ4sTVXw9sg+ k2D2bchuk/jvu4VCj8PMfMOst6NtRE+drx1rmM8UCOLCmZpLDcevt6cFCB+QDTaOScOdPGw3k4c1 ZsYN/El9HkoRIewz1FCF0GZS+qIii37mWuLoXV1nMUTZldJ0OES4beSzUi/SYs1xocKW9hUVt/zb ajgdrpdzoj7KV5u2gxuVZLuUWj9Ox90KRKAx/If/2u9GQ5LO4fdMP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P3BNuLEAAAA3AAAAA8AAAAAAAAAAAAAAAAAmAIAAGRycy9k b3ducmV2LnhtbFBLBQYAAAAABAAEAPUAAACJAwAAAAA= " filled="f" stroked="f">
                  <v:textbox>
                    <w:txbxContent>
                      <w:p w:rsidR="006030B6" w:rsidRDefault="006030B6" w:rsidP="006030B6">
                        <w:r>
                          <w:t>A</w:t>
                        </w:r>
                      </w:p>
                    </w:txbxContent>
                  </v:textbox>
                </v:shape>
                <v:shape id="Text Box 258" o:spid="_x0000_s1265" type="#_x0000_t202" style="position:absolute;left:9501;top:13687;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OolcQA AADcAAAADwAAAGRycy9kb3ducmV2LnhtbESPQWvCQBSE74L/YXmF3sxuxUibZhVpEXqymLaCt0f2 mYRm34bsauK/7wpCj8PMfMPk69G24kK9bxxreEoUCOLSmYYrDd9f29kzCB+QDbaOScOVPKxX00mO mXED7+lShEpECPsMNdQhdJmUvqzJok9cRxy9k+sthij7Spoehwi3rZwrtZQWG44LNXb0VlP5W5yt hp/d6XhYqM/q3abd4EYl2b5IrR8fxs0riEBj+A/f2x9GwyKdw+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A0TqJXEAAAA3AAAAA8AAAAAAAAAAAAAAAAAmAIAAGRycy9k b3ducmV2LnhtbFBLBQYAAAAABAAEAPUAAACJAwAAAAA= " filled="f" stroked="f">
                  <v:textbox>
                    <w:txbxContent>
                      <w:p w:rsidR="006030B6" w:rsidRDefault="006030B6" w:rsidP="006030B6">
                        <w:r>
                          <w:t>B</w:t>
                        </w:r>
                      </w:p>
                    </w:txbxContent>
                  </v:textbox>
                </v:shape>
              </v:group>
            </w:pict>
          </mc:Fallback>
        </mc:AlternateContent>
      </w:r>
      <w:r w:rsidR="006030B6" w:rsidRPr="006030B6">
        <w:rPr>
          <w:rFonts w:ascii="Times New Roman" w:hAnsi="Times New Roman"/>
          <w:b/>
          <w:bCs/>
          <w:u w:val="single"/>
          <w:lang w:val="pt-BR"/>
        </w:rPr>
        <w:t>Bài 1</w:t>
      </w:r>
      <w:r w:rsidR="006030B6" w:rsidRPr="006030B6">
        <w:rPr>
          <w:rFonts w:ascii="Times New Roman" w:hAnsi="Times New Roman"/>
          <w:lang w:val="pt-BR"/>
        </w:rPr>
        <w:t xml:space="preserve">: Cho hai gương M, N và 2 điểm A, B. Hãy vẽ các tia sáng xuất phát từ A phản xạ lần lượt trên hai gương rồi đến B trong hai trường hợp.                            ( M )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a) Đến gương M trước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Đến gương N trước.</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 xml:space="preserve">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lang w:val="pt-BR"/>
        </w:rPr>
        <w:t xml:space="preserve">                                                                                                                </w:t>
      </w:r>
      <w:r w:rsidRPr="006030B6">
        <w:rPr>
          <w:rFonts w:ascii="Times New Roman" w:hAnsi="Times New Roman"/>
          <w:lang w:val="pt-BR"/>
        </w:rPr>
        <w:t>( N )</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9504" behindDoc="0" locked="0" layoutInCell="1" allowOverlap="1">
                <wp:simplePos x="0" y="0"/>
                <wp:positionH relativeFrom="column">
                  <wp:posOffset>3891280</wp:posOffset>
                </wp:positionH>
                <wp:positionV relativeFrom="paragraph">
                  <wp:posOffset>109220</wp:posOffset>
                </wp:positionV>
                <wp:extent cx="2297430" cy="1371600"/>
                <wp:effectExtent l="0" t="3175" r="0" b="0"/>
                <wp:wrapNone/>
                <wp:docPr id="432"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7430" cy="1371600"/>
                          <a:chOff x="7842" y="5732"/>
                          <a:chExt cx="3842" cy="2680"/>
                        </a:xfrm>
                      </wpg:grpSpPr>
                      <wps:wsp>
                        <wps:cNvPr id="433" name="Line 260"/>
                        <wps:cNvCnPr/>
                        <wps:spPr bwMode="auto">
                          <a:xfrm>
                            <a:off x="8468" y="6080"/>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Line 261"/>
                        <wps:cNvCnPr/>
                        <wps:spPr bwMode="auto">
                          <a:xfrm>
                            <a:off x="8468" y="8252"/>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Line 262"/>
                        <wps:cNvCnPr/>
                        <wps:spPr bwMode="auto">
                          <a:xfrm>
                            <a:off x="8468" y="8252"/>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Line 263"/>
                        <wps:cNvCnPr/>
                        <wps:spPr bwMode="auto">
                          <a:xfrm>
                            <a:off x="8468" y="8292"/>
                            <a:ext cx="2747"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7" name="Line 264"/>
                        <wps:cNvCnPr/>
                        <wps:spPr bwMode="auto">
                          <a:xfrm>
                            <a:off x="8414" y="6092"/>
                            <a:ext cx="0" cy="21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8" name="Line 265"/>
                        <wps:cNvCnPr/>
                        <wps:spPr bwMode="auto">
                          <a:xfrm>
                            <a:off x="8468" y="6632"/>
                            <a:ext cx="221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9" name="Line 266"/>
                        <wps:cNvCnPr/>
                        <wps:spPr bwMode="auto">
                          <a:xfrm>
                            <a:off x="9406" y="6632"/>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Text Box 267"/>
                        <wps:cNvSpPr txBox="1">
                          <a:spLocks noChangeArrowheads="1"/>
                        </wps:cNvSpPr>
                        <wps:spPr bwMode="auto">
                          <a:xfrm>
                            <a:off x="9272" y="6092"/>
                            <a:ext cx="47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441" name="Text Box 268"/>
                        <wps:cNvSpPr txBox="1">
                          <a:spLocks noChangeArrowheads="1"/>
                        </wps:cNvSpPr>
                        <wps:spPr bwMode="auto">
                          <a:xfrm>
                            <a:off x="10545" y="6092"/>
                            <a:ext cx="54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442" name="Text Box 269"/>
                        <wps:cNvSpPr txBox="1">
                          <a:spLocks noChangeArrowheads="1"/>
                        </wps:cNvSpPr>
                        <wps:spPr bwMode="auto">
                          <a:xfrm>
                            <a:off x="7842" y="6407"/>
                            <a:ext cx="7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443" name="Text Box 270"/>
                        <wps:cNvSpPr txBox="1">
                          <a:spLocks noChangeArrowheads="1"/>
                        </wps:cNvSpPr>
                        <wps:spPr bwMode="auto">
                          <a:xfrm>
                            <a:off x="8475" y="7872"/>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444" name="Text Box 271"/>
                        <wps:cNvSpPr txBox="1">
                          <a:spLocks noChangeArrowheads="1"/>
                        </wps:cNvSpPr>
                        <wps:spPr bwMode="auto">
                          <a:xfrm>
                            <a:off x="8334" y="5732"/>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445" name="Text Box 272"/>
                        <wps:cNvSpPr txBox="1">
                          <a:spLocks noChangeArrowheads="1"/>
                        </wps:cNvSpPr>
                        <wps:spPr bwMode="auto">
                          <a:xfrm>
                            <a:off x="10679" y="7832"/>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 o:spid="_x0000_s1266" style="position:absolute;left:0;text-align:left;margin-left:306.4pt;margin-top:8.6pt;width:180.9pt;height:108pt;z-index:251669504" coordorigin="7842,5732" coordsize="3842,26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eRarRgUAAH4tAAAOAAAAZHJzL2Uyb0RvYy54bWzsWm1zozYQ/t6Z/gcN3x0DFq8TcpPYcaYz 1zYzd/0BMmDDFBCVSOz0pv+9qxUQmyRzN3Hjpj38wRaWEKvV6tndZzn/sCsLcp8KmfMqMqwz0yBp FfMkrzaR8dvn5cQ3iGxYlbCCV2lkPKTS+HDx4w/n2zpMbZ7xIkkFgUkqGW7ryMiapg6nUxlnacnk Ga/TCjrXXJSsgUuxmSaCbWH2spjapulOt1wkteBxKiX8u9CdxgXOv16ncfPrei3ThhSRAbI1+C3w e6W+pxfnLNwIVmd53IrBXiFFyfIKHtpPtWANI3cifzJVmceCS75uzmJeTvl6nccprgFWY5mD1dwI flfjWjbhdlP3agLVDvT06mnjX+5vBcmTyKAz2yAVK2GT8LnEdgKlnm29CWHUjag/1bdCrxGaH3n8 u4Tu6bBfXW/0YLLa/swTmJDdNRzVs1uLUk0BCyc73IWHfhfSXUNi+NO2A4/OYLNi6LNmnuWa7T7F GWymus/zKQgL3Y4HUuMextl1e/8MO9XNtuvjnVMW6gejsK1wamVgc/JRrfI4tX7KWJ3ibkmlsF6t s06tH/MqJbaLIqlnw6B5dStQxzKUoN2vKsynLhwoWJpr6qWxsFNbqzAb1KU00q+ZhbWQzU3KS6Ia kVGAGLgZ7P6jbPTQbojam4ov86JApRYV2UZG4NgO3iB5kSeqUw2TYrOaF4LcM3W08NM+92AYmHCV 4GRZypLrtt2wvNBtkLOo1HywDhCnbemz8yUwg2v/2qcTarvXE2ouFpPL5ZxO3KXlOYvZYj5fWH8p 0SwaZnmSpJWSrjvHFv22DW0RRZ/A/iT3apgezo6qBWG7XxQaDEvvoLaqFU8ecGPxf7CxkxkbHRib pfbkWGPzbac9ZZ2x2R719AEdjQ19F9jI92dszsDY0EhGYxuR7Zjo5CU36g6MbfbPIFtwMmSb+RYE Mug6X+FHlYdeMJlpfysf5II3SgMsHD2siuJO5mHB7+kouQ3n6FF2aIHDxnBuaIdvF86Ndvi/iPQg DziwQ+coO+zSCrfLp/pIz7asdxjpjXD4ThKOYGCG7hFmGFATvLyCwydmaNke5NEqqR8Tju824aDg FDXmfVbwdMV3QKd4ewanGCrS7KADmCMdammiilR8nrFqk14KwbeKiQCyB3NjzNCBidHkVpfGf5WI CWxPM1CuOfTc1AMjVpbqgLwQob3MxAigJ1HKb2FiVKi3x0m8U9bkgPs5oIiW+GkVsjfsRXpFU1tI on4JLJuaV3YwWbq+N6FL6kwCz/QnphVcBa5JA7pYHhJBGJ1pXvmI3Pxo+qvMG+C3i7yMDL/nyFj4 EhfW81hK/I5h6n6fY5qa3WqH9K1l9dm3Zp+I4ED2wYkBdh4aGRd/GmQLTHdkyD/umEgNUvxUwTEI LKoOVoMX1PFsuBD7Pav9HlbFMFVkNAbRzXmj6fS7WuSbDJ6kD17FL4H0XedIMKpjpaWCtaiLEwbs FMKXJ6Dh/yugYZkOBc7k2Xjfoa1/G1Fjn1geUeONUaOnUUbU2K/aqPrSE9Ro62FYuTldqNEXu1xq YrDzWPPxgFAaQw2k1EbQOGGo0XNeI2gcgEZf6n3MTzzMAdqiyOlAw6eejjQ8HxIV5Ik7Rsc1x0jj mRL2GGm8caTRE5QjaByARl+y3wON/bL9CUFjNtPliMfXajrQgNIV4MnIagxffBlR441Ro+eTR9Q4 QA04jcP8RDv6k4calul6UAUAVsPzh9WjETaef19uhI03ho2+KvBfgQ2gRfElXyR72xeS1VvE+9dI nj6+Nn3xNwAAAP//AwBQSwMEFAAGAAgAAAAhAMYR4ffhAAAACgEAAA8AAABkcnMvZG93bnJldi54 bWxMj09Lw0AUxO+C32F5gje7+aOpxmxKKeqpCLaCeNtmX5PQ7NuQ3Sbpt/d50uMww8xvitVsOzHi 4FtHCuJFBAKpcqalWsHn/vXuEYQPmozuHKGCC3pYlddXhc6Nm+gDx12oBZeQz7WCJoQ+l9JXDVrt F65HYu/oBqsDy6GWZtATl9tOJlGUSatb4oVG97hpsDrtzlbB26SndRq/jNvTcXP53j+8f21jVOr2 Zl4/gwg4h78w/OIzOpTMdHBnMl50CrI4YfTAxjIBwYGn5X0G4qAgSdMEZFnI/xfKHwAAAP//AwBQ SwECLQAUAAYACAAAACEAtoM4kv4AAADhAQAAEwAAAAAAAAAAAAAAAAAAAAAAW0NvbnRlbnRfVHlw ZXNdLnhtbFBLAQItABQABgAIAAAAIQA4/SH/1gAAAJQBAAALAAAAAAAAAAAAAAAAAC8BAABfcmVs cy8ucmVsc1BLAQItABQABgAIAAAAIQC1eRarRgUAAH4tAAAOAAAAAAAAAAAAAAAAAC4CAABkcnMv ZTJvRG9jLnhtbFBLAQItABQABgAIAAAAIQDGEeH34QAAAAoBAAAPAAAAAAAAAAAAAAAAAKAHAABk cnMvZG93bnJldi54bWxQSwUGAAAAAAQABADzAAAArggAAAAA ">
                <v:line id="Line 260" o:spid="_x0000_s1267" style="position:absolute;visibility:visible;mso-wrap-style:square" from="8468,6080" to="8468,8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n3kMcAAADcAAAADwAAAGRycy9kb3ducmV2LnhtbESPQWvCQBSE74L/YXlCb7qxKaGkriKW gvZQqi3o8Zl9TaLZt2F3m6T/vlsQehxm5htmsRpMIzpyvrasYD5LQBAXVtdcKvj8eJk+gvABWWNj mRT8kIfVcjxaYK5tz3vqDqEUEcI+RwVVCG0upS8qMuhntiWO3pd1BkOUrpTaYR/hppH3SZJJgzXH hQpb2lRUXA/fRsFb+p51693rdjjusnPxvD+fLr1T6m4yrJ9ABBrCf/jW3moFD2kK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KfeQxwAAANwAAAAPAAAAAAAA AAAAAAAAAKECAABkcnMvZG93bnJldi54bWxQSwUGAAAAAAQABAD5AAAAlQMAAAAA "/>
                <v:line id="Line 261" o:spid="_x0000_s1268" style="position:absolute;visibility:visible;mso-wrap-style:square" from="8468,8252" to="11215,8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Bv5McAAADcAAAADwAAAGRycy9kb3ducmV2LnhtbESPT2vCQBTE74V+h+UJvdWNVYJEV5GW gvYg9Q/o8Zl9TdJm34bdbZJ++64geBxm5jfMfNmbWrTkfGVZwWiYgCDOra64UHA8vD9PQfiArLG2 TAr+yMNy8fgwx0zbjnfU7kMhIoR9hgrKEJpMSp+XZNAPbUMcvS/rDIYoXSG1wy7CTS1fkiSVBiuO CyU29FpS/rP/NQq248+0XW0+1v1pk17yt93l/N05pZ4G/WoGIlAf7uFbe60VTMY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wG/kxwAAANwAAAAPAAAAAAAA AAAAAAAAAKECAABkcnMvZG93bnJldi54bWxQSwUGAAAAAAQABAD5AAAAlQMAAAAA "/>
                <v:line id="Line 262" o:spid="_x0000_s1269" style="position:absolute;visibility:visible;mso-wrap-style:square" from="8468,8252" to="11215,8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zKf8cAAADcAAAADwAAAGRycy9kb3ducmV2LnhtbESPQWvCQBSE74X+h+UVvNVNaxskuopY BO2hVCvo8Zl9JqnZt2F3m6T/3hUKPQ4z8w0znfemFi05X1lW8DRMQBDnVldcKNh/rR7HIHxA1lhb JgW/5GE+u7+bYqZtx1tqd6EQEcI+QwVlCE0mpc9LMuiHtiGO3tk6gyFKV0jtsItwU8vnJEmlwYrj QokNLUvKL7sfo+Bj9Jm2i837uj9s0lP+tj0dvzun1OChX0xABOrDf/ivvdYKXka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jMp/xwAAANwAAAAPAAAAAAAA AAAAAAAAAKECAABkcnMvZG93bnJldi54bWxQSwUGAAAAAAQABAD5AAAAlQMAAAAA "/>
                <v:line id="Line 263" o:spid="_x0000_s1270" style="position:absolute;visibility:visible;mso-wrap-style:square" from="8468,8292" to="11215,82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JfmMQAAADcAAAADwAAAGRycy9kb3ducmV2LnhtbESP3WoCMRSE7wu+QzhC72rW1i6yGsVa hOJFwZ8HOGzObhY3J9skuuvbN0Khl8PMfMMs14NtxY18aBwrmE4yEMSl0w3XCs6n3cscRIjIGlvH pOBOAdar0dMSC+16PtDtGGuRIBwKVGBi7AopQ2nIYpi4jjh5lfMWY5K+ltpjn+C2la9ZlkuLDacF gx1tDZWX49Uq+H4/4f6jz62vrtFUvd7OPn8apZ7Hw2YBItIQ/8N/7S+tYPaWw+NMOgJy9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Il+YxAAAANwAAAAPAAAAAAAAAAAA AAAAAKECAABkcnMvZG93bnJldi54bWxQSwUGAAAAAAQABAD5AAAAkgMAAAAA " strokeweight="3pt">
                  <v:stroke dashstyle="1 1"/>
                </v:line>
                <v:line id="Line 264" o:spid="_x0000_s1271" style="position:absolute;visibility:visible;mso-wrap-style:square" from="8414,6092" to="8414,8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76A8QAAADcAAAADwAAAGRycy9kb3ducmV2LnhtbESP0WoCMRRE3wv+Q7iCbzVrtSqrUaxS KH0oVP2Ay+buZnFzsybRXf++KRT6OMzMGWa97W0j7uRD7VjBZJyBIC6crrlScD69Py9BhIissXFM Ch4UYLsZPK0x167jb7ofYyUShEOOCkyMbS5lKAxZDGPXEievdN5iTNJXUnvsEtw28iXL5tJizWnB YEt7Q8XleLMKvl5P+PnWza0vb9GUnd7PDtdaqdGw361AROrjf/iv/aEVzKYL+D2TjoDc/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bvoDxAAAANwAAAAPAAAAAAAAAAAA AAAAAKECAABkcnMvZG93bnJldi54bWxQSwUGAAAAAAQABAD5AAAAkgMAAAAA " strokeweight="3pt">
                  <v:stroke dashstyle="1 1"/>
                </v:line>
                <v:line id="Line 265" o:spid="_x0000_s1272" style="position:absolute;visibility:visible;mso-wrap-style:square" from="8468,6632" to="10679,66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g7zMIAAADcAAAADwAAAGRycy9kb3ducmV2LnhtbERPTWsCMRC9F/wPYYTeNGsrVbdGqUJB qx5cW+hx2IzJ4maybFLd/vvmIPT4eN/zZedqcaU2VJ4VjIYZCOLS64qNgs/T+2AKIkRkjbVnUvBL AZaL3sMcc+1vfKRrEY1IIRxyVGBjbHIpQ2nJYRj6hjhxZ986jAm2RuoWbync1fIpy16kw4pTg8WG 1pbKS/HjFOwmm/rL8Hex357Dys8+jvJgrFKP/e7tFUSkLv6L7+6NVjB+TmvTmXQE5OI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Cg7zMIAAADcAAAADwAAAAAAAAAAAAAA AAChAgAAZHJzL2Rvd25yZXYueG1sUEsFBgAAAAAEAAQA+QAAAJADAAAAAA== ">
                  <v:stroke dashstyle="1 1"/>
                </v:line>
                <v:line id="Line 266" o:spid="_x0000_s1273" style="position:absolute;visibility:visible;mso-wrap-style:square" from="9406,6632" to="10679,66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HAescAAADcAAAADwAAAGRycy9kb3ducmV2LnhtbESPQWvCQBSE7wX/w/IKvdVNawk1uoq0 FLSHolbQ4zP7TGKzb8PuNkn/vSsUPA4z8w0znfemFi05X1lW8DRMQBDnVldcKNh9fzy+gvABWWNt mRT8kYf5bHA3xUzbjjfUbkMhIoR9hgrKEJpMSp+XZNAPbUMcvZN1BkOUrpDaYRfhppbPSZJKgxXH hRIbeisp/9n+GgVfo3XaLlafy36/So/5++Z4OHdOqYf7fjEBEagPt/B/e6kVvIz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wcB6xwAAANwAAAAPAAAAAAAA AAAAAAAAAKECAABkcnMvZG93bnJldi54bWxQSwUGAAAAAAQABAD5AAAAlQMAAAAA "/>
                <v:shape id="Text Box 267" o:spid="_x0000_s1274" type="#_x0000_t202" style="position:absolute;left:9272;top:6092;width:4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1QFpMAA AADcAAAADwAAAGRycy9kb3ducmV2LnhtbERPTYvCMBC9C/6HMMLeNFGq7HaNIsqCJ0XdFbwNzdiW bSalibb+e3MQPD7e93zZ2UrcqfGlYw3jkQJBnDlTcq7h9/Qz/AThA7LByjFpeJCH5aLfm2NqXMsH uh9DLmII+xQ1FCHUqZQ+K8iiH7maOHJX11gMETa5NA22MdxWcqLUTFosOTYUWNO6oOz/eLMa/nbX yzlR+3xjp3XrOiXZfkmtPwbd6htEoC68xS/31mhIkjg/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F1QFpMAAAADcAAAADwAAAAAAAAAAAAAAAACYAgAAZHJzL2Rvd25y ZXYueG1sUEsFBgAAAAAEAAQA9QAAAIUDAAAAAA== " filled="f" stroked="f">
                  <v:textbox>
                    <w:txbxContent>
                      <w:p w:rsidR="006030B6" w:rsidRDefault="006030B6" w:rsidP="006030B6">
                        <w:r>
                          <w:t>S</w:t>
                        </w:r>
                      </w:p>
                    </w:txbxContent>
                  </v:textbox>
                </v:shape>
                <v:shape id="Text Box 268" o:spid="_x0000_s1275" type="#_x0000_t202" style="position:absolute;left:10545;top:6092;width:54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igP8QA AADcAAAADwAAAGRycy9kb3ducmV2LnhtbESPQWvCQBSE7wX/w/IKvTW7kVhs6ipiKXhSqm2ht0f2 mYRm34bsNon/3hUEj8PMfMMsVqNtRE+drx1rSBMFgrhwpuZSw9fx43kOwgdkg41j0nAmD6vl5GGB uXEDf1J/CKWIEPY5aqhCaHMpfVGRRZ+4ljh6J9dZDFF2pTQdDhFuGzlV6kVarDkuVNjSpqLi7/Bv NXzvTr8/mdqX73bWDm5Uku2r1PrpcVy/gQg0hnv41t4aDVmWwvVMPAJyeQEAAP//AwBQSwECLQAU AAYACAAAACEA8PeKu/0AAADiAQAAEwAAAAAAAAAAAAAAAAAAAAAAW0NvbnRlbnRfVHlwZXNdLnht bFBLAQItABQABgAIAAAAIQAx3V9h0gAAAI8BAAALAAAAAAAAAAAAAAAAAC4BAABfcmVscy8ucmVs c1BLAQItABQABgAIAAAAIQAzLwWeQQAAADkAAAAQAAAAAAAAAAAAAAAAACkCAABkcnMvc2hhcGV4 bWwueG1sUEsBAi0AFAAGAAgAAAAhAHgYoD/EAAAA3AAAAA8AAAAAAAAAAAAAAAAAmAIAAGRycy9k b3ducmV2LnhtbFBLBQYAAAAABAAEAPUAAACJAwAAAAA= " filled="f" stroked="f">
                  <v:textbox>
                    <w:txbxContent>
                      <w:p w:rsidR="006030B6" w:rsidRDefault="006030B6" w:rsidP="006030B6">
                        <w:r>
                          <w:t>M</w:t>
                        </w:r>
                      </w:p>
                    </w:txbxContent>
                  </v:textbox>
                </v:shape>
                <v:shape id="Text Box 269" o:spid="_x0000_s1276" type="#_x0000_t202" style="position:absolute;left:7842;top:6407;width:7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o+SMQA AADcAAAADwAAAGRycy9kb3ducmV2LnhtbESPT2vCQBTE74LfYXlCb7rbkEqbuoooBU8V7R/o7ZF9 JqHZtyG7JvHbu4LgcZiZ3zCL1WBr0VHrK8canmcKBHHuTMWFhu+vj+krCB+QDdaOScOFPKyW49EC M+N6PlB3DIWIEPYZaihDaDIpfV6SRT9zDXH0Tq61GKJsC2la7CPc1jJRai4tVhwXSmxoU1L+fzxb DT+fp7/fVO2LrX1pejcoyfZNav00GdbvIAIN4RG+t3dGQ5omcDsTj4BcXgEAAP//AwBQSwECLQAU AAYACAAAACEA8PeKu/0AAADiAQAAEwAAAAAAAAAAAAAAAAAAAAAAW0NvbnRlbnRfVHlwZXNdLnht bFBLAQItABQABgAIAAAAIQAx3V9h0gAAAI8BAAALAAAAAAAAAAAAAAAAAC4BAABfcmVscy8ucmVs c1BLAQItABQABgAIAAAAIQAzLwWeQQAAADkAAAAQAAAAAAAAAAAAAAAAACkCAABkcnMvc2hhcGV4 bWwueG1sUEsBAi0AFAAGAAgAAAAhAIjKPkjEAAAA3AAAAA8AAAAAAAAAAAAAAAAAmAIAAGRycy9k b3ducmV2LnhtbFBLBQYAAAAABAAEAPUAAACJAwAAAAA= " filled="f" stroked="f">
                  <v:textbox>
                    <w:txbxContent>
                      <w:p w:rsidR="006030B6" w:rsidRDefault="006030B6" w:rsidP="006030B6">
                        <w:r>
                          <w:t>A</w:t>
                        </w:r>
                      </w:p>
                    </w:txbxContent>
                  </v:textbox>
                </v:shape>
                <v:shape id="Text Box 270" o:spid="_x0000_s1277" type="#_x0000_t202" style="position:absolute;left:8475;top:7872;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4ab08QA AADcAAAADwAAAGRycy9kb3ducmV2LnhtbESPT2vCQBTE7wW/w/IEb7prTcVGV5GK4MninxZ6e2Sf STD7NmRXk377riD0OMzMb5jFqrOVuFPjS8caxiMFgjhzpuRcw/m0Hc5A+IBssHJMGn7Jw2rZe1lg alzLB7ofQy4ihH2KGooQ6lRKnxVk0Y9cTRy9i2sshiibXJoG2wi3lXxVaiotlhwXCqzpo6DserxZ DV/7y893oj7zjX2rW9cpyfZdaj3od+s5iEBd+A8/2zujIUkm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OeGm9PEAAAA3AAAAA8AAAAAAAAAAAAAAAAAmAIAAGRycy9k b3ducmV2LnhtbFBLBQYAAAAABAAEAPUAAACJAwAAAAA= " filled="f" stroked="f">
                  <v:textbox>
                    <w:txbxContent>
                      <w:p w:rsidR="006030B6" w:rsidRDefault="006030B6" w:rsidP="006030B6">
                        <w:r>
                          <w:t>O</w:t>
                        </w:r>
                      </w:p>
                    </w:txbxContent>
                  </v:textbox>
                </v:shape>
                <v:shape id="Text Box 271" o:spid="_x0000_s1278" type="#_x0000_t202" style="position:absolute;left:8334;top:5732;width:100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8Dp8QA AADcAAAADwAAAGRycy9kb3ducmV2LnhtbESPzWrDMBCE74W8g9hAbrWU4pbEiRJCS6Cnljo/kNti bWwTa2Us1XbfvioUchxm5htmvR1tI3rqfO1YwzxRIIgLZ2ouNRwP+8cFCB+QDTaOScMPedhuJg9r zIwb+Iv6PJQiQthnqKEKoc2k9EVFFn3iWuLoXV1nMUTZldJ0OES4beSTUi/SYs1xocKWXisqbvm3 1XD6uF7Oqfos3+xzO7hRSbZLqfVsOu5WIAKN4R7+b78bDWmawt+ZeATk5hcAAP//AwBQSwECLQAU AAYACAAAACEA8PeKu/0AAADiAQAAEwAAAAAAAAAAAAAAAAAAAAAAW0NvbnRlbnRfVHlwZXNdLnht bFBLAQItABQABgAIAAAAIQAx3V9h0gAAAI8BAAALAAAAAAAAAAAAAAAAAC4BAABfcmVscy8ucmVs c1BLAQItABQABgAIAAAAIQAzLwWeQQAAADkAAAAQAAAAAAAAAAAAAAAAACkCAABkcnMvc2hhcGV4 bWwueG1sUEsBAi0AFAAGAAgAAAAhAGhvA6fEAAAA3AAAAA8AAAAAAAAAAAAAAAAAmAIAAGRycy9k b3ducmV2LnhtbFBLBQYAAAAABAAEAPUAAACJAwAAAAA= " filled="f" stroked="f">
                  <v:textbox>
                    <w:txbxContent>
                      <w:p w:rsidR="006030B6" w:rsidRDefault="006030B6" w:rsidP="006030B6">
                        <w:r>
                          <w:t>(G</w:t>
                        </w:r>
                        <w:r>
                          <w:rPr>
                            <w:vertAlign w:val="subscript"/>
                          </w:rPr>
                          <w:t>1</w:t>
                        </w:r>
                        <w:r>
                          <w:t>)</w:t>
                        </w:r>
                      </w:p>
                    </w:txbxContent>
                  </v:textbox>
                </v:shape>
                <v:shape id="Text Box 272" o:spid="_x0000_s1279" type="#_x0000_t202" style="position:absolute;left:10679;top:7832;width:100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OmPMQA AADcAAAADwAAAGRycy9kb3ducmV2LnhtbESPT2vCQBTE74LfYXmCN7NbidKmboIoBU8V7R/o7ZF9 JqHZtyG7Nem3dwsFj8PM/IbZFKNtxZV63zjW8JAoEMSlMw1XGt7fXhaPIHxANtg6Jg2/5KHIp5MN ZsYNfKLrOVQiQthnqKEOocuk9GVNFn3iOuLoXVxvMUTZV9L0OES4beVSqbW02HBcqLGjXU3l9/nH avh4vXx9pupY7e2qG9yoJNsnqfV8Nm6fQQQawz383z4YDWm6gr8z8QjI/AYAAP//AwBQSwECLQAU AAYACAAAACEA8PeKu/0AAADiAQAAEwAAAAAAAAAAAAAAAAAAAAAAW0NvbnRlbnRfVHlwZXNdLnht bFBLAQItABQABgAIAAAAIQAx3V9h0gAAAI8BAAALAAAAAAAAAAAAAAAAAC4BAABfcmVscy8ucmVs c1BLAQItABQABgAIAAAAIQAzLwWeQQAAADkAAAAQAAAAAAAAAAAAAAAAACkCAABkcnMvc2hhcGV4 bWwueG1sUEsBAi0AFAAGAAgAAAAhAAcjpjzEAAAA3AAAAA8AAAAAAAAAAAAAAAAAmAIAAGRycy9k b3ducmV2LnhtbFBLBQYAAAAABAAEAPUAAACJAwAAAAA= " filled="f" stroked="f">
                  <v:textbox>
                    <w:txbxContent>
                      <w:p w:rsidR="006030B6" w:rsidRDefault="006030B6" w:rsidP="006030B6">
                        <w:r>
                          <w:t>(G</w:t>
                        </w:r>
                        <w:r>
                          <w:rPr>
                            <w:vertAlign w:val="subscript"/>
                          </w:rPr>
                          <w:t>2</w:t>
                        </w:r>
                        <w:r>
                          <w:t>)</w:t>
                        </w:r>
                      </w:p>
                    </w:txbxContent>
                  </v:textbox>
                </v:shape>
              </v:group>
            </w:pict>
          </mc:Fallback>
        </mc:AlternateContent>
      </w:r>
      <w:r w:rsidR="006030B6" w:rsidRPr="006030B6">
        <w:rPr>
          <w:rFonts w:ascii="Times New Roman" w:hAnsi="Times New Roman"/>
          <w:b/>
          <w:bCs/>
          <w:u w:val="single"/>
          <w:lang w:val="pt-BR"/>
        </w:rPr>
        <w:t>Bài 2</w:t>
      </w:r>
      <w:r w:rsidR="006030B6" w:rsidRPr="006030B6">
        <w:rPr>
          <w:rFonts w:ascii="Times New Roman" w:hAnsi="Times New Roman"/>
          <w:lang w:val="pt-BR"/>
        </w:rPr>
        <w:t>: Cho hai gương phẳng vuông góc với nhau. Đặt 1 điểm sáng S và điểm M trước gương sao cho SM // G</w:t>
      </w:r>
      <w:r w:rsidR="006030B6" w:rsidRPr="006030B6">
        <w:rPr>
          <w:rFonts w:ascii="Times New Roman" w:hAnsi="Times New Roman"/>
          <w:vertAlign w:val="subscript"/>
          <w:lang w:val="pt-BR"/>
        </w:rPr>
        <w:t>2</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Hãy vẽ một tia sáng tới G</w:t>
      </w:r>
      <w:r w:rsidRPr="006030B6">
        <w:rPr>
          <w:rFonts w:ascii="Times New Roman" w:hAnsi="Times New Roman"/>
          <w:vertAlign w:val="subscript"/>
          <w:lang w:val="pt-BR"/>
        </w:rPr>
        <w:t>1</w:t>
      </w:r>
      <w:r w:rsidRPr="006030B6">
        <w:rPr>
          <w:rFonts w:ascii="Times New Roman" w:hAnsi="Times New Roman"/>
          <w:lang w:val="pt-BR"/>
        </w:rPr>
        <w:t xml:space="preserve"> sao  cho</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khi qua G</w:t>
      </w:r>
      <w:r w:rsidRPr="006030B6">
        <w:rPr>
          <w:rFonts w:ascii="Times New Roman" w:hAnsi="Times New Roman"/>
          <w:vertAlign w:val="subscript"/>
          <w:lang w:val="pt-BR"/>
        </w:rPr>
        <w:t>2</w:t>
      </w:r>
      <w:r w:rsidRPr="006030B6">
        <w:rPr>
          <w:rFonts w:ascii="Times New Roman" w:hAnsi="Times New Roman"/>
          <w:lang w:val="pt-BR"/>
        </w:rPr>
        <w:t xml:space="preserve"> sẽ lại qua M. Giải thích cách vẽ.</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b) Nếu S và hai gương cố định thì điểm M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phải có vị trí thế nào để có thể vẽ được tia sáng như câu a.</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c) Cho SM = a; SA = b, AO = a, vận tốc ánh sáng là v</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Hãy tính thời gian truyền của tia sáng từ S -&gt; M theo con đường của câu a.</w:t>
      </w:r>
    </w:p>
    <w:p w:rsidR="006030B6" w:rsidRPr="006030B6" w:rsidRDefault="006030B6" w:rsidP="006030B6">
      <w:pPr>
        <w:spacing w:beforeLines="60" w:before="144" w:afterLines="60" w:after="144"/>
        <w:jc w:val="both"/>
        <w:rPr>
          <w:rFonts w:ascii="Times New Roman" w:hAnsi="Times New Roman"/>
          <w:b/>
          <w:bCs/>
          <w:color w:val="000000"/>
          <w:u w:val="single"/>
        </w:rPr>
      </w:pP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color w:val="000000"/>
          <w:u w:val="single"/>
        </w:rPr>
        <w:t>Bài 3</w:t>
      </w:r>
      <w:r w:rsidRPr="006030B6">
        <w:rPr>
          <w:rFonts w:ascii="Times New Roman" w:hAnsi="Times New Roman"/>
          <w:color w:val="000000"/>
        </w:rPr>
        <w:t>:  Hai gương phẳng G</w:t>
      </w:r>
      <w:r w:rsidRPr="006030B6">
        <w:rPr>
          <w:rFonts w:ascii="Times New Roman" w:hAnsi="Times New Roman"/>
          <w:color w:val="000000"/>
          <w:vertAlign w:val="subscript"/>
        </w:rPr>
        <w:t>1</w:t>
      </w:r>
      <w:r w:rsidRPr="006030B6">
        <w:rPr>
          <w:rFonts w:ascii="Times New Roman" w:hAnsi="Times New Roman"/>
          <w:color w:val="000000"/>
        </w:rPr>
        <w:t>; G</w:t>
      </w:r>
      <w:r w:rsidRPr="006030B6">
        <w:rPr>
          <w:rFonts w:ascii="Times New Roman" w:hAnsi="Times New Roman"/>
          <w:color w:val="000000"/>
          <w:vertAlign w:val="subscript"/>
        </w:rPr>
        <w:t>2</w:t>
      </w:r>
      <w:r w:rsidRPr="006030B6">
        <w:rPr>
          <w:rFonts w:ascii="Times New Roman" w:hAnsi="Times New Roman"/>
          <w:color w:val="000000"/>
        </w:rPr>
        <w:t xml:space="preserve">  ghép sát nhau như hình vẽ, </w:t>
      </w:r>
      <w:r w:rsidRPr="006030B6">
        <w:rPr>
          <w:rFonts w:ascii="Times New Roman" w:hAnsi="Times New Roman"/>
          <w:color w:val="000000"/>
          <w:position w:val="-6"/>
        </w:rPr>
        <w:object w:dxaOrig="240" w:dyaOrig="220">
          <v:shape id="_x0000_i1052" type="#_x0000_t75" style="width:13.5pt;height:12pt" o:ole="">
            <v:imagedata r:id="rId58" o:title=""/>
          </v:shape>
          <o:OLEObject Type="Embed" ProgID="Equation.DSMT4" ShapeID="_x0000_i1052" DrawAspect="Content" ObjectID="_1668163781" r:id="rId59"/>
        </w:object>
      </w:r>
      <w:r w:rsidRPr="006030B6">
        <w:rPr>
          <w:rFonts w:ascii="Times New Roman" w:hAnsi="Times New Roman"/>
          <w:color w:val="000000"/>
        </w:rPr>
        <w:t xml:space="preserve"> = 60</w:t>
      </w:r>
      <w:r w:rsidRPr="006030B6">
        <w:rPr>
          <w:rFonts w:ascii="Times New Roman" w:hAnsi="Times New Roman"/>
          <w:color w:val="000000"/>
          <w:vertAlign w:val="superscript"/>
        </w:rPr>
        <w:t>0</w:t>
      </w:r>
      <w:r w:rsidRPr="006030B6">
        <w:rPr>
          <w:rFonts w:ascii="Times New Roman" w:hAnsi="Times New Roman"/>
          <w:color w:val="000000"/>
        </w:rPr>
        <w:t xml:space="preserve"> . Một</w:t>
      </w:r>
      <w:r w:rsidRPr="006030B6">
        <w:rPr>
          <w:rFonts w:ascii="Times New Roman" w:hAnsi="Times New Roman"/>
        </w:rPr>
        <w:t xml:space="preserve"> điểm sáng S đặt trong khoảng hai gương và  cách đều hai gương, khoảng cách từ S </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đến giao tuyến của hai gương là SO = 12 cm.</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0528" behindDoc="0" locked="0" layoutInCell="1" allowOverlap="1">
                <wp:simplePos x="0" y="0"/>
                <wp:positionH relativeFrom="column">
                  <wp:posOffset>3909060</wp:posOffset>
                </wp:positionH>
                <wp:positionV relativeFrom="paragraph">
                  <wp:posOffset>-228600</wp:posOffset>
                </wp:positionV>
                <wp:extent cx="2093595" cy="1612900"/>
                <wp:effectExtent l="0" t="3810" r="3810" b="2540"/>
                <wp:wrapNone/>
                <wp:docPr id="421" name="Group 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3595" cy="1612900"/>
                          <a:chOff x="7893" y="4727"/>
                          <a:chExt cx="3297" cy="2540"/>
                        </a:xfrm>
                      </wpg:grpSpPr>
                      <wps:wsp>
                        <wps:cNvPr id="422" name="Line 274"/>
                        <wps:cNvCnPr/>
                        <wps:spPr bwMode="auto">
                          <a:xfrm flipV="1">
                            <a:off x="8295" y="5047"/>
                            <a:ext cx="174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Line 275"/>
                        <wps:cNvCnPr/>
                        <wps:spPr bwMode="auto">
                          <a:xfrm>
                            <a:off x="8295" y="6487"/>
                            <a:ext cx="214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276"/>
                        <wps:cNvCnPr/>
                        <wps:spPr bwMode="auto">
                          <a:xfrm>
                            <a:off x="8275" y="6527"/>
                            <a:ext cx="2144" cy="36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5" name="Line 277"/>
                        <wps:cNvCnPr/>
                        <wps:spPr bwMode="auto">
                          <a:xfrm flipV="1">
                            <a:off x="8228" y="5047"/>
                            <a:ext cx="1742"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6" name="Text Box 278"/>
                        <wps:cNvSpPr txBox="1">
                          <a:spLocks noChangeArrowheads="1"/>
                        </wps:cNvSpPr>
                        <wps:spPr bwMode="auto">
                          <a:xfrm>
                            <a:off x="10037" y="5587"/>
                            <a:ext cx="536"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427" name="Line 279"/>
                        <wps:cNvCnPr/>
                        <wps:spPr bwMode="auto">
                          <a:xfrm flipV="1">
                            <a:off x="8295" y="5947"/>
                            <a:ext cx="1943"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Text Box 280"/>
                        <wps:cNvSpPr txBox="1">
                          <a:spLocks noChangeArrowheads="1"/>
                        </wps:cNvSpPr>
                        <wps:spPr bwMode="auto">
                          <a:xfrm>
                            <a:off x="9944" y="4727"/>
                            <a:ext cx="871"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429" name="Text Box 281"/>
                        <wps:cNvSpPr txBox="1">
                          <a:spLocks noChangeArrowheads="1"/>
                        </wps:cNvSpPr>
                        <wps:spPr bwMode="auto">
                          <a:xfrm>
                            <a:off x="10319" y="6487"/>
                            <a:ext cx="871"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s:wsp>
                        <wps:cNvPr id="430" name="Text Box 282"/>
                        <wps:cNvSpPr txBox="1">
                          <a:spLocks noChangeArrowheads="1"/>
                        </wps:cNvSpPr>
                        <wps:spPr bwMode="auto">
                          <a:xfrm>
                            <a:off x="7893" y="6207"/>
                            <a:ext cx="536"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431" name="Text Box 283"/>
                        <wps:cNvSpPr txBox="1">
                          <a:spLocks noChangeArrowheads="1"/>
                        </wps:cNvSpPr>
                        <wps:spPr bwMode="auto">
                          <a:xfrm>
                            <a:off x="8537" y="6007"/>
                            <a:ext cx="536"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sym w:font="Symbol" w:char="F06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3" o:spid="_x0000_s1280" style="position:absolute;left:0;text-align:left;margin-left:307.8pt;margin-top:-18pt;width:164.85pt;height:127pt;z-index:251670528" coordorigin="7893,4727" coordsize="3297,2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jjUOBAUAAH0kAAAOAAAAZHJzL2Uyb0RvYy54bWzsWttu4zYQfS/QfyD07uhGXRFlkdhxUCDt BtjdvtO6WEIlUSWV2GnRf++QlGTL8aLbBCu0gfwgU6I0Gh4OZ84MdflhX5XoKWW8oHWkmReGhtI6 pklRbyPty+f1wtcQb0mdkJLWaaQ9p1z7cPXjD5e7JkwtmtMySRkCITUPd02k5W3bhLrO4zytCL+g TVpDZ0ZZRVo4ZVs9YWQH0qtStwzD1XeUJQ2jcco5XF2pTu1Kys+yNG4/ZhlPW1RGGujWyiOTx404 6leXJNwy0uRF3KlBXqFFRYoaXjqIWpGWoEdWvBBVFTGjnGbtRUwrnWZZEadyDDAa0zgZzR2jj40c yzbcbZsBJoD2BKdXi41/eXpgqEgiDVumhmpSwSTJ9yLLswU8u2Ybwl13rPnUPDA1Rmje0/g3Dt36 ab8436qb0Wb3M01AIHlsqYRnn7FKiICBo72chedhFtJ9i2K4aBmB7QSOhmLoM13TCoxunuIcJlM8 5/mBrSHoxp7lqTmM89vuedsKPPWw5WD5pE5C9WKpbKecGBnYHD/Ayt8G66ecNKmcLS4AG2C1eljv izoFVLFCVd60rB+YxJiHHNA9DxjKyqL5FbCQEHbQ+ZaACCBwDNxB0ANoehjeKdHDJwCQsGG8vUtp hUQj0krQSYolT/e8FfN5uEVMVE3XRVnCdRKWNdpFWuBYjnyA07JIRKfo42y7WZYMPRGxzuRPjBKE jW4De64TKSxPSXLbtVtSlKoN95e1kAdDAXW6llpIfwZGcOvf+niBLfd2gY3VanG9XuKFuzY9Z2Wv lsuV+ZdQzcRhXiRJWgvt+kVt4m+b3c69qOU4LOsBBn0sXQ4RlO3/pdJgZWo6lYltaPIsZ1leB4Ob zPJgjagF3Vme828tT0zAqb252D+xN8vEWNmb7Y7X28GWZnO7OOuj35O5gRGMzM19k7l5yr25Tu/h e/f2Pc3N8UzHeLV7Ey51RXiu3CB/5ivaCgxIODs+EWknc3xgOiNLlA5LeGWIy28JuRaw2elD7myU 7yIau71Rfhae7IbugQv6Ry5S0GvU7qGjp3pcsWxU02VO6m16zRjdCeYETNUUT0pGATatmHlPO86z yKNYbhqGDRRZWLJzGswdG/QU3NHz/yGWM0iuvpk6ircfkaj/KM0bkdURp13Ln8R8xGm/ygclh+2Z q2lh48YKFmvX9xZ4jZ1F4Bn+wjCDm8A1cIBX6zFzlYRNZcVAOF/LXN/M16uihey8LKpI8wdST8Kv kfeBeAv1e0rc/5+jxu1+s5fJp2kOK0HRZcQoZCeQsUNtARo5ZX9oaAd5eqTx3x8JSzVU/lTDOgiA fIrEXp5gx7PghB33bI57SB2DqEhrNaSay1YVAx4bVmxzeJNKsmp6DSlrVsiMSKwrpVW34qYMZbBO R6EsOPIYbwllffYYvMgeAwx5g/AAp9nzzOaPKlPvns0D1VGGdwhXKiJ0PGq6cBUEIr8EgzxUe/pc wPegaDVHKwiuc7QKJ4xWgxeeo9Wo1hmccRqSqU7uNEzDNkEb8BovC1az1zhbt5057vfluEBNIWc7 sMmZ46qNJxso+wuqYfVYdentNJnxsLHkWsZJlXtOjGenMex3TUc1YFd2dhpntlXtYbf6KD/pNqxl nXe6/MR3umqaa8xOw9CHTdO5mjbe/Z7QaQzR8/+Sn8gvM+AbF1kt7L7HER/RHJ/L6tvhq6GrvwEA AP//AwBQSwMEFAAGAAgAAAAhAI6JPTDiAAAACwEAAA8AAABkcnMvZG93bnJldi54bWxMj8FqwzAQ RO+F/oPYQm+JrLg2iWM5hND2FApNCqU3xdrYJpZkLMV2/r7bU3Nc9jHzJt9MpmUD9r5xVoKYR8DQ lk43tpLwdXybLYH5oKxWrbMo4YYeNsXjQ64y7Ub7icMhVIxCrM+UhDqELuPclzUa5eeuQ0u/s+uN CnT2Fde9GinctHwRRSk3qrHUUKsOdzWWl8PVSHgf1biNxeuwv5x3t59j8vG9Fyjl89O0XQMLOIV/ GP70SR0Kcjq5q9WetRJSkaSESpjFKY0iYvWSxMBOEhZiGQEvcn6/ofgFAAD//wMAUEsBAi0AFAAG AAgAAAAhALaDOJL+AAAA4QEAABMAAAAAAAAAAAAAAAAAAAAAAFtDb250ZW50X1R5cGVzXS54bWxQ SwECLQAUAAYACAAAACEAOP0h/9YAAACUAQAACwAAAAAAAAAAAAAAAAAvAQAAX3JlbHMvLnJlbHNQ SwECLQAUAAYACAAAACEAko41DgQFAAB9JAAADgAAAAAAAAAAAAAAAAAuAgAAZHJzL2Uyb0RvYy54 bWxQSwECLQAUAAYACAAAACEAjok9MOIAAAALAQAADwAAAAAAAAAAAAAAAABeBwAAZHJzL2Rvd25y ZXYueG1sUEsFBgAAAAAEAAQA8wAAAG0IAAAAAA== ">
                <v:line id="Line 274" o:spid="_x0000_s1281" style="position:absolute;flip:y;visibility:visible;mso-wrap-style:square" from="8295,5047" to="10037,64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phFqcYAAADcAAAADwAAAGRycy9kb3ducmV2LnhtbESPQWsCMRSE74L/ITyhF9FsFyl2NYoU Cj14qS0rvT03z82ym5dtkur23zeC0OMwM98w6+1gO3EhHxrHCh7nGQjiyumGawWfH6+zJYgQkTV2 jknBLwXYbsajNRbaXfmdLodYiwThUKACE2NfSBkqQxbD3PXEyTs7bzEm6WupPV4T3HYyz7InabHh tGCwpxdDVXv4sQrkcj/99rvToi3b4/HZlFXZf+2VepgMuxWISEP8D9/bb1rBIs/hdiYdAbn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aYRanGAAAA3AAAAA8AAAAAAAAA AAAAAAAAoQIAAGRycy9kb3ducmV2LnhtbFBLBQYAAAAABAAEAPkAAACUAwAAAAA= "/>
                <v:line id="Line 275" o:spid="_x0000_s1282" style="position:absolute;visibility:visible;mso-wrap-style:square" from="8295,6487" to="10439,68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BhTccAAADcAAAADwAAAGRycy9kb3ducmV2LnhtbESPT2vCQBTE70K/w/IKvemmWoKkriIt BfVQ/FNoj8/sM4nNvg27a5J+e7cgeBxm5jfMbNGbWrTkfGVZwfMoAUGcW11xoeDr8DGcgvABWWNt mRT8kYfF/GEww0zbjnfU7kMhIoR9hgrKEJpMSp+XZNCPbEMcvZN1BkOUrpDaYRfhppbjJEmlwYrj QokNvZWU/+4vRsHnZJu2y/Vm1X+v02P+vjv+nDun1NNjv3wFEagP9/CtvdIKXsYT+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8GFNxwAAANwAAAAPAAAAAAAA AAAAAAAAAKECAABkcnMvZG93bnJldi54bWxQSwUGAAAAAAQABAD5AAAAlQMAAAAA "/>
                <v:line id="Line 276" o:spid="_x0000_s1283" style="position:absolute;visibility:visible;mso-wrap-style:square" from="8275,6527" to="10419,68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R/8sUAAADcAAAADwAAAGRycy9kb3ducmV2LnhtbESPQWvCQBSE74X+h+UJXqRuaqWV1FWK tMWDIKbx/tx9TYLZtyG7JvHfdwWhx2FmvmGW68HWoqPWV44VPE8TEMTamYoLBfnP19MChA/IBmvH pOBKHtarx4clpsb1fKAuC4WIEPYpKihDaFIpvS7Jop+6hjh6v661GKJsC2la7CPc1nKWJK/SYsVx ocSGNiXpc3axCjCn/fE06Taf2fX4/Sb73YueaKXGo+HjHUSgIfyH7+2tUTCfzeF2Jh4Buf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vR/8sUAAADcAAAADwAAAAAAAAAA AAAAAAChAgAAZHJzL2Rvd25yZXYueG1sUEsFBgAAAAAEAAQA+QAAAJMDAAAAAA== " strokeweight="4.5pt">
                  <v:stroke dashstyle="1 1"/>
                </v:line>
                <v:line id="Line 277" o:spid="_x0000_s1284" style="position:absolute;flip:y;visibility:visible;mso-wrap-style:square" from="8228,5047" to="9970,64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5KcYAAADcAAAADwAAAGRycy9kb3ducmV2LnhtbESPQWvCQBSE70L/w/IKvYhulBpsdBUp SRAKgra012f2NQnNvg3Z1aT/3hUKPQ4z8w2z3g6mEVfqXG1ZwWwagSAurK65VPDxnk2WIJxH1thY JgW/5GC7eRitMdG25yNdT74UAcIuQQWV920ipSsqMuimtiUO3rftDPogu1LqDvsAN42cR1EsDdYc Fips6bWi4ud0MQrezll6GZvxIU+jr723Nj++xJ9KPT0OuxUIT4P/D/+191rB83wB9zPhCMjN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5aOSnGAAAA3AAAAA8AAAAAAAAA AAAAAAAAoQIAAGRycy9kb3ducmV2LnhtbFBLBQYAAAAABAAEAPkAAACUAwAAAAA= " strokeweight="4.5pt">
                  <v:stroke dashstyle="1 1"/>
                </v:line>
                <v:shape id="Text Box 278" o:spid="_x0000_s1285" type="#_x0000_t202" style="position:absolute;left:10037;top:5587;width:536;height:7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7d68MA AADcAAAADwAAAGRycy9kb3ducmV2LnhtbESPQYvCMBSE74L/IbwFb5qsqOx2jSKK4ElRdwVvj+bZ lm1eShNt/fdGEDwOM/MNM523thQ3qn3hWMPnQIEgTp0pONPwe1z3v0D4gGywdEwa7uRhPut2ppgY 1/CeboeQiQhhn6CGPIQqkdKnOVn0A1cRR+/iaoshyjqTpsYmwm0ph0pNpMWC40KOFS1zSv8PV6vh b3s5n0Zql63suGpcqyTbb6l176Nd/IAI1IZ3+NXeGA2j4QS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Ki7d68MAAADcAAAADwAAAAAAAAAAAAAAAACYAgAAZHJzL2Rv d25yZXYueG1sUEsFBgAAAAAEAAQA9QAAAIgDAAAAAA== " filled="f" stroked="f">
                  <v:textbox>
                    <w:txbxContent>
                      <w:p w:rsidR="006030B6" w:rsidRDefault="006030B6" w:rsidP="006030B6">
                        <w:r>
                          <w:t>S</w:t>
                        </w:r>
                      </w:p>
                    </w:txbxContent>
                  </v:textbox>
                </v:shape>
                <v:line id="Line 279" o:spid="_x0000_s1286" style="position:absolute;flip:y;visibility:visible;mso-wrap-style:square" from="8295,5947" to="10238,64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mMcYAAADcAAAADwAAAGRycy9kb3ducmV2LnhtbESPQWsCMRSE74X+h/AKXkrNVqTVrVFE EDx4UctKb8/N62bZzcs2ibr+e1Mo9DjMzDfMbNHbVlzIh9qxgtdhBoK4dLrmSsHnYf0yAREissbW MSm4UYDF/PFhhrl2V97RZR8rkSAcclRgYuxyKUNpyGIYuo44ed/OW4xJ+kpqj9cEt60cZdmbtFhz WjDY0cpQ2ezPVoGcbJ9//PI0bormeJyaoiy6r61Sg6d++QEiUh//w3/tjVYwHr3D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v5jHGAAAA3AAAAA8AAAAAAAAA AAAAAAAAoQIAAGRycy9kb3ducmV2LnhtbFBLBQYAAAAABAAEAPkAAACUAwAAAAA= "/>
                <v:shape id="Text Box 280" o:spid="_x0000_s1287" type="#_x0000_t202" style="position:absolute;left:9944;top:4727;width:871;height:7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3sAsEA AADcAAAADwAAAGRycy9kb3ducmV2LnhtbERPz2vCMBS+D/wfwhO8rYnSDVcbRRzCTpPpNvD2aJ5t sXkpTdZ2/705CB4/vt/5ZrSN6KnztWMN80SBIC6cqbnU8H3aPy9B+IBssHFMGv7Jw2Y9ecoxM27g L+qPoRQxhH2GGqoQ2kxKX1Rk0SeuJY7cxXUWQ4RdKU2HQwy3jVwo9Sot1hwbKmxpV1FxPf5ZDT+f l/Nvqg7lu31pBzcqyfZNaj2bjtsViEBjeIjv7g+jIV3EtfFMPAJyfQMAAP//AwBQSwECLQAUAAYA CAAAACEA8PeKu/0AAADiAQAAEwAAAAAAAAAAAAAAAAAAAAAAW0NvbnRlbnRfVHlwZXNdLnhtbFBL AQItABQABgAIAAAAIQAx3V9h0gAAAI8BAAALAAAAAAAAAAAAAAAAAC4BAABfcmVscy8ucmVsc1BL AQItABQABgAIAAAAIQAzLwWeQQAAADkAAAAQAAAAAAAAAAAAAAAAACkCAABkcnMvc2hhcGV4bWwu eG1sUEsBAi0AFAAGAAgAAAAhADT97ALBAAAA3AAAAA8AAAAAAAAAAAAAAAAAmAIAAGRycy9kb3du cmV2LnhtbFBLBQYAAAAABAAEAPUAAACGAwAAAAA= " filled="f" stroked="f">
                  <v:textbox>
                    <w:txbxContent>
                      <w:p w:rsidR="006030B6" w:rsidRDefault="006030B6" w:rsidP="006030B6">
                        <w:r>
                          <w:t>(G</w:t>
                        </w:r>
                        <w:r>
                          <w:rPr>
                            <w:vertAlign w:val="subscript"/>
                          </w:rPr>
                          <w:t>1</w:t>
                        </w:r>
                        <w:r>
                          <w:t>)</w:t>
                        </w:r>
                      </w:p>
                    </w:txbxContent>
                  </v:textbox>
                </v:shape>
                <v:shape id="Text Box 281" o:spid="_x0000_s1288" type="#_x0000_t202" style="position:absolute;left:10319;top:6487;width:871;height:7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FJmcQA AADcAAAADwAAAGRycy9kb3ducmV2LnhtbESPQWvCQBSE7wX/w/IEb3VXsUWjmyAWoaeWpip4e2Sf STD7NmS3Sfrvu4VCj8PMfMPsstE2oqfO1441LOYKBHHhTM2lhtPn8XENwgdkg41j0vBNHrJ08rDD xLiBP6jPQykihH2CGqoQ2kRKX1Rk0c9dSxy9m+sshii7UpoOhwi3jVwq9Swt1hwXKmzpUFFxz7+s hvPb7XpZqffyxT61gxuVZLuRWs+m434LItAY/sN/7VejYbXcwO+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FuxSZnEAAAA3AAAAA8AAAAAAAAAAAAAAAAAmAIAAGRycy9k b3ducmV2LnhtbFBLBQYAAAAABAAEAPUAAACJAwAAAAA= " filled="f" stroked="f">
                  <v:textbox>
                    <w:txbxContent>
                      <w:p w:rsidR="006030B6" w:rsidRDefault="006030B6" w:rsidP="006030B6">
                        <w:r>
                          <w:t>(G</w:t>
                        </w:r>
                        <w:r>
                          <w:rPr>
                            <w:vertAlign w:val="subscript"/>
                          </w:rPr>
                          <w:t>2</w:t>
                        </w:r>
                        <w:r>
                          <w:t>)</w:t>
                        </w:r>
                      </w:p>
                    </w:txbxContent>
                  </v:textbox>
                </v:shape>
                <v:shape id="Text Box 282" o:spid="_x0000_s1289" type="#_x0000_t202" style="position:absolute;left:7893;top:6207;width:536;height:7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J22cAA AADcAAAADwAAAGRycy9kb3ducmV2LnhtbERPy4rCMBTdC/5DuII7TXwyVqOIMjArRWdGcHdprm2x uSlNxnb+3iwEl4fzXm1aW4oH1b5wrGE0VCCIU2cKzjT8fH8OPkD4gGywdEwa/snDZt3trDAxruET Pc4hEzGEfYIa8hCqREqf5mTRD11FHLmbqy2GCOtMmhqbGG5LOVZqLi0WHBtyrGiXU3o//1kNv4fb 9TJVx2xvZ1XjWiXZLqTW/V67XYII1Ia3+OX+Mhqmkzg/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T1J22cAAAADcAAAADwAAAAAAAAAAAAAAAACYAgAAZHJzL2Rvd25y ZXYueG1sUEsFBgAAAAAEAAQA9QAAAIUDAAAAAA== " filled="f" stroked="f">
                  <v:textbox>
                    <w:txbxContent>
                      <w:p w:rsidR="006030B6" w:rsidRDefault="006030B6" w:rsidP="006030B6">
                        <w:r>
                          <w:t>O</w:t>
                        </w:r>
                      </w:p>
                    </w:txbxContent>
                  </v:textbox>
                </v:shape>
                <v:shape id="Text Box 283" o:spid="_x0000_s1290" type="#_x0000_t202" style="position:absolute;left:8537;top:6007;width:536;height:7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7TQsQA AADcAAAADwAAAGRycy9kb3ducmV2LnhtbESPQWvCQBSE74L/YXkFb7qrVbGpq4il0JNiWgu9PbLP JDT7NmRXE/+9Kwgeh5n5hlmuO1uJCzW+dKxhPFIgiDNnSs41/Hx/DhcgfEA2WDkmDVfysF71e0tM jGv5QJc05CJC2CeooQihTqT0WUEW/cjVxNE7ucZiiLLJpWmwjXBbyYlSc2mx5LhQYE3bgrL/9Gw1 HHenv9+p2ucfdla3rlOS7ZvUevDSbd5BBOrCM/xofxkN09cx3M/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CAe00LEAAAA3AAAAA8AAAAAAAAAAAAAAAAAmAIAAGRycy9k b3ducmV2LnhtbFBLBQYAAAAABAAEAPUAAACJAwAAAAA= " filled="f" stroked="f">
                  <v:textbox>
                    <w:txbxContent>
                      <w:p w:rsidR="006030B6" w:rsidRDefault="006030B6" w:rsidP="006030B6">
                        <w:r>
                          <w:sym w:font="Symbol" w:char="F061"/>
                        </w:r>
                      </w:p>
                    </w:txbxContent>
                  </v:textbox>
                </v:shape>
              </v:group>
            </w:pict>
          </mc:Fallback>
        </mc:AlternateContent>
      </w:r>
      <w:r w:rsidR="006030B6" w:rsidRPr="006030B6">
        <w:rPr>
          <w:rFonts w:ascii="Times New Roman" w:hAnsi="Times New Roman"/>
          <w:lang w:val="pt-BR"/>
        </w:rPr>
        <w:t xml:space="preserve">a) Vẽ và nêu cách vẽ đường đi của tia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sáng tù S phản xạ lần lượt trên hai gương rồi quay lại S.</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b) Tìm  độ dài đường đi của tia sáng nói trên?</w:t>
      </w:r>
    </w:p>
    <w:p w:rsidR="006030B6" w:rsidRPr="006030B6" w:rsidRDefault="006030B6" w:rsidP="006030B6">
      <w:pPr>
        <w:spacing w:beforeLines="60" w:before="144" w:afterLines="60" w:after="144"/>
        <w:ind w:firstLine="670"/>
        <w:jc w:val="both"/>
        <w:rPr>
          <w:rFonts w:ascii="Times New Roman" w:hAnsi="Times New Roman"/>
          <w:b/>
          <w:bCs/>
          <w:color w:val="000000"/>
          <w:u w:val="single"/>
          <w:lang w:val="pt-BR"/>
        </w:rPr>
      </w:pPr>
    </w:p>
    <w:p w:rsidR="006030B6" w:rsidRPr="006030B6" w:rsidRDefault="006030B6" w:rsidP="006030B6">
      <w:pPr>
        <w:spacing w:beforeLines="60" w:before="144" w:afterLines="60" w:after="144"/>
        <w:jc w:val="both"/>
        <w:rPr>
          <w:rFonts w:ascii="Times New Roman" w:hAnsi="Times New Roman"/>
          <w:b/>
          <w:bCs/>
          <w:color w:val="000000"/>
          <w:u w:val="single"/>
          <w:lang w:val="pt-BR"/>
        </w:rPr>
      </w:pPr>
    </w:p>
    <w:p w:rsidR="006030B6" w:rsidRPr="006030B6" w:rsidRDefault="006030B6" w:rsidP="006030B6">
      <w:pPr>
        <w:spacing w:beforeLines="60" w:before="144" w:afterLines="60" w:after="144"/>
        <w:jc w:val="both"/>
        <w:rPr>
          <w:rFonts w:ascii="Times New Roman" w:hAnsi="Times New Roman"/>
          <w:color w:val="000000"/>
          <w:lang w:val="pt-BR"/>
        </w:rPr>
      </w:pPr>
      <w:r w:rsidRPr="006030B6">
        <w:rPr>
          <w:rFonts w:ascii="Times New Roman" w:hAnsi="Times New Roman"/>
          <w:b/>
          <w:bCs/>
          <w:color w:val="000000"/>
          <w:u w:val="single"/>
          <w:lang w:val="pt-BR"/>
        </w:rPr>
        <w:t>Bài 4</w:t>
      </w:r>
      <w:r w:rsidRPr="006030B6">
        <w:rPr>
          <w:rFonts w:ascii="Times New Roman" w:hAnsi="Times New Roman"/>
          <w:color w:val="000000"/>
          <w:lang w:val="pt-BR"/>
        </w:rPr>
        <w:t>: Vẽ đường đi của tia sáng từ S sau khi phản xạ trên tất cả các vách tới B.</w: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g">
            <w:drawing>
              <wp:anchor distT="0" distB="0" distL="114300" distR="114300" simplePos="0" relativeHeight="251671552" behindDoc="0" locked="0" layoutInCell="1" allowOverlap="1">
                <wp:simplePos x="0" y="0"/>
                <wp:positionH relativeFrom="column">
                  <wp:posOffset>2237740</wp:posOffset>
                </wp:positionH>
                <wp:positionV relativeFrom="paragraph">
                  <wp:posOffset>139065</wp:posOffset>
                </wp:positionV>
                <wp:extent cx="1842135" cy="1041400"/>
                <wp:effectExtent l="31750" t="32385" r="31115" b="31115"/>
                <wp:wrapNone/>
                <wp:docPr id="413"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2135" cy="1041400"/>
                          <a:chOff x="5253" y="8147"/>
                          <a:chExt cx="2901" cy="1640"/>
                        </a:xfrm>
                      </wpg:grpSpPr>
                      <wps:wsp>
                        <wps:cNvPr id="414" name="Rectangle 285"/>
                        <wps:cNvSpPr>
                          <a:spLocks noChangeArrowheads="1"/>
                        </wps:cNvSpPr>
                        <wps:spPr bwMode="auto">
                          <a:xfrm>
                            <a:off x="5280" y="8209"/>
                            <a:ext cx="2814" cy="151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5" name="Line 286"/>
                        <wps:cNvCnPr/>
                        <wps:spPr bwMode="auto">
                          <a:xfrm>
                            <a:off x="5280" y="8147"/>
                            <a:ext cx="2814"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6" name="Line 287"/>
                        <wps:cNvCnPr/>
                        <wps:spPr bwMode="auto">
                          <a:xfrm>
                            <a:off x="5287" y="9787"/>
                            <a:ext cx="2814"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7" name="Line 288"/>
                        <wps:cNvCnPr/>
                        <wps:spPr bwMode="auto">
                          <a:xfrm>
                            <a:off x="8154" y="8227"/>
                            <a:ext cx="0"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8" name="Line 289"/>
                        <wps:cNvCnPr/>
                        <wps:spPr bwMode="auto">
                          <a:xfrm>
                            <a:off x="5253" y="8247"/>
                            <a:ext cx="0"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9" name="Text Box 290"/>
                        <wps:cNvSpPr txBox="1">
                          <a:spLocks noChangeArrowheads="1"/>
                        </wps:cNvSpPr>
                        <wps:spPr bwMode="auto">
                          <a:xfrm>
                            <a:off x="5749" y="846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420" name="Text Box 291"/>
                        <wps:cNvSpPr txBox="1">
                          <a:spLocks noChangeArrowheads="1"/>
                        </wps:cNvSpPr>
                        <wps:spPr bwMode="auto">
                          <a:xfrm>
                            <a:off x="7022" y="864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4" o:spid="_x0000_s1291" style="position:absolute;left:0;text-align:left;margin-left:176.2pt;margin-top:10.95pt;width:145.05pt;height:82pt;z-index:251671552" coordorigin="5253,8147" coordsize="2901,16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H5MiewQAACwYAAAOAAAAZHJzL2Uyb0RvYy54bWzsWNtu4zYQfS/QfyD07lhUqCviLBJfggJp GzTbD6AlWRIqkSpJx84W/fcOSUmxvetN10GDBWo/yKJIjYaHh2eGc/Vh29ToKRey4mzi4AvXQTlL eVaxYuL8/nExihwkFWUZrTnLJ85zLp0P1z/+cLVpk9zjJa+zXCAwwmSyaSdOqVSbjMcyLfOGygve 5gw6V1w0VEFTFONM0A1Yb+qx57rBeMNF1gqe5lLC05ntdK6N/dUqT9Wvq5XMFaonDvimzFWY61Jf x9dXNCkEbcsq7dygJ3jR0IrBRwdTM6ooWovqM1NNlQou+UpdpLwZ89WqSnMzB5gNdg9mcyf4ujVz KZJN0Q4wAbQHOJ1sNv3l6UGgKps4BF86iNEGFsl8F3kR0fBs2iKBUXeifWwfhJ0j3N7z9A8J3ePD ft0u7GC03PzMMzBI14obeLYr0WgTMHG0NavwPKxCvlUohYc4Ih6+9B2UQh92CSZut05pCYup3/M9 H5yF7giT0K5hWs67973Yxd3LATFvjmliP2yc7ZzTMwPOyRdY5dtgfSxpm5vVkhqwAVbSw/obsJGy os4BWt9Ca0b2uEoLKmJ8WsK4/EYIvilzmoFjWI8H93de0A0JS/Iqyr4XAfU1Wp4bW7R6rD0AsMPK x5H5Ro8VTVoh1V3OG6RvJo4A980i0qd7qbQ7L0P0mkpeV9miqmvTEMVyWgv0RGHjLcyvs743rGZo M3FiWE9jea9P7ppwze9LJppKgYLUVQPzGwbRROM2Zxm4SRNFq9reg8s164DU2FkSLHn2DDgKbuUB 5AxuSi4+OWgD0jBx5J9rKnIH1T8xWIsYE+AVUqZB/NCDhtjtWe72UJaCqYmjHGRvp8rqz7oVVVHC l7CZO+M3sEtWlUFWr631qnMWePpuhIWtZ3XgvmKaq4GGvaPelD2IrvWN3Bt26ufc29+kL6zqiFeD G18jHuOadWalLZ/8EPvuyYTSbJ9RWVruymc540ojQBOQ445RX2UXTWCKsEX0K3qyJg78FbvxPJpH ZES8YD4i7mw2ullMyShY4NCfXc6m0xn+WzuNSVJWWZYzPas+JmHy78Spi442mgxRaUBovG/d7GFw sf83ThuVOdwcMH/z/D15GBzw0Cj96TwMjQbGYdRFjDMPzzzcSx6PBXAgzp4emjh5Ig8j7EPANbHY O+AhRBGT8ejgorfb0UB81sMEZOz/p4dwlNrjocnlTuThSwbt9Rl0r4dnHp7jsjlMH9PDuOfhR02Z W75FcOTayREf9aFEbaGjz23/s5NNSMAZraYkOFBTEkCP1lP/NTl97VwzJE/27ECT4UF3mvj+8r3j 56hjR7GjieFeCos94t568WgRROGILIg/ikM3Grk4vo0Dl8RktthPYc0JwlZ33iDZ731GHDJw7X6f G/f/X8qR1Xa5NUUU7F32G+F8qNytgugzsg1eO6JhihpdAHs/0Qhdz7OiERyGvrNofFP95iwaO4Wl t4hGV2jtaz7ffyXKFFKhJG1EsSuf65r3bhvud4v81/8AAAD//wMAUEsDBBQABgAIAAAAIQD1H3Wy 4QAAAAoBAAAPAAAAZHJzL2Rvd25yZXYueG1sTI9BS8NAEIXvgv9hGcGb3SRtShuzKaWopyLYCuJt mp0modndkN0m6b93POlxeB/vfZNvJtOKgXrfOKsgnkUgyJZON7ZS8Hl8fVqB8AGtxtZZUnAjD5vi /i7HTLvRftBwCJXgEuszVFCH0GVS+rImg37mOrKcnV1vMPDZV1L3OHK5aWUSRUtpsLG8UGNHu5rK y+FqFLyNOG7n8cuwv5x3t+9j+v61j0mpx4dp+wwi0BT+YPjVZ3Uo2OnkrlZ70SqYp8mCUQVJvAbB wHKRpCBOTK7SNcgil/9fKH4AAAD//wMAUEsBAi0AFAAGAAgAAAAhALaDOJL+AAAA4QEAABMAAAAA AAAAAAAAAAAAAAAAAFtDb250ZW50X1R5cGVzXS54bWxQSwECLQAUAAYACAAAACEAOP0h/9YAAACU AQAACwAAAAAAAAAAAAAAAAAvAQAAX3JlbHMvLnJlbHNQSwECLQAUAAYACAAAACEASh+TInsEAAAs GAAADgAAAAAAAAAAAAAAAAAuAgAAZHJzL2Uyb0RvYy54bWxQSwECLQAUAAYACAAAACEA9R91suEA AAAKAQAADwAAAAAAAAAAAAAAAADVBgAAZHJzL2Rvd25yZXYueG1sUEsFBgAAAAAEAAQA8wAAAOMH AAAAAA== ">
                <v:rect id="Rectangle 285" o:spid="_x0000_s1292" style="position:absolute;left:5280;top:8209;width:2814;height:15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NMyMQA AADcAAAADwAAAGRycy9kb3ducmV2LnhtbESPT4vCMBTE74LfITzBm6b+QdyuUURRdo/aXry9bd62 1ealNFG7fnqzIHgcZuY3zGLVmkrcqHGlZQWjYQSCOLO65FxBmuwGcxDOI2usLJOCP3KwWnY7C4y1 vfOBbkefiwBhF6OCwvs6ltJlBRl0Q1sTB+/XNgZ9kE0udYP3ADeVHEfRTBosOSwUWNOmoOxyvBoF P+U4xcch2UfmYzfx321yvp62SvV77foThKfWv8Ov9pdWMB1N4f9MOAJy+QQAAP//AwBQSwECLQAU AAYACAAAACEA8PeKu/0AAADiAQAAEwAAAAAAAAAAAAAAAAAAAAAAW0NvbnRlbnRfVHlwZXNdLnht bFBLAQItABQABgAIAAAAIQAx3V9h0gAAAI8BAAALAAAAAAAAAAAAAAAAAC4BAABfcmVscy8ucmVs c1BLAQItABQABgAIAAAAIQAzLwWeQQAAADkAAAAQAAAAAAAAAAAAAAAAACkCAABkcnMvc2hhcGV4 bWwueG1sUEsBAi0AFAAGAAgAAAAhANEjTMjEAAAA3AAAAA8AAAAAAAAAAAAAAAAAmAIAAGRycy9k b3ducmV2LnhtbFBLBQYAAAAABAAEAPUAAACJAwAAAAA= "/>
                <v:line id="Line 286" o:spid="_x0000_s1293" style="position:absolute;visibility:visible;mso-wrap-style:square" from="5280,8147" to="8094,8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9QQ1MUAAADcAAAADwAAAGRycy9kb3ducmV2LnhtbESPQWvCQBSE7wX/w/KEXkQ31lYldRWR WjwUSqPen7uvSTD7NmS3Sfz3XaHQ4zAz3zCrTW8r0VLjS8cKppMEBLF2puRcwem4Hy9B+IBssHJM Cm7kYbMePKwwNa7jL2qzkIsIYZ+igiKEOpXS64Is+omriaP37RqLIcoml6bBLsJtJZ+SZC4tlhwX CqxpV5C+Zj9WAZ7o83wZtbu37HZ+X8juY6ZHWqnHYb99BRGoD//hv/bBKHievsD9TDwCcv0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9QQ1MUAAADcAAAADwAAAAAAAAAA AAAAAAChAgAAZHJzL2Rvd25yZXYueG1sUEsFBgAAAAAEAAQA+QAAAJMDAAAAAA== " strokeweight="4.5pt">
                  <v:stroke dashstyle="1 1"/>
                </v:line>
                <v:line id="Line 287" o:spid="_x0000_s1294" style="position:absolute;visibility:visible;mso-wrap-style:square" from="5287,9787" to="8101,9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aOo8UAAADcAAAADwAAAGRycy9kb3ducmV2LnhtbESPQWvCQBSE7wX/w/KEXkQ3tiWV1FWK tMWDIKZ6f919JsHs25DdJvHfu0Khx2FmvmGW68HWoqPWV44VzGcJCGLtTMWFguP353QBwgdkg7Vj UnAlD+vV6GGJmXE9H6jLQyEihH2GCsoQmkxKr0uy6GeuIY7e2bUWQ5RtIU2LfYTbWj4lSSotVhwX SmxoU5K+5L9WAR5pf/qZdJuP/Hr6epX97llPtFKP4+H9DUSgIfyH/9pbo+BlnsL9TDwCcn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waOo8UAAADcAAAADwAAAAAAAAAA AAAAAAChAgAAZHJzL2Rvd25yZXYueG1sUEsFBgAAAAAEAAQA+QAAAJMDAAAAAA== " strokeweight="4.5pt">
                  <v:stroke dashstyle="1 1"/>
                </v:line>
                <v:line id="Line 288" o:spid="_x0000_s1295" style="position:absolute;visibility:visible;mso-wrap-style:square" from="8154,8227" to="8154,9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orOMUAAADcAAAADwAAAGRycy9kb3ducmV2LnhtbESPQWvCQBSE7wX/w/KEXqRubEtToqsU aYsHQUz1/tx9JsHs25DdJvHfu0Khx2FmvmEWq8HWoqPWV44VzKYJCGLtTMWFgsPP19M7CB+QDdaO ScGVPKyWo4cFZsb1vKcuD4WIEPYZKihDaDIpvS7Jop+6hjh6Z9daDFG2hTQt9hFua/mcJG/SYsVx ocSG1iXpS/5rFeCBdsfTpFt/5tfjdyr77YueaKUex8PHHESgIfyH/9obo+B1lsL9TDwCc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EorOMUAAADcAAAADwAAAAAAAAAA AAAAAAChAgAAZHJzL2Rvd25yZXYueG1sUEsFBgAAAAAEAAQA+QAAAJMDAAAAAA== " strokeweight="4.5pt">
                  <v:stroke dashstyle="1 1"/>
                </v:line>
                <v:line id="Line 289" o:spid="_x0000_s1296" style="position:absolute;visibility:visible;mso-wrap-style:square" from="5253,8247" to="5253,9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dW/SsIAAADcAAAADwAAAGRycy9kb3ducmV2LnhtbERPz2vCMBS+C/sfwhvsIprqxpTOtAxR 2WEgdnp/Jm9tWfNSmqyt//1yGHj8+H5v8tE2oqfO144VLOYJCGLtTM2lgvPXfrYG4QOywcYxKbiR hzx7mGwwNW7gE/VFKEUMYZ+igiqENpXS64os+rlriSP37TqLIcKulKbDIYbbRi6T5FVarDk2VNjS tiL9U/xaBXim4+U67be74nY5rOTw+aynWqmnx/H9DUSgMdzF/+4Po+BlEdfGM/EIyOw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dW/SsIAAADcAAAADwAAAAAAAAAAAAAA AAChAgAAZHJzL2Rvd25yZXYueG1sUEsFBgAAAAAEAAQA+QAAAJADAAAAAA== " strokeweight="4.5pt">
                  <v:stroke dashstyle="1 1"/>
                </v:line>
                <v:shape id="Text Box 290" o:spid="_x0000_s1297" type="#_x0000_t202" style="position:absolute;left:5749;top:8467;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2DJMMA AADcAAAADwAAAGRycy9kb3ducmV2LnhtbESPQYvCMBSE78L+h/AWvGmiqKzVKIsieFLU3QVvj+bZ lm1eShNt/fdGEDwOM/MNM1+2thQ3qn3hWMOgr0AQp84UnGn4OW16XyB8QDZYOiYNd/KwXHx05pgY 1/CBbseQiQhhn6CGPIQqkdKnOVn0fVcRR+/iaoshyjqTpsYmwm0ph0pNpMWC40KOFa1ySv+PV6vh d3c5/43UPlvbcdW4Vkm2U6l197P9noEI1IZ3+NXeGg2jwRS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ld2DJMMAAADcAAAADwAAAAAAAAAAAAAAAACYAgAAZHJzL2Rv d25yZXYueG1sUEsFBgAAAAAEAAQA9QAAAIgDAAAAAA== " filled="f" stroked="f">
                  <v:textbox>
                    <w:txbxContent>
                      <w:p w:rsidR="006030B6" w:rsidRDefault="006030B6" w:rsidP="006030B6">
                        <w:r>
                          <w:t>S</w:t>
                        </w:r>
                      </w:p>
                    </w:txbxContent>
                  </v:textbox>
                </v:shape>
                <v:shape id="Text Box 291" o:spid="_x0000_s1298" type="#_x0000_t202" style="position:absolute;left:7022;top:8647;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vgBMEA AADcAAAADwAAAGRycy9kb3ducmV2LnhtbERPz2vCMBS+D/wfwhO8rYnSDVcbRRzCTpPpNvD2aJ5t sXkpTdZ2/705CB4/vt/5ZrSN6KnztWMN80SBIC6cqbnU8H3aPy9B+IBssHFMGv7Jw2Y9ecoxM27g L+qPoRQxhH2GGqoQ2kxKX1Rk0SeuJY7cxXUWQ4RdKU2HQwy3jVwo9Sot1hwbKmxpV1FxPf5ZDT+f l/Nvqg7lu31pBzcqyfZNaj2bjtsViEBjeIjv7g+jIV3E+fFMPAJyfQMAAP//AwBQSwECLQAUAAYA CAAAACEA8PeKu/0AAADiAQAAEwAAAAAAAAAAAAAAAAAAAAAAW0NvbnRlbnRfVHlwZXNdLnhtbFBL AQItABQABgAIAAAAIQAx3V9h0gAAAI8BAAALAAAAAAAAAAAAAAAAAC4BAABfcmVscy8ucmVsc1BL AQItABQABgAIAAAAIQAzLwWeQQAAADkAAAAQAAAAAAAAAAAAAAAAACkCAABkcnMvc2hhcGV4bWwu eG1sUEsBAi0AFAAGAAgAAAAhAMqL4ATBAAAA3AAAAA8AAAAAAAAAAAAAAAAAmAIAAGRycy9kb3du cmV2LnhtbFBLBQYAAAAABAAEAPUAAACGAwAAAAA= " filled="f" stroked="f">
                  <v:textbox>
                    <w:txbxContent>
                      <w:p w:rsidR="006030B6" w:rsidRDefault="006030B6" w:rsidP="006030B6">
                        <w:r>
                          <w:t>B</w:t>
                        </w:r>
                      </w:p>
                    </w:txbxContent>
                  </v:textbox>
                </v:shape>
              </v:group>
            </w:pict>
          </mc:Fallback>
        </mc:AlternateContent>
      </w: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lastRenderedPageBreak/>
        <w:t xml:space="preserve">       --------------------------------------------------------------------------------------------</w:t>
      </w:r>
    </w:p>
    <w:p w:rsidR="006030B6" w:rsidRPr="006030B6" w:rsidRDefault="006030B6" w:rsidP="006030B6">
      <w:pPr>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Ngày giảng : </w:t>
      </w:r>
    </w:p>
    <w:p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u w:val="single"/>
          <w:lang w:val="pt-BR"/>
        </w:rPr>
        <w:t xml:space="preserve"> Loại 3 </w:t>
      </w:r>
      <w:r w:rsidRPr="006030B6">
        <w:rPr>
          <w:rFonts w:ascii="Times New Roman" w:hAnsi="Times New Roman"/>
          <w:b/>
          <w:bCs/>
          <w:lang w:val="pt-BR"/>
        </w:rPr>
        <w:t>:  Xác định số ảnh, vị trí ảnh của một vật qua gương phẳng?</w:t>
      </w:r>
    </w:p>
    <w:p w:rsidR="006030B6" w:rsidRPr="00641EB6" w:rsidRDefault="006030B6" w:rsidP="006030B6">
      <w:pPr>
        <w:spacing w:beforeLines="60" w:before="144" w:afterLines="60" w:after="144"/>
        <w:jc w:val="both"/>
        <w:rPr>
          <w:rFonts w:ascii="Times New Roman" w:hAnsi="Times New Roman"/>
          <w:bCs/>
          <w:iCs/>
          <w:lang w:val="pt-BR"/>
        </w:rPr>
      </w:pPr>
      <w:r w:rsidRPr="00641EB6">
        <w:rPr>
          <w:rFonts w:ascii="Times New Roman" w:hAnsi="Times New Roman"/>
          <w:bCs/>
          <w:iCs/>
          <w:u w:val="single"/>
          <w:lang w:val="pt-BR"/>
        </w:rPr>
        <w:t>Phương pháp giải:</w:t>
      </w:r>
      <w:r w:rsidRPr="00641EB6">
        <w:rPr>
          <w:rFonts w:ascii="Times New Roman" w:hAnsi="Times New Roman"/>
          <w:bCs/>
          <w:iCs/>
          <w:lang w:val="pt-BR"/>
        </w:rPr>
        <w:t xml:space="preserve"> Dựa vào tính chất ảnh của một vật qua gương phẳng: “ảnh của một vật qua gương phẳng bằng vật và cách vật một khoảng bằng từ vật đến gương” (ảnh và vật đối xứng nhau qua gương phẳ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i/>
          <w:iCs/>
          <w:u w:val="single"/>
          <w:lang w:val="pt-BR"/>
        </w:rPr>
        <w:t>Thí dụ 1</w:t>
      </w:r>
      <w:r w:rsidRPr="006030B6">
        <w:rPr>
          <w:rFonts w:ascii="Times New Roman" w:hAnsi="Times New Roman"/>
          <w:lang w:val="pt-BR"/>
        </w:rPr>
        <w:t xml:space="preserve">: Hai gương phẳng M và N đặt hợp với nhau một góc </w:t>
      </w:r>
      <w:r w:rsidRPr="006030B6">
        <w:rPr>
          <w:rFonts w:ascii="Times New Roman" w:hAnsi="Times New Roman"/>
          <w:color w:val="FF0000"/>
          <w:position w:val="-6"/>
          <w:lang w:val="pt-BR"/>
        </w:rPr>
        <w:object w:dxaOrig="240" w:dyaOrig="220">
          <v:shape id="_x0000_i1053" type="#_x0000_t75" style="width:13.5pt;height:12pt" o:ole="">
            <v:imagedata r:id="rId58" o:title=""/>
          </v:shape>
          <o:OLEObject Type="Embed" ProgID="Equation.DSMT4" ShapeID="_x0000_i1053" DrawAspect="Content" ObjectID="_1668163782" r:id="rId60"/>
        </w:object>
      </w:r>
      <w:r w:rsidRPr="006030B6">
        <w:rPr>
          <w:rFonts w:ascii="Times New Roman" w:hAnsi="Times New Roman"/>
          <w:color w:val="FF0000"/>
          <w:lang w:val="pt-BR"/>
        </w:rPr>
        <w:t xml:space="preserve"> </w:t>
      </w:r>
      <w:r w:rsidRPr="006030B6">
        <w:rPr>
          <w:rFonts w:ascii="Times New Roman" w:hAnsi="Times New Roman"/>
          <w:lang w:val="pt-BR"/>
        </w:rPr>
        <w:t>&lt; 180</w:t>
      </w:r>
      <w:r w:rsidRPr="006030B6">
        <w:rPr>
          <w:rFonts w:ascii="Times New Roman" w:hAnsi="Times New Roman"/>
          <w:vertAlign w:val="superscript"/>
          <w:lang w:val="pt-BR"/>
        </w:rPr>
        <w:t>0</w:t>
      </w:r>
      <w:r w:rsidRPr="006030B6">
        <w:rPr>
          <w:rFonts w:ascii="Times New Roman" w:hAnsi="Times New Roman"/>
          <w:lang w:val="pt-BR"/>
        </w:rPr>
        <w:t xml:space="preserve"> , mặt phản xạ quay vào nhau. Một điểm sáng A nằm giữa hai gương và qua hệ hai gương cho n ảnh. Chứng minh rằng nếu </w:t>
      </w:r>
      <w:r w:rsidRPr="006030B6">
        <w:rPr>
          <w:rFonts w:ascii="Times New Roman" w:hAnsi="Times New Roman"/>
          <w:position w:val="-24"/>
          <w:lang w:val="pt-BR"/>
        </w:rPr>
        <w:object w:dxaOrig="1740" w:dyaOrig="639">
          <v:shape id="_x0000_i1054" type="#_x0000_t75" style="width:87pt;height:32.25pt" o:ole="">
            <v:imagedata r:id="rId61" o:title=""/>
          </v:shape>
          <o:OLEObject Type="Embed" ProgID="Equation.DSMT4" ShapeID="_x0000_i1054" DrawAspect="Content" ObjectID="_1668163783" r:id="rId62"/>
        </w:object>
      </w:r>
      <w:r w:rsidRPr="006030B6">
        <w:rPr>
          <w:rFonts w:ascii="Times New Roman" w:hAnsi="Times New Roman"/>
          <w:lang w:val="pt-BR"/>
        </w:rPr>
        <w:t xml:space="preserve"> thì n = (2k – 1) ảnh.</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u w:val="single"/>
          <w:lang w:val="pt-BR"/>
        </w:rPr>
        <w:t>Giải</w:t>
      </w:r>
      <w:r w:rsidRPr="006030B6">
        <w:rPr>
          <w:rFonts w:ascii="Times New Roman" w:hAnsi="Times New Roman"/>
          <w:b/>
          <w:bCs/>
          <w:lang w:val="pt-BR"/>
        </w:rPr>
        <w:t xml:space="preserve">    </w:t>
      </w:r>
      <w:r w:rsidRPr="006030B6">
        <w:rPr>
          <w:rFonts w:ascii="Times New Roman" w:hAnsi="Times New Roman"/>
          <w:lang w:val="pt-BR"/>
        </w:rPr>
        <w:t>Sơ đồ tạo ảnh qua hệ:</w:t>
      </w:r>
    </w:p>
    <w:p w:rsidR="006030B6" w:rsidRPr="006030B6" w:rsidRDefault="00CF61AD" w:rsidP="006030B6">
      <w:pPr>
        <w:spacing w:beforeLines="60" w:before="144" w:afterLines="60" w:after="144"/>
        <w:ind w:firstLine="670"/>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2576" behindDoc="0" locked="0" layoutInCell="1" allowOverlap="1">
                <wp:simplePos x="0" y="0"/>
                <wp:positionH relativeFrom="column">
                  <wp:posOffset>3368040</wp:posOffset>
                </wp:positionH>
                <wp:positionV relativeFrom="paragraph">
                  <wp:posOffset>-1905</wp:posOffset>
                </wp:positionV>
                <wp:extent cx="2824480" cy="2679700"/>
                <wp:effectExtent l="0" t="4445" r="4445" b="1905"/>
                <wp:wrapNone/>
                <wp:docPr id="385"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4480" cy="2679700"/>
                          <a:chOff x="7197" y="1187"/>
                          <a:chExt cx="4448" cy="4220"/>
                        </a:xfrm>
                      </wpg:grpSpPr>
                      <wps:wsp>
                        <wps:cNvPr id="386" name="Oval 293"/>
                        <wps:cNvSpPr>
                          <a:spLocks noChangeArrowheads="1"/>
                        </wps:cNvSpPr>
                        <wps:spPr bwMode="auto">
                          <a:xfrm>
                            <a:off x="7574" y="1579"/>
                            <a:ext cx="3417" cy="342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387" name="Line 294"/>
                        <wps:cNvCnPr/>
                        <wps:spPr bwMode="auto">
                          <a:xfrm flipH="1">
                            <a:off x="8094" y="2167"/>
                            <a:ext cx="2479"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8" name="Line 295"/>
                        <wps:cNvCnPr/>
                        <wps:spPr bwMode="auto">
                          <a:xfrm>
                            <a:off x="7566" y="3343"/>
                            <a:ext cx="3417"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9" name="Line 296"/>
                        <wps:cNvCnPr/>
                        <wps:spPr bwMode="auto">
                          <a:xfrm>
                            <a:off x="10932" y="288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0" name="Line 297"/>
                        <wps:cNvCnPr/>
                        <wps:spPr bwMode="auto">
                          <a:xfrm flipH="1" flipV="1">
                            <a:off x="9793" y="1635"/>
                            <a:ext cx="1139" cy="12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1" name="Line 298"/>
                        <wps:cNvCnPr/>
                        <wps:spPr bwMode="auto">
                          <a:xfrm>
                            <a:off x="9812" y="1659"/>
                            <a:ext cx="0"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299"/>
                        <wps:cNvCnPr/>
                        <wps:spPr bwMode="auto">
                          <a:xfrm flipH="1" flipV="1">
                            <a:off x="7668" y="2747"/>
                            <a:ext cx="2144"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Line 300"/>
                        <wps:cNvCnPr/>
                        <wps:spPr bwMode="auto">
                          <a:xfrm flipH="1" flipV="1">
                            <a:off x="8831" y="1627"/>
                            <a:ext cx="2077"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4" name="Line 301"/>
                        <wps:cNvCnPr/>
                        <wps:spPr bwMode="auto">
                          <a:xfrm>
                            <a:off x="8847" y="1697"/>
                            <a:ext cx="0"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5" name="Line 302"/>
                        <wps:cNvCnPr/>
                        <wps:spPr bwMode="auto">
                          <a:xfrm>
                            <a:off x="7668" y="2763"/>
                            <a:ext cx="0"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6" name="Line 303"/>
                        <wps:cNvCnPr/>
                        <wps:spPr bwMode="auto">
                          <a:xfrm flipH="1" flipV="1">
                            <a:off x="7716" y="3951"/>
                            <a:ext cx="1115" cy="98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7" name="Line 304"/>
                        <wps:cNvCnPr/>
                        <wps:spPr bwMode="auto">
                          <a:xfrm rot="181268" flipH="1">
                            <a:off x="9320" y="2137"/>
                            <a:ext cx="1206"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305"/>
                        <wps:cNvCnPr/>
                        <wps:spPr bwMode="auto">
                          <a:xfrm rot="181268" flipH="1">
                            <a:off x="9300" y="2107"/>
                            <a:ext cx="1206" cy="12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306"/>
                        <wps:cNvCnPr/>
                        <wps:spPr bwMode="auto">
                          <a:xfrm>
                            <a:off x="9280" y="3347"/>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Line 307"/>
                        <wps:cNvCnPr/>
                        <wps:spPr bwMode="auto">
                          <a:xfrm>
                            <a:off x="9290" y="3377"/>
                            <a:ext cx="1742"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1" name="Text Box 308"/>
                        <wps:cNvSpPr txBox="1">
                          <a:spLocks noChangeArrowheads="1"/>
                        </wps:cNvSpPr>
                        <wps:spPr bwMode="auto">
                          <a:xfrm>
                            <a:off x="10895" y="2607"/>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402" name="Text Box 309"/>
                        <wps:cNvSpPr txBox="1">
                          <a:spLocks noChangeArrowheads="1"/>
                        </wps:cNvSpPr>
                        <wps:spPr bwMode="auto">
                          <a:xfrm>
                            <a:off x="10908" y="360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1</w:t>
                              </w:r>
                            </w:p>
                          </w:txbxContent>
                        </wps:txbx>
                        <wps:bodyPr rot="0" vert="horz" wrap="square" lIns="91440" tIns="45720" rIns="91440" bIns="45720" anchor="t" anchorCtr="0" upright="1">
                          <a:noAutofit/>
                        </wps:bodyPr>
                      </wps:wsp>
                      <wps:wsp>
                        <wps:cNvPr id="403" name="Text Box 310"/>
                        <wps:cNvSpPr txBox="1">
                          <a:spLocks noChangeArrowheads="1"/>
                        </wps:cNvSpPr>
                        <wps:spPr bwMode="auto">
                          <a:xfrm>
                            <a:off x="9659" y="126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404" name="Text Box 311"/>
                        <wps:cNvSpPr txBox="1">
                          <a:spLocks noChangeArrowheads="1"/>
                        </wps:cNvSpPr>
                        <wps:spPr bwMode="auto">
                          <a:xfrm>
                            <a:off x="8553" y="118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3</w:t>
                              </w:r>
                            </w:p>
                          </w:txbxContent>
                        </wps:txbx>
                        <wps:bodyPr rot="0" vert="horz" wrap="square" lIns="91440" tIns="45720" rIns="91440" bIns="45720" anchor="t" anchorCtr="0" upright="1">
                          <a:noAutofit/>
                        </wps:bodyPr>
                      </wps:wsp>
                      <wps:wsp>
                        <wps:cNvPr id="405" name="Text Box 312"/>
                        <wps:cNvSpPr txBox="1">
                          <a:spLocks noChangeArrowheads="1"/>
                        </wps:cNvSpPr>
                        <wps:spPr bwMode="auto">
                          <a:xfrm>
                            <a:off x="7197" y="234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6</w:t>
                              </w:r>
                            </w:p>
                          </w:txbxContent>
                        </wps:txbx>
                        <wps:bodyPr rot="0" vert="horz" wrap="square" lIns="91440" tIns="45720" rIns="91440" bIns="45720" anchor="t" anchorCtr="0" upright="1">
                          <a:noAutofit/>
                        </wps:bodyPr>
                      </wps:wsp>
                      <wps:wsp>
                        <wps:cNvPr id="406" name="Text Box 313"/>
                        <wps:cNvSpPr txBox="1">
                          <a:spLocks noChangeArrowheads="1"/>
                        </wps:cNvSpPr>
                        <wps:spPr bwMode="auto">
                          <a:xfrm>
                            <a:off x="7210" y="342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8</w:t>
                              </w:r>
                            </w:p>
                          </w:txbxContent>
                        </wps:txbx>
                        <wps:bodyPr rot="0" vert="horz" wrap="square" lIns="91440" tIns="45720" rIns="91440" bIns="45720" anchor="t" anchorCtr="0" upright="1">
                          <a:noAutofit/>
                        </wps:bodyPr>
                      </wps:wsp>
                      <wps:wsp>
                        <wps:cNvPr id="407" name="Text Box 314"/>
                        <wps:cNvSpPr txBox="1">
                          <a:spLocks noChangeArrowheads="1"/>
                        </wps:cNvSpPr>
                        <wps:spPr bwMode="auto">
                          <a:xfrm>
                            <a:off x="7327" y="379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7</w:t>
                              </w:r>
                            </w:p>
                          </w:txbxContent>
                        </wps:txbx>
                        <wps:bodyPr rot="0" vert="horz" wrap="square" lIns="91440" tIns="45720" rIns="91440" bIns="45720" anchor="t" anchorCtr="0" upright="1">
                          <a:noAutofit/>
                        </wps:bodyPr>
                      </wps:wsp>
                      <wps:wsp>
                        <wps:cNvPr id="408" name="Text Box 315"/>
                        <wps:cNvSpPr txBox="1">
                          <a:spLocks noChangeArrowheads="1"/>
                        </wps:cNvSpPr>
                        <wps:spPr bwMode="auto">
                          <a:xfrm>
                            <a:off x="8512" y="482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5</w:t>
                              </w:r>
                            </w:p>
                          </w:txbxContent>
                        </wps:txbx>
                        <wps:bodyPr rot="0" vert="horz" wrap="square" lIns="91440" tIns="45720" rIns="91440" bIns="45720" anchor="t" anchorCtr="0" upright="1">
                          <a:noAutofit/>
                        </wps:bodyPr>
                      </wps:wsp>
                      <wps:wsp>
                        <wps:cNvPr id="409" name="Text Box 316"/>
                        <wps:cNvSpPr txBox="1">
                          <a:spLocks noChangeArrowheads="1"/>
                        </wps:cNvSpPr>
                        <wps:spPr bwMode="auto">
                          <a:xfrm>
                            <a:off x="9598" y="486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4</w:t>
                              </w:r>
                            </w:p>
                          </w:txbxContent>
                        </wps:txbx>
                        <wps:bodyPr rot="0" vert="horz" wrap="square" lIns="91440" tIns="45720" rIns="91440" bIns="45720" anchor="t" anchorCtr="0" upright="1">
                          <a:noAutofit/>
                        </wps:bodyPr>
                      </wps:wsp>
                      <wps:wsp>
                        <wps:cNvPr id="410" name="Text Box 317"/>
                        <wps:cNvSpPr txBox="1">
                          <a:spLocks noChangeArrowheads="1"/>
                        </wps:cNvSpPr>
                        <wps:spPr bwMode="auto">
                          <a:xfrm>
                            <a:off x="8932" y="2937"/>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411" name="Text Box 318"/>
                        <wps:cNvSpPr txBox="1">
                          <a:spLocks noChangeArrowheads="1"/>
                        </wps:cNvSpPr>
                        <wps:spPr bwMode="auto">
                          <a:xfrm>
                            <a:off x="10902" y="319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i/>
                                  <w:iCs/>
                                </w:rPr>
                              </w:pPr>
                              <w:r>
                                <w:rPr>
                                  <w:i/>
                                  <w:iCs/>
                                </w:rPr>
                                <w:t>(M)</w:t>
                              </w:r>
                            </w:p>
                          </w:txbxContent>
                        </wps:txbx>
                        <wps:bodyPr rot="0" vert="horz" wrap="square" lIns="91440" tIns="45720" rIns="91440" bIns="45720" anchor="t" anchorCtr="0" upright="1">
                          <a:noAutofit/>
                        </wps:bodyPr>
                      </wps:wsp>
                      <wps:wsp>
                        <wps:cNvPr id="412" name="Text Box 319"/>
                        <wps:cNvSpPr txBox="1">
                          <a:spLocks noChangeArrowheads="1"/>
                        </wps:cNvSpPr>
                        <wps:spPr bwMode="auto">
                          <a:xfrm>
                            <a:off x="10305" y="180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i/>
                                  <w:iCs/>
                                </w:rPr>
                              </w:pPr>
                              <w:r>
                                <w:rPr>
                                  <w:i/>
                                  <w:iCs/>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2" o:spid="_x0000_s1299" style="position:absolute;left:0;text-align:left;margin-left:265.2pt;margin-top:-.15pt;width:222.4pt;height:211pt;z-index:251672576" coordorigin="7197,1187" coordsize="4448,42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EEvgsgcAAPlbAAAOAAAAZHJzL2Uyb0RvYy54bWzsnFuTmzYUx9870+/A8O41AnHzxNtJ7HXa mbTJTNK+azG2mWJEgV172+l379EFWbB2spcEb1vtgxeMLUuHPz/pXODVD/ttbt2mVZ3RYmqjC8e2 0iKhy6xYT+1fPy1GkW3VDSmWJKdFOrXv0tr+4fL7717tyknq0g3Nl2llQSNFPdmVU3vTNOVkPK6T Tbol9QUt0wIOrmi1JQ3sVuvxsiI7aH2bj13HCcY7Wi3LiiZpXcO7c3HQvuTtr1Zp0rxfreq0sfKp DX1r+GvFX6/Z6/jyFZmsK1JuskR2gzyhF1uSFfCjqqk5aYh1U2X3mtpmSUVrumouErod09UqS1I+ BhgNcnqjeVvRm5KPZT3ZrUtlJjBtz05Pbjb55fZDZWXLqe1Fvm0VZAsnif+u5cYuM8+uXE/gU2+r 8mP5oRJjhM13NPm9hsPj/nG2vxYftq53P9MlNEhuGsrNs19VW9YEDNza87Nwp85Cum+sBN50Ixfj CE5WAsfcIIxDR56nZAMnk30vRHFoW3AYoSgU5zDZXMnvY/i2+DJ2Xf7NMZmIH+adlZ1jIwPN1Qez 1s8z68cNKVN+tmpmMGXWoDXr+1uSg1U9YVX+odaktbCnVdDZhhTr9HVV0d0mJUvoE2Kfh55rX2A7 NZyNLxo49EMsDOWHsTBUa2YPI7Ahs7GHe2Yik7Kqm7cp3VpsY2qneZ6VNRscmZDbd3XDenT4FHu7 pnm2XGR5zneq9fUsrywY8NRe8D8+iN7H8sLaTe3Yd33e8ukmHP53rAnWvzmpN+Kn6rt6ThsxTrh2 iiX0k0yYHa/kdkOyXGxD//NCGpbZUujhmi7vwK4VFaQAssHGhlZ/2tYOKDG16z9uSJXaVv5TAecm RhgzrPAd7IdgSKvSj1zrR0iRQFNTu7EtsTlrBIpuyipbb+CXEDdEQV/DBbPKuJnZuRa9kp0FyQ6m XVCIQMK7rEhBu5jZVkpxVnyo5N5pLVorUM6P7cDkZR850BC7fF0UyMu3VaWLQafiyvfAskJnLTV6 qsyhT5+TZEGZHrkEXoLSyAQGCdcOkyQbLp8e/oqd+Cq6ivAIu8HVCDvz+ej1YoZHwQKF/tybz2Zz 9DcbJcKTTbZcpgUbVDtVIfwwZslJU0wyarJSBhp3W+cXN3Sx/c87zQnUv1DY+WFyGFKTAPeOJv3H apKdAKnE0A8Az4yBHuZcFqeGTUMHPhoZGhkq6qlpHTDVkWHwDBkiJ/ZcQcSoXdC0RJQLoVgsgtRS 5jD7yjna0BAg9r+jYQzy6MiQz6dPm6H5XP1bb66OQ1iw8qV24HHSHgiJkCfnauQGBpIGkvcgGaOe OqNnQDKOkGAkCvyeLyMZ6blmyWiWjLBYlvxr52oIZHQhyeXzFSEZBgGsSplDE+K+QwMeonRokIGk UecRdcL8qk3hnljofUV1RpEHHAZ1osDtq9MJZRAIXHEzhZsp/D47gV4ddfJw5GPUqbnbUQR4FEqE AC6PzPTcHDOFm6jPsSh6rJITPBLpOTI3wYPiD4pEajLUpuugF/WRK0nkQALCBB9N8LG/klTJHClD PZnzIBkeAuJH3e0wRDIgGfuctLq7jeAiYAmbOOJ+lIkFmci4nmlkOdHOVP34bA3PeyFwtJk/cyx1 A3FKQCTzdJDXm8GR64B0mT5fWjjogalAfqmZBM2DyxNOJLzjboLGcx6doBHp18/LELwkIUNnSBl6 EYIfZkuJsySrjUIvHlXpckqh3dyNB9yCtd4TfZrYZbUqQD1IIfalGGKIPDEivqjFpMHhgPlqzEDV mZW5SJ4sNpbw4WKDwE3HgUbfTGwGev+BugnsqFzMJxZzeUP3lufo+ZiPrKCs2cOBNgX4rarSwLtm /jzIGPKGPRl7kGXkyPS/lMupoLiTT8UnKtJUdYso9CIT9YYs/Xp5s+npRcWpIrqTlTvCb5Q1RggS Y2/ceLQIonCEF9gfQVFlNHJQ/CYOHBzj+aJbY8S9W1GV+4ys+rOr+7ZZA9XBebad2pEqATxd0KdK pFj32+Kl9v+xIqZmf73nxa8IShDlEsBUAGo+JYY4m5y9NGro6bMhqREDr/jkd48aITijhhrcL3lI 6a2hhlYG/BxqKMfBUKNDDZXSPFADcR9IrnuHo0bMikUYNCAo1VtqGGg8ql7fQOMrQUM5gAYaHWio TLMGDT3bPBw0It+XRY/q/qI2T22gYaCh7nMa0D9RnrqBRgcaqi5Ag4ZeGzAcNNRNie69QLCBhoHG OaChHHUDjQ40VBWHBg29kmNAaLjgF/GYBu7XZhpoGGicARqe8tMNNDrQUNU1GjT0CpsBoeEBKzg0 4OEI3SyggYaBxjmgofx0A40ONFQtlAYNlWqCp4QMB43Il7fP4cisNJyxegiCybl2a9mGi2nALe8m 53r/iUHYUeVpGjRUpmlQaMQ+q+aE7AmOTPbEQEPVYEAFTYebA0JD+elmpaGvNFgYQZQZatBQmaZB oRGph5nE/XsETHWXcU/O4Z4oP91AowONIzWhSGWaBoUGPAKJ1Zqx0mb2cMdOabMJahhqnIMaylE3 1OhQ40hNKFKppoGpwW4vY9RAUb+S3FDDUOMc1FCe+r+FGvypyPB8aV4pL5+FzR5gre/Dtv7E7st/ AAAA//8DAFBLAwQUAAYACAAAACEAx8QgS+EAAAAJAQAADwAAAGRycy9kb3ducmV2LnhtbEyPT0vD QBTE74LfYXmCt3bzp7E15qWUop6KYCtIb6/JaxKa3Q3ZbZJ+e9eTHocZZn6TrSfVioF72xiNEM4D EKwLUza6Qvg6vM1WIKwjXVJrNCPc2MI6v7/LKC3NqD952LtK+BJtU0KonetSKW1RsyI7Nx1r751N r8h52Vey7Gn05aqVURA8SUWN9gs1dbytubjsrwrhfaRxE4evw+5y3t6Oh+Tjexcy4uPDtHkB4Xhy f2H4xffokHumk7nq0ooWIYmDhY8izGIQ3n9eJhGIE8IiCpcg80z+f5D/AAAA//8DAFBLAQItABQA BgAIAAAAIQC2gziS/gAAAOEBAAATAAAAAAAAAAAAAAAAAAAAAABbQ29udGVudF9UeXBlc10ueG1s UEsBAi0AFAAGAAgAAAAhADj9If/WAAAAlAEAAAsAAAAAAAAAAAAAAAAALwEAAF9yZWxzLy5yZWxz UEsBAi0AFAAGAAgAAAAhAKUQS+CyBwAA+VsAAA4AAAAAAAAAAAAAAAAALgIAAGRycy9lMm9Eb2Mu eG1sUEsBAi0AFAAGAAgAAAAhAMfEIEvhAAAACQEAAA8AAAAAAAAAAAAAAAAADAoAAGRycy9kb3du cmV2LnhtbFBLBQYAAAAABAAEAPMAAAAaCwAAAAA= ">
                <v:oval id="Oval 293" o:spid="_x0000_s1300" style="position:absolute;left:7574;top:1579;width:3417;height:3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ATPMUA AADcAAAADwAAAGRycy9kb3ducmV2LnhtbESPQWvCQBSE74X+h+UVvNXdRkglukppKQjqIYn0/Jp9 JqHZtyG7mvTfdwWhx2FmvmHW28l24kqDbx1reJkrEMSVMy3XGk7l5/MShA/IBjvHpOGXPGw3jw9r zIwbOadrEWoRIewz1NCE0GdS+qohi37ueuLond1gMUQ51NIMOEa47WSiVCotthwXGuzpvaHqp7hY DUlR79PLmKuvYygLleSvh4/yW+vZ0/S2AhFoCv/he3tnNCyWKdzOxCMgN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5oBM8xQAAANwAAAAPAAAAAAAAAAAAAAAAAJgCAABkcnMv ZG93bnJldi54bWxQSwUGAAAAAAQABAD1AAAAigMAAAAA ">
                  <v:stroke dashstyle="1 1"/>
                </v:oval>
                <v:line id="Line 294" o:spid="_x0000_s1301" style="position:absolute;flip:x;visibility:visible;mso-wrap-style:square" from="8094,2167" to="10573,45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VP4sIAAADcAAAADwAAAGRycy9kb3ducmV2LnhtbESP0YrCMBRE3wX/IVzBN01VcKVrFFHE RWGhrh9wae62YZub0sRa/fqNIPg4zMwZZrnubCVaarxxrGAyTkAQ504bLhRcfvajBQgfkDVWjknB nTysV/3eElPtbpxRew6FiBD2KSooQ6hTKX1ekkU/djVx9H5dYzFE2RRSN3iLcFvJaZLMpUXDcaHE mrYl5X/nq1UQTo+DMe23Pt65fXjKjju8zJUaDrrNJ4hAXXiHX+0vrWC2+IDnmXgE5O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aVP4sIAAADcAAAADwAAAAAAAAAAAAAA AAChAgAAZHJzL2Rvd25yZXYueG1sUEsFBgAAAAAEAAQA+QAAAJADAAAAAA== ">
                  <v:stroke dashstyle="1 1"/>
                </v:line>
                <v:line id="Line 295" o:spid="_x0000_s1302" style="position:absolute;visibility:visible;mso-wrap-style:square" from="7566,3343" to="10983,33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0/TsIAAADcAAAADwAAAGRycy9kb3ducmV2LnhtbERPTWsCMRC9C/6HMEJvmrWFVlej2EJB rR7cttDjsBmTxc1k2UTd/ntzEDw+3vd82blaXKgNlWcF41EGgrj0umKj4Of7czgBESKyxtozKfin AMtFvzfHXPsrH+hSRCNSCIccFdgYm1zKUFpyGEa+IU7c0bcOY4KtkbrFawp3tXzOslfpsOLUYLGh D0vlqTg7BV9v6/rX8F+x2xzDu59uD3JvrFJPg241AxGpiw/x3b3WCl4maW06k46AXN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z0/TsIAAADcAAAADwAAAAAAAAAAAAAA AAChAgAAZHJzL2Rvd25yZXYueG1sUEsFBgAAAAAEAAQA+QAAAJADAAAAAA== ">
                  <v:stroke dashstyle="1 1"/>
                </v:line>
                <v:line id="Line 296" o:spid="_x0000_s1303" style="position:absolute;visibility:visible;mso-wrap-style:square" from="10932,2887" to="10932,3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Ga1cUAAADcAAAADwAAAGRycy9kb3ducmV2LnhtbESPQWsCMRSE7wX/Q3hCbzVrC62uRrGC YFs9uCp4fGyeyeLmZdmkuv33TaHgcZiZb5jpvHO1uFIbKs8KhoMMBHHpdcVGwWG/ehqBCBFZY+2Z FPxQgPms9zDFXPsb7+haRCMShEOOCmyMTS5lKC05DAPfECfv7FuHMcnWSN3iLcFdLZ+z7FU6rDgt WGxoaam8FN9Owdfbuj4aPhWbj3N49+PPndwaq9Rjv1tMQETq4j38315rBS+jMfydSUdAz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HGa1cUAAADcAAAADwAAAAAAAAAA AAAAAAChAgAAZHJzL2Rvd25yZXYueG1sUEsFBgAAAAAEAAQA+QAAAJMDAAAAAA== ">
                  <v:stroke dashstyle="1 1"/>
                </v:line>
                <v:line id="Line 297" o:spid="_x0000_s1304" style="position:absolute;flip:x y;visibility:visible;mso-wrap-style:square" from="9793,1635" to="10932,28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BjrMIAAADcAAAADwAAAGRycy9kb3ducmV2LnhtbERPy4rCMBTdC/MP4Q6409QHPjpGUUFU EKE+mO2ludOWaW5KE7XO108WgsvDec8WjSnFnWpXWFbQ60YgiFOrC84UXM6bzgSE88gaS8uk4EkO FvOP1gxjbR+c0P3kMxFC2MWoIPe+iqV0aU4GXddWxIH7sbVBH2CdSV3jI4SbUvajaCQNFhwacqxo nVP6e7oZBanx++fqSMvrN43/kght77AdKtX+bJZfIDw1/i1+uXdawWAa5ocz4QjI+T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EBjrMIAAADcAAAADwAAAAAAAAAAAAAA AAChAgAAZHJzL2Rvd25yZXYueG1sUEsFBgAAAAAEAAQA+QAAAJADAAAAAA== ">
                  <v:stroke dashstyle="1 1"/>
                </v:line>
                <v:line id="Line 298" o:spid="_x0000_s1305" style="position:absolute;visibility:visible;mso-wrap-style:square" from="9812,1659" to="9812,48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4ADsUAAADcAAAADwAAAGRycy9kb3ducmV2LnhtbESPQWsCMRSE70L/Q3iF3jSrhVpXo9RC wVo9uFXw+Ng8k6Wbl2WT6vbfm4LgcZiZb5jZonO1OFMbKs8KhoMMBHHpdcVGwf77o/8KIkRkjbVn UvBHARbzh94Mc+0vvKNzEY1IEA45KrAxNrmUobTkMAx8Q5y8k28dxiRbI3WLlwR3tRxl2Yt0WHFa sNjQu6Xyp/h1Cr7Gq/pg+FhsPk9h6Sfrndwaq9TTY/c2BRGpi/fwrb3SCp4nQ/g/k46An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94ADsUAAADcAAAADwAAAAAAAAAA AAAAAAChAgAAZHJzL2Rvd25yZXYueG1sUEsFBgAAAAAEAAQA+QAAAJMDAAAAAA== ">
                  <v:stroke dashstyle="1 1"/>
                </v:line>
                <v:line id="Line 299" o:spid="_x0000_s1306" style="position:absolute;flip:x y;visibility:visible;mso-wrap-style:square" from="7668,2747" to="9812,49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95YQMQAAADcAAAADwAAAGRycy9kb3ducmV2LnhtbESPQYvCMBSE74L/ITzB25qqi7rVKCrI Koigu4vXR/Nsi81LaaJWf70RFjwOM/MNM5nVphBXqlxuWUG3E4EgTqzOOVXw+7P6GIFwHlljYZkU 3MnBbNpsTDDW9sZ7uh58KgKEXYwKMu/LWEqXZGTQdWxJHLyTrQz6IKtU6gpvAW4K2YuigTSYc1jI sKRlRsn5cDEKEuM398WO5n9HGj72Edru9vtTqXarno9BeKr9O/zfXmsF/a8evM6EIyCn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3lhAxAAAANwAAAAPAAAAAAAAAAAA AAAAAKECAABkcnMvZG93bnJldi54bWxQSwUGAAAAAAQABAD5AAAAkgMAAAAA ">
                  <v:stroke dashstyle="1 1"/>
                </v:line>
                <v:line id="Line 300" o:spid="_x0000_s1307" style="position:absolute;flip:x y;visibility:visible;mso-wrap-style:square" from="8831,1627" to="10908,3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L928YAAADcAAAADwAAAGRycy9kb3ducmV2LnhtbESP3WrCQBSE74W+w3IK3tWNprQ1dQ1R kCqUgn/09pA9TUKzZ0N2jdGndwsFL4eZ+YaZpb2pRUetqywrGI8iEMS51RUXCg771dMbCOeRNdaW ScGFHKTzh8EME23PvKVu5wsRIOwSVFB63yRSurwkg25kG+Lg/djWoA+yLaRu8RzgppaTKHqRBisO CyU2tCwp/92djILc+M1l8UXZ8Zter9sI7fjz41mp4WOfvYPw1Pt7+L+91griaQx/Z8IRkP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iS/dvGAAAA3AAAAA8AAAAAAAAA AAAAAAAAoQIAAGRycy9kb3ducmV2LnhtbFBLBQYAAAAABAAEAPkAAACUAwAAAAA= ">
                  <v:stroke dashstyle="1 1"/>
                </v:line>
                <v:line id="Line 301" o:spid="_x0000_s1308" style="position:absolute;visibility:visible;mso-wrap-style:square" from="8847,1697" to="8847,4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mjlsUAAADcAAAADwAAAGRycy9kb3ducmV2LnhtbESPQWsCMRSE7wX/Q3iCt5q1La2uRmkL gtZ6cFXw+Ng8k6Wbl2WT6vrvm0Khx2FmvmFmi87V4kJtqDwrGA0zEMSl1xUbBYf98n4MIkRkjbVn UnCjAIt5726GufZX3tGliEYkCIccFdgYm1zKUFpyGIa+IU7e2bcOY5KtkbrFa4K7Wj5k2bN0WHFa sNjQu6Xyq/h2CjYvq/po+FR8rs/hzU8+dnJrrFKDfvc6BRGpi//hv/ZKK3icPMHvmXQE5Pw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6mjlsUAAADcAAAADwAAAAAAAAAA AAAAAAChAgAAZHJzL2Rvd25yZXYueG1sUEsFBgAAAAAEAAQA+QAAAJMDAAAAAA== ">
                  <v:stroke dashstyle="1 1"/>
                </v:line>
                <v:line id="Line 302" o:spid="_x0000_s1309" style="position:absolute;visibility:visible;mso-wrap-style:square" from="7668,2763" to="7668,3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UGDcUAAADcAAAADwAAAGRycy9kb3ducmV2LnhtbESPQWsCMRSE7wX/Q3iCt5q1pa2uRmkL gtZ6cFXw+Ng8k6Wbl2WT6vrvm0Khx2FmvmFmi87V4kJtqDwrGA0zEMSl1xUbBYf98n4MIkRkjbVn UnCjAIt5726GufZX3tGliEYkCIccFdgYm1zKUFpyGIa+IU7e2bcOY5KtkbrFa4K7Wj5k2bN0WHFa sNjQu6Xyq/h2CjYvq/po+FR8rs/hzU8+dnJrrFKDfvc6BRGpi//hv/ZKK3icPMHvmXQE5Pw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OUGDcUAAADcAAAADwAAAAAAAAAA AAAAAAChAgAAZHJzL2Rvd25yZXYueG1sUEsFBgAAAAAEAAQA+QAAAJMDAAAAAA== ">
                  <v:stroke dashstyle="1 1"/>
                </v:line>
                <v:line id="Line 303" o:spid="_x0000_s1310" style="position:absolute;flip:x y;visibility:visible;mso-wrap-style:square" from="7716,3951" to="8831,49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VeQ8UAAADcAAAADwAAAGRycy9kb3ducmV2LnhtbESPQWvCQBSE7wX/w/KE3urGKmqja0gF 0UIpaFu8PrLPJJh9G7LbJPrr3UKhx2FmvmFWSW8q0VLjSssKxqMIBHFmdcm5gq/P7dMChPPIGivL pOBKDpL14GGFsbYdH6g9+lwECLsYFRTe17GULivIoBvZmjh4Z9sY9EE2udQNdgFuKvkcRTNpsOSw UGBNm4Kyy/HHKMiMf7u+flD6faL57RChHb/vpko9Dvt0CcJT7//Df+29VjB5mcHvmXAE5Po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OVeQ8UAAADcAAAADwAAAAAAAAAA AAAAAAChAgAAZHJzL2Rvd25yZXYueG1sUEsFBgAAAAAEAAQA+QAAAJMDAAAAAA== ">
                  <v:stroke dashstyle="1 1"/>
                </v:line>
                <v:line id="Line 304" o:spid="_x0000_s1311" style="position:absolute;rotation:-197993fd;flip:x;visibility:visible;mso-wrap-style:square" from="9320,2137" to="10526,33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l+U/8cAAADcAAAADwAAAGRycy9kb3ducmV2LnhtbESPQWvCQBSE70L/w/IKvUjdVKmt0VWk ICg9FNMcPL5mn9nY7NuYXTX+e1co9DjMzDfMbNHZWpyp9ZVjBS+DBARx4XTFpYL8e/X8DsIHZI21 Y1JwJQ+L+UNvhql2F97SOQuliBD2KSowITSplL4wZNEPXEMcvb1rLYYo21LqFi8Rbms5TJKxtFhx XDDY0Ieh4jc7WQVfeTX+0flx89k3B/O6He7yXeaUenrsllMQgbrwH/5rr7WC0eQN7mfiEZDz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X5T/xwAAANwAAAAPAAAAAAAA AAAAAAAAAKECAABkcnMvZG93bnJldi54bWxQSwUGAAAAAAQABAD5AAAAlQMAAAAA "/>
                <v:line id="Line 305" o:spid="_x0000_s1312" style="position:absolute;rotation:-197993fd;flip:x;visibility:visible;mso-wrap-style:square" from="9300,2107" to="10506,33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vuKbwAAADcAAAADwAAAGRycy9kb3ducmV2LnhtbERPSwrCMBDdC94hjOBOUxVFq1FEEARX /nA7NmNbbCaliba9vVkILh/vv9o0phAfqlxuWcFoGIEgTqzOOVVwvewHcxDOI2ssLJOClhxs1t3O CmNtaz7R5+xTEULYxagg876MpXRJRgbd0JbEgXvayqAPsEqlrrAO4aaQ4yiaSYM5h4YMS9pllLzO b6MAzXGW32rT3p6tnR4SOUH/uCvV7zXbJQhPjf+Lf+6DVjBZhLXhTDgCcv0F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WDvuKbwAAADcAAAADwAAAAAAAAAAAAAAAAChAgAA ZHJzL2Rvd25yZXYueG1sUEsFBgAAAAAEAAQA+QAAAIoDAAAAAA== " strokeweight="3pt">
                  <v:stroke dashstyle="1 1"/>
                </v:line>
                <v:line id="Line 306" o:spid="_x0000_s1313" style="position:absolute;visibility:visible;mso-wrap-style:square" from="9280,3347" to="11022,3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1SJccAAADcAAAADwAAAGRycy9kb3ducmV2LnhtbESPT2vCQBTE7wW/w/KE3uqmFUKNriIt Be2h1D+gx2f2maTNvg272yT99q4geBxm5jfMbNGbWrTkfGVZwfMoAUGcW11xoWC/+3h6BeEDssba Min4Jw+L+eBhhpm2HW+o3YZCRAj7DBWUITSZlD4vyaAf2YY4emfrDIYoXSG1wy7CTS1fkiSVBiuO CyU29FZS/rv9Mwq+xt9pu1x/rvrDOj3l75vT8adzSj0O++UURKA+3MO39korGE8m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DVIlxwAAANwAAAAPAAAAAAAA AAAAAAAAAKECAABkcnMvZG93bnJldi54bWxQSwUGAAAAAAQABAD5AAAAlQMAAAAA "/>
                <v:line id="Line 307" o:spid="_x0000_s1314" style="position:absolute;visibility:visible;mso-wrap-style:square" from="9290,3377" to="11032,33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uoysAAAADcAAAADwAAAGRycy9kb3ducmV2LnhtbERPzYrCMBC+L/gOYQRva+qiIl2j7CqC eBDUfYChmTZlm0lNoq1vbw6Cx4/vf7nubSPu5EPtWMFknIEgLpyuuVLwd9l9LkCEiKyxcUwKHhRg vRp8LDHXruMT3c+xEimEQ44KTIxtLmUoDFkMY9cSJ6503mJM0FdSe+xSuG3kV5bNpcWaU4PBljaG iv/zzSo4zi54+O3m1pe3aMpOb6bba63UaNj/fIOI1Me3+OXeawXTLM1PZ9IRkKsn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DrqMrAAAAA3AAAAA8AAAAAAAAAAAAAAAAA oQIAAGRycy9kb3ducmV2LnhtbFBLBQYAAAAABAAEAPkAAACOAwAAAAA= " strokeweight="3pt">
                  <v:stroke dashstyle="1 1"/>
                </v:line>
                <v:shape id="Text Box 308" o:spid="_x0000_s1315" type="#_x0000_t202" style="position:absolute;left:10895;top:2607;width:3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IZ/8QA AADcAAAADwAAAGRycy9kb3ducmV2LnhtbESPzWrDMBCE74W8g9hAbrXkkpbEsWJCS6CnluYPclus jW1irYylxu7bV4VCjsPMfMPkxWhbcaPeN441pIkCQVw603Cl4bDfPi5A+IBssHVMGn7IQ7GePOSY GTfwF912oRIRwj5DDXUIXSalL2uy6BPXEUfv4nqLIcq+kqbHIcJtK5+UepEWG44LNXb0WlN53X1b DcePy/k0V5/Vm33uBjcqyXYptZ5Nx80KRKAx3MP/7XejYa5S+DsTj4Bc/wIAAP//AwBQSwECLQAU AAYACAAAACEA8PeKu/0AAADiAQAAEwAAAAAAAAAAAAAAAAAAAAAAW0NvbnRlbnRfVHlwZXNdLnht bFBLAQItABQABgAIAAAAIQAx3V9h0gAAAI8BAAALAAAAAAAAAAAAAAAAAC4BAABfcmVscy8ucmVs c1BLAQItABQABgAIAAAAIQAzLwWeQQAAADkAAAAQAAAAAAAAAAAAAAAAACkCAABkcnMvc2hhcGV4 bWwueG1sUEsBAi0AFAAGAAgAAAAhAO5yGf/EAAAA3AAAAA8AAAAAAAAAAAAAAAAAmAIAAGRycy9k b3ducmV2LnhtbFBLBQYAAAAABAAEAPUAAACJAwAAAAA= " filled="f" stroked="f">
                  <v:textbox>
                    <w:txbxContent>
                      <w:p w:rsidR="006030B6" w:rsidRDefault="006030B6" w:rsidP="006030B6">
                        <w:r>
                          <w:t>A</w:t>
                        </w:r>
                      </w:p>
                    </w:txbxContent>
                  </v:textbox>
                </v:shape>
                <v:shape id="Text Box 309" o:spid="_x0000_s1316" type="#_x0000_t202" style="position:absolute;left:10908;top:3607;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CHiMMA AADcAAAADwAAAGRycy9kb3ducmV2LnhtbESPT4vCMBTE7wt+h/AEb2uiuItWo4gieFpZ/4G3R/Ns i81LaaKt394sLHgcZuY3zGzR2lI8qPaFYw2DvgJBnDpTcKbheNh8jkH4gGywdEwanuRhMe98zDAx ruFfeuxDJiKEfYIa8hCqREqf5mTR911FHL2rqy2GKOtMmhqbCLelHCr1LS0WHBdyrGiVU3rb362G 08/1ch6pXba2X1XjWiXZTqTWvW67nIII1IZ3+L+9NRpGagh/Z+IRkPMXAAAA//8DAFBLAQItABQA BgAIAAAAIQDw94q7/QAAAOIBAAATAAAAAAAAAAAAAAAAAAAAAABbQ29udGVudF9UeXBlc10ueG1s UEsBAi0AFAAGAAgAAAAhADHdX2HSAAAAjwEAAAsAAAAAAAAAAAAAAAAALgEAAF9yZWxzLy5yZWxz UEsBAi0AFAAGAAgAAAAhADMvBZ5BAAAAOQAAABAAAAAAAAAAAAAAAAAAKQIAAGRycy9zaGFwZXht bC54bWxQSwECLQAUAAYACAAAACEAHqCHiMMAAADcAAAADwAAAAAAAAAAAAAAAACYAgAAZHJzL2Rv d25yZXYueG1sUEsFBgAAAAAEAAQA9QAAAIgDAAAAAA== " filled="f" stroked="f">
                  <v:textbox>
                    <w:txbxContent>
                      <w:p w:rsidR="006030B6" w:rsidRDefault="006030B6" w:rsidP="006030B6">
                        <w:pPr>
                          <w:rPr>
                            <w:vertAlign w:val="subscript"/>
                          </w:rPr>
                        </w:pPr>
                        <w:r>
                          <w:t>A</w:t>
                        </w:r>
                        <w:r>
                          <w:rPr>
                            <w:vertAlign w:val="subscript"/>
                          </w:rPr>
                          <w:t>1</w:t>
                        </w:r>
                      </w:p>
                    </w:txbxContent>
                  </v:textbox>
                </v:shape>
                <v:shape id="Text Box 310" o:spid="_x0000_s1317" type="#_x0000_t202" style="position:absolute;left:9659;top:1267;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wiE8QA AADcAAAADwAAAGRycy9kb3ducmV2LnhtbESPT2vCQBTE74LfYXlCb3XXakWjq0il0JPF+Ae8PbLP JJh9G7Jbk377rlDwOMzMb5jlurOVuFPjS8caRkMFgjhzpuRcw/Hw+ToD4QOywcoxafglD+tVv7fE xLiW93RPQy4ihH2CGooQ6kRKnxVk0Q9dTRy9q2sshiibXJoG2wi3lXxTaiotlhwXCqzpo6Dslv5Y Dafd9XKeqO98a9/r1nVKsp1LrV8G3WYBIlAXnuH/9pfRMFFjeJyJR0Cu/gAAAP//AwBQSwECLQAU AAYACAAAACEA8PeKu/0AAADiAQAAEwAAAAAAAAAAAAAAAAAAAAAAW0NvbnRlbnRfVHlwZXNdLnht bFBLAQItABQABgAIAAAAIQAx3V9h0gAAAI8BAAALAAAAAAAAAAAAAAAAAC4BAABfcmVscy8ucmVs c1BLAQItABQABgAIAAAAIQAzLwWeQQAAADkAAAAQAAAAAAAAAAAAAAAAACkCAABkcnMvc2hhcGV4 bWwueG1sUEsBAi0AFAAGAAgAAAAhAHHsIhPEAAAA3AAAAA8AAAAAAAAAAAAAAAAAmAIAAGRycy9k b3ducmV2LnhtbFBLBQYAAAAABAAEAPUAAACJAwAAAAA= " filled="f" stroked="f">
                  <v:textbox>
                    <w:txbxContent>
                      <w:p w:rsidR="006030B6" w:rsidRDefault="006030B6" w:rsidP="006030B6">
                        <w:pPr>
                          <w:rPr>
                            <w:vertAlign w:val="subscript"/>
                          </w:rPr>
                        </w:pPr>
                        <w:r>
                          <w:t>A</w:t>
                        </w:r>
                        <w:r>
                          <w:rPr>
                            <w:vertAlign w:val="subscript"/>
                          </w:rPr>
                          <w:t>2</w:t>
                        </w:r>
                      </w:p>
                    </w:txbxContent>
                  </v:textbox>
                </v:shape>
                <v:shape id="Text Box 311" o:spid="_x0000_s1318" type="#_x0000_t202" style="position:absolute;left:8553;top:1187;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6Z8MA AADcAAAADwAAAGRycy9kb3ducmV2LnhtbESPQWvCQBSE7wX/w/IEb3XXkhaNriIVwVOlVgVvj+wz CWbfhuxq4r93BaHHYWa+YWaLzlbiRo0vHWsYDRUI4syZknMN+7/1+xiED8gGK8ek4U4eFvPe2wxT 41r+pdsu5CJC2KeooQihTqX0WUEW/dDVxNE7u8ZiiLLJpWmwjXBbyQ+lvqTFkuNCgTV9F5Rddler 4fBzPh0Ttc1X9rNuXack24nUetDvllMQgbrwH361N0ZDohJ4nolHQM4fAAAA//8DAFBLAQItABQA BgAIAAAAIQDw94q7/QAAAOIBAAATAAAAAAAAAAAAAAAAAAAAAABbQ29udGVudF9UeXBlc10ueG1s UEsBAi0AFAAGAAgAAAAhADHdX2HSAAAAjwEAAAsAAAAAAAAAAAAAAAAALgEAAF9yZWxzLy5yZWxz UEsBAi0AFAAGAAgAAAAhADMvBZ5BAAAAOQAAABAAAAAAAAAAAAAAAAAAKQIAAGRycy9zaGFwZXht bC54bWxQSwECLQAUAAYACAAAACEA/gW6Z8MAAADcAAAADwAAAAAAAAAAAAAAAACYAgAAZHJzL2Rv d25yZXYueG1sUEsFBgAAAAAEAAQA9QAAAIgDAAAAAA== " filled="f" stroked="f">
                  <v:textbox>
                    <w:txbxContent>
                      <w:p w:rsidR="006030B6" w:rsidRDefault="006030B6" w:rsidP="006030B6">
                        <w:pPr>
                          <w:rPr>
                            <w:vertAlign w:val="subscript"/>
                          </w:rPr>
                        </w:pPr>
                        <w:r>
                          <w:t>A</w:t>
                        </w:r>
                        <w:r>
                          <w:rPr>
                            <w:vertAlign w:val="subscript"/>
                          </w:rPr>
                          <w:t>3</w:t>
                        </w:r>
                      </w:p>
                    </w:txbxContent>
                  </v:textbox>
                </v:shape>
                <v:shape id="Text Box 312" o:spid="_x0000_s1319" type="#_x0000_t202" style="position:absolute;left:7197;top:2347;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kf/MMA AADcAAAADwAAAGRycy9kb3ducmV2LnhtbESPT4vCMBTE7wt+h/CEva2JootWo4gi7ElZ/4G3R/Ns i81LaaKt394sLHgcZuY3zGzR2lI8qPaFYw39ngJBnDpTcKbheNh8jUH4gGywdEwanuRhMe98zDAx ruFfeuxDJiKEfYIa8hCqREqf5mTR91xFHL2rqy2GKOtMmhqbCLelHCj1LS0WHBdyrGiVU3rb362G 0/Z6OQ/VLlvbUdW4Vkm2E6n1Z7ddTkEEasM7/N/+MRqGagR/Z+IRkPMXAAAA//8DAFBLAQItABQA BgAIAAAAIQDw94q7/QAAAOIBAAATAAAAAAAAAAAAAAAAAAAAAABbQ29udGVudF9UeXBlc10ueG1s UEsBAi0AFAAGAAgAAAAhADHdX2HSAAAAjwEAAAsAAAAAAAAAAAAAAAAALgEAAF9yZWxzLy5yZWxz UEsBAi0AFAAGAAgAAAAhADMvBZ5BAAAAOQAAABAAAAAAAAAAAAAAAAAAKQIAAGRycy9zaGFwZXht bC54bWxQSwECLQAUAAYACAAAACEAkUkf/MMAAADcAAAADwAAAAAAAAAAAAAAAACYAgAAZHJzL2Rv d25yZXYueG1sUEsFBgAAAAAEAAQA9QAAAIgDAAAAAA== " filled="f" stroked="f">
                  <v:textbox>
                    <w:txbxContent>
                      <w:p w:rsidR="006030B6" w:rsidRDefault="006030B6" w:rsidP="006030B6">
                        <w:pPr>
                          <w:rPr>
                            <w:vertAlign w:val="subscript"/>
                          </w:rPr>
                        </w:pPr>
                        <w:r>
                          <w:t>A</w:t>
                        </w:r>
                        <w:r>
                          <w:rPr>
                            <w:vertAlign w:val="subscript"/>
                          </w:rPr>
                          <w:t>6</w:t>
                        </w:r>
                      </w:p>
                    </w:txbxContent>
                  </v:textbox>
                </v:shape>
                <v:shape id="Text Box 313" o:spid="_x0000_s1320" type="#_x0000_t202" style="position:absolute;left:7210;top:3427;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uBi8MA AADcAAAADwAAAGRycy9kb3ducmV2LnhtbESPT4vCMBTE7wt+h/CEva2Ji4pWo4iLsCdl/QfeHs2z LTYvpYm2fnsjLHgcZuY3zGzR2lLcqfaFYw39ngJBnDpTcKbhsF9/jUH4gGywdEwaHuRhMe98zDAx ruE/uu9CJiKEfYIa8hCqREqf5mTR91xFHL2Lqy2GKOtMmhqbCLel/FZqJC0WHBdyrGiVU3rd3ayG 4+ZyPg3UNvuxw6pxrZJsJ1Lrz267nIII1IZ3+L/9azQM1AheZ+IR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YZuBi8MAAADcAAAADwAAAAAAAAAAAAAAAACYAgAAZHJzL2Rv d25yZXYueG1sUEsFBgAAAAAEAAQA9QAAAIgDAAAAAA== " filled="f" stroked="f">
                  <v:textbox>
                    <w:txbxContent>
                      <w:p w:rsidR="006030B6" w:rsidRDefault="006030B6" w:rsidP="006030B6">
                        <w:pPr>
                          <w:rPr>
                            <w:vertAlign w:val="subscript"/>
                          </w:rPr>
                        </w:pPr>
                        <w:r>
                          <w:t>A</w:t>
                        </w:r>
                        <w:r>
                          <w:rPr>
                            <w:vertAlign w:val="subscript"/>
                          </w:rPr>
                          <w:t>8</w:t>
                        </w:r>
                      </w:p>
                    </w:txbxContent>
                  </v:textbox>
                </v:shape>
                <v:shape id="Text Box 314" o:spid="_x0000_s1321" type="#_x0000_t202" style="position:absolute;left:7327;top:3797;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ckEMQA AADcAAAADwAAAGRycy9kb3ducmV2LnhtbESPQWvCQBSE7wX/w/IEb7qr2FbTbESUQk8tpip4e2Sf SWj2bchuTfrvuwWhx2FmvmHSzWAbcaPO1441zGcKBHHhTM2lhuPn63QFwgdkg41j0vBDHjbZ6CHF xLieD3TLQykihH2CGqoQ2kRKX1Rk0c9cSxy9q+sshii7UpoO+wi3jVwo9SQt1hwXKmxpV1HxlX9b Daf36+W8VB/l3j62vRuUZLuWWk/Gw/YFRKAh/Ifv7TejYame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A7XJBDEAAAA3AAAAA8AAAAAAAAAAAAAAAAAmAIAAGRycy9k b3ducmV2LnhtbFBLBQYAAAAABAAEAPUAAACJAwAAAAA= " filled="f" stroked="f">
                  <v:textbox>
                    <w:txbxContent>
                      <w:p w:rsidR="006030B6" w:rsidRDefault="006030B6" w:rsidP="006030B6">
                        <w:pPr>
                          <w:rPr>
                            <w:vertAlign w:val="subscript"/>
                          </w:rPr>
                        </w:pPr>
                        <w:r>
                          <w:t>A</w:t>
                        </w:r>
                        <w:r>
                          <w:rPr>
                            <w:vertAlign w:val="subscript"/>
                          </w:rPr>
                          <w:t>7</w:t>
                        </w:r>
                      </w:p>
                    </w:txbxContent>
                  </v:textbox>
                </v:shape>
                <v:shape id="Text Box 315" o:spid="_x0000_s1322" type="#_x0000_t202" style="position:absolute;left:8512;top:4827;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iwYsAA AADcAAAADwAAAGRycy9kb3ducmV2LnhtbERPTYvCMBC9C/sfwix402RFZbcaZVEET4p1V/A2NGNb bCalibb+e3MQPD7e93zZ2UrcqfGlYw1fQwWCOHOm5FzD33Ez+AbhA7LByjFpeJCH5eKjN8fEuJYP dE9DLmII+wQ1FCHUiZQ+K8iiH7qaOHIX11gMETa5NA22MdxWcqTUVFosOTYUWNOqoOya3qyG/93l fBqrfb62k7p1nZJsf6TW/c/udwYiUBfe4pd7azSMVVwb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f0iwYsAAAADcAAAADwAAAAAAAAAAAAAAAACYAgAAZHJzL2Rvd25y ZXYueG1sUEsFBgAAAAAEAAQA9QAAAIUDAAAAAA== " filled="f" stroked="f">
                  <v:textbox>
                    <w:txbxContent>
                      <w:p w:rsidR="006030B6" w:rsidRDefault="006030B6" w:rsidP="006030B6">
                        <w:pPr>
                          <w:rPr>
                            <w:vertAlign w:val="subscript"/>
                          </w:rPr>
                        </w:pPr>
                        <w:r>
                          <w:t>A</w:t>
                        </w:r>
                        <w:r>
                          <w:rPr>
                            <w:vertAlign w:val="subscript"/>
                          </w:rPr>
                          <w:t>5</w:t>
                        </w:r>
                      </w:p>
                    </w:txbxContent>
                  </v:textbox>
                </v:shape>
                <v:shape id="Text Box 316" o:spid="_x0000_s1323" type="#_x0000_t202" style="position:absolute;left:9598;top:4867;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QV+cQA AADcAAAADwAAAGRycy9kb3ducmV2LnhtbESPzWrDMBCE74W8g9hAbrWUkpbYiWxCS6CnluYPclus jW1irYylxu7bV4VCjsPMfMOsi9G24ka9bxxrmCcKBHHpTMOVhsN++7gE4QOywdYxafghD0U+eVhj ZtzAX3TbhUpECPsMNdQhdJmUvqzJok9cRxy9i+sthij7Spoehwi3rXxS6kVabDgu1NjRa03ldfdt NRw/LufTQn1Wb/a5G9yoJNtUaj2bjpsViEBjuIf/2+9Gw0Kl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BAEFfnEAAAA3AAAAA8AAAAAAAAAAAAAAAAAmAIAAGRycy9k b3ducmV2LnhtbFBLBQYAAAAABAAEAPUAAACJAwAAAAA= " filled="f" stroked="f">
                  <v:textbox>
                    <w:txbxContent>
                      <w:p w:rsidR="006030B6" w:rsidRDefault="006030B6" w:rsidP="006030B6">
                        <w:pPr>
                          <w:rPr>
                            <w:vertAlign w:val="subscript"/>
                          </w:rPr>
                        </w:pPr>
                        <w:r>
                          <w:t>A</w:t>
                        </w:r>
                        <w:r>
                          <w:rPr>
                            <w:vertAlign w:val="subscript"/>
                          </w:rPr>
                          <w:t>4</w:t>
                        </w:r>
                      </w:p>
                    </w:txbxContent>
                  </v:textbox>
                </v:shape>
                <v:shape id="Text Box 317" o:spid="_x0000_s1324" type="#_x0000_t202" style="position:absolute;left:8932;top:2937;width:33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cqucAA AADcAAAADwAAAGRycy9kb3ducmV2LnhtbERPTYvCMBC9C/6HMII3TRQVtxpFXIQ9KdbdBW9DM7bF ZlKarO3+e3MQPD7e93rb2Uo8qPGlYw2TsQJBnDlTcq7h+3IYLUH4gGywckwa/snDdtPvrTExruUz PdKQixjCPkENRQh1IqXPCrLox64mjtzNNRZDhE0uTYNtDLeVnCq1kBZLjg0F1rQvKLunf1bDz/F2 /Z2pU/5p53XrOiXZfkith4NutwIRqAtv8cv9ZTTMJnF+PBOPgNw8AQAA//8DAFBLAQItABQABgAI AAAAIQDw94q7/QAAAOIBAAATAAAAAAAAAAAAAAAAAAAAAABbQ29udGVudF9UeXBlc10ueG1sUEsB Ai0AFAAGAAgAAAAhADHdX2HSAAAAjwEAAAsAAAAAAAAAAAAAAAAALgEAAF9yZWxzLy5yZWxzUEsB Ai0AFAAGAAgAAAAhADMvBZ5BAAAAOQAAABAAAAAAAAAAAAAAAAAAKQIAAGRycy9zaGFwZXhtbC54 bWxQSwECLQAUAAYACAAAACEABOcqucAAAADcAAAADwAAAAAAAAAAAAAAAACYAgAAZHJzL2Rvd25y ZXYueG1sUEsFBgAAAAAEAAQA9QAAAIUDAAAAAA== " filled="f" stroked="f">
                  <v:textbox>
                    <w:txbxContent>
                      <w:p w:rsidR="006030B6" w:rsidRDefault="006030B6" w:rsidP="006030B6">
                        <w:r>
                          <w:t>O</w:t>
                        </w:r>
                      </w:p>
                    </w:txbxContent>
                  </v:textbox>
                </v:shape>
                <v:shape id="Text Box 318" o:spid="_x0000_s1325" type="#_x0000_t202" style="position:absolute;left:10902;top:3197;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uPIsUA AADcAAAADwAAAGRycy9kb3ducmV2LnhtbESPzWrDMBCE74W8g9hAbrXk4pTUjRJCQ6CnlOan0Nti bWwTa2UsxXbfvioUchxm5htmuR5tI3rqfO1YQ5ooEMSFMzWXGk7H3eMChA/IBhvHpOGHPKxXk4cl 5sYN/En9IZQiQtjnqKEKoc2l9EVFFn3iWuLoXVxnMUTZldJ0OES4beSTUs/SYs1xocKW3ioqroeb 1XDeX76/MvVRbu28HdyoJNsXqfVsOm5eQQQawz383343GrI0hb8z8QjI1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rq48ixQAAANwAAAAPAAAAAAAAAAAAAAAAAJgCAABkcnMv ZG93bnJldi54bWxQSwUGAAAAAAQABAD1AAAAigMAAAAA " filled="f" stroked="f">
                  <v:textbox>
                    <w:txbxContent>
                      <w:p w:rsidR="006030B6" w:rsidRDefault="006030B6" w:rsidP="006030B6">
                        <w:pPr>
                          <w:rPr>
                            <w:i/>
                            <w:iCs/>
                          </w:rPr>
                        </w:pPr>
                        <w:r>
                          <w:rPr>
                            <w:i/>
                            <w:iCs/>
                          </w:rPr>
                          <w:t>(M)</w:t>
                        </w:r>
                      </w:p>
                    </w:txbxContent>
                  </v:textbox>
                </v:shape>
                <v:shape id="Text Box 319" o:spid="_x0000_s1326" type="#_x0000_t202" style="position:absolute;left:10305;top:1807;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3kRVcQA AADcAAAADwAAAGRycy9kb3ducmV2LnhtbESPQWvCQBSE7wX/w/IEb3U3YotG1yAWoaeWpip4e2Sf STD7NmS3Sfrvu4VCj8PMfMNss9E2oqfO1441JHMFgrhwpuZSw+nz+LgC4QOywcYxafgmD9lu8rDF 1LiBP6jPQykihH2KGqoQ2lRKX1Rk0c9dSxy9m+sshii7UpoOhwi3jVwo9Swt1hwXKmzpUFFxz7+s hvPb7XpZqvfyxT61gxuVZLuWWs+m434DItAY/sN/7VejYZks4PdMPAJy9wMAAP//AwBQSwECLQAU AAYACAAAACEA8PeKu/0AAADiAQAAEwAAAAAAAAAAAAAAAAAAAAAAW0NvbnRlbnRfVHlwZXNdLnht bFBLAQItABQABgAIAAAAIQAx3V9h0gAAAI8BAAALAAAAAAAAAAAAAAAAAC4BAABfcmVscy8ucmVs c1BLAQItABQABgAIAAAAIQAzLwWeQQAAADkAAAAQAAAAAAAAAAAAAAAAACkCAABkcnMvc2hhcGV4 bWwueG1sUEsBAi0AFAAGAAgAAAAhAJt5EVXEAAAA3AAAAA8AAAAAAAAAAAAAAAAAmAIAAGRycy9k b3ducmV2LnhtbFBLBQYAAAAABAAEAPUAAACJAwAAAAA= " filled="f" stroked="f">
                  <v:textbox>
                    <w:txbxContent>
                      <w:p w:rsidR="006030B6" w:rsidRDefault="006030B6" w:rsidP="006030B6">
                        <w:pPr>
                          <w:rPr>
                            <w:i/>
                            <w:iCs/>
                          </w:rPr>
                        </w:pPr>
                        <w:r>
                          <w:rPr>
                            <w:i/>
                            <w:iCs/>
                          </w:rPr>
                          <w:t>(N)</w:t>
                        </w:r>
                      </w:p>
                    </w:txbxContent>
                  </v:textbox>
                </v:shape>
              </v:group>
            </w:pict>
          </mc:Fallback>
        </mc:AlternateContent>
      </w:r>
      <w:r w:rsidR="006030B6" w:rsidRPr="006030B6">
        <w:rPr>
          <w:rFonts w:ascii="Times New Roman" w:hAnsi="Times New Roman"/>
          <w:lang w:val="pt-BR"/>
        </w:rPr>
        <w:t xml:space="preserve">A </w:t>
      </w:r>
      <w:r w:rsidR="006030B6" w:rsidRPr="006030B6">
        <w:rPr>
          <w:rFonts w:ascii="Times New Roman" w:hAnsi="Times New Roman"/>
          <w:position w:val="-12"/>
          <w:lang w:val="pt-BR"/>
        </w:rPr>
        <w:object w:dxaOrig="4260" w:dyaOrig="380">
          <v:shape id="_x0000_i1055" type="#_x0000_t75" style="width:228pt;height:21pt" o:ole="">
            <v:imagedata r:id="rId63" o:title=""/>
          </v:shape>
          <o:OLEObject Type="Embed" ProgID="Equation.DSMT4" ShapeID="_x0000_i1055" DrawAspect="Content" ObjectID="_1668163784" r:id="rId64"/>
        </w:objec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A </w:t>
      </w:r>
      <w:r w:rsidRPr="006030B6">
        <w:rPr>
          <w:rFonts w:ascii="Times New Roman" w:hAnsi="Times New Roman"/>
          <w:position w:val="-12"/>
          <w:lang w:val="pt-BR"/>
        </w:rPr>
        <w:object w:dxaOrig="4020" w:dyaOrig="380">
          <v:shape id="_x0000_i1056" type="#_x0000_t75" style="width:215.25pt;height:21pt" o:ole="">
            <v:imagedata r:id="rId65" o:title=""/>
          </v:shape>
          <o:OLEObject Type="Embed" ProgID="Equation.DSMT4" ShapeID="_x0000_i1056" DrawAspect="Content" ObjectID="_1668163785" r:id="rId66"/>
        </w:objec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Từ bài toán ta có thể biễu diễn một số trườ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hợp đơn giản. Theo hình vẽ ta có:</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Góc A</w:t>
      </w:r>
      <w:r w:rsidRPr="006030B6">
        <w:rPr>
          <w:rFonts w:ascii="Times New Roman" w:hAnsi="Times New Roman"/>
          <w:color w:val="000000"/>
          <w:vertAlign w:val="subscript"/>
          <w:lang w:val="pt-BR"/>
        </w:rPr>
        <w:t>1</w:t>
      </w:r>
      <w:r w:rsidRPr="006030B6">
        <w:rPr>
          <w:rFonts w:ascii="Times New Roman" w:hAnsi="Times New Roman"/>
          <w:color w:val="000000"/>
          <w:lang w:val="pt-BR"/>
        </w:rPr>
        <w:t>OA</w:t>
      </w:r>
      <w:r w:rsidRPr="006030B6">
        <w:rPr>
          <w:rFonts w:ascii="Times New Roman" w:hAnsi="Times New Roman"/>
          <w:color w:val="000000"/>
          <w:vertAlign w:val="subscript"/>
          <w:lang w:val="pt-BR"/>
        </w:rPr>
        <w:t>2</w:t>
      </w:r>
      <w:r w:rsidRPr="006030B6">
        <w:rPr>
          <w:rFonts w:ascii="Times New Roman" w:hAnsi="Times New Roman"/>
          <w:color w:val="000000"/>
          <w:lang w:val="pt-BR"/>
        </w:rPr>
        <w:t xml:space="preserve"> = 2</w:t>
      </w:r>
      <w:r w:rsidRPr="006030B6">
        <w:rPr>
          <w:rFonts w:ascii="Times New Roman" w:hAnsi="Times New Roman"/>
          <w:color w:val="000000"/>
        </w:rPr>
        <w:sym w:font="Symbol" w:char="F061"/>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Góc A</w:t>
      </w:r>
      <w:r w:rsidRPr="006030B6">
        <w:rPr>
          <w:rFonts w:ascii="Times New Roman" w:hAnsi="Times New Roman"/>
          <w:color w:val="000000"/>
          <w:vertAlign w:val="subscript"/>
          <w:lang w:val="pt-BR"/>
        </w:rPr>
        <w:t>3</w:t>
      </w:r>
      <w:r w:rsidRPr="006030B6">
        <w:rPr>
          <w:rFonts w:ascii="Times New Roman" w:hAnsi="Times New Roman"/>
          <w:color w:val="000000"/>
          <w:lang w:val="pt-BR"/>
        </w:rPr>
        <w:t>OA</w:t>
      </w:r>
      <w:r w:rsidRPr="006030B6">
        <w:rPr>
          <w:rFonts w:ascii="Times New Roman" w:hAnsi="Times New Roman"/>
          <w:color w:val="000000"/>
          <w:vertAlign w:val="subscript"/>
          <w:lang w:val="pt-BR"/>
        </w:rPr>
        <w:t>4</w:t>
      </w:r>
      <w:r w:rsidRPr="006030B6">
        <w:rPr>
          <w:rFonts w:ascii="Times New Roman" w:hAnsi="Times New Roman"/>
          <w:color w:val="000000"/>
          <w:lang w:val="pt-BR"/>
        </w:rPr>
        <w:t xml:space="preserve"> = 4</w:t>
      </w:r>
      <w:r w:rsidRPr="006030B6">
        <w:rPr>
          <w:rFonts w:ascii="Times New Roman" w:hAnsi="Times New Roman"/>
          <w:color w:val="000000"/>
        </w:rPr>
        <w:sym w:font="Symbol" w:char="F061"/>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Góc A</w:t>
      </w:r>
      <w:r w:rsidRPr="006030B6">
        <w:rPr>
          <w:rFonts w:ascii="Times New Roman" w:hAnsi="Times New Roman"/>
          <w:color w:val="000000"/>
          <w:vertAlign w:val="subscript"/>
          <w:lang w:val="pt-BR"/>
        </w:rPr>
        <w:t>2k-1</w:t>
      </w:r>
      <w:r w:rsidRPr="006030B6">
        <w:rPr>
          <w:rFonts w:ascii="Times New Roman" w:hAnsi="Times New Roman"/>
          <w:color w:val="000000"/>
          <w:lang w:val="pt-BR"/>
        </w:rPr>
        <w:t>OA</w:t>
      </w:r>
      <w:r w:rsidRPr="006030B6">
        <w:rPr>
          <w:rFonts w:ascii="Times New Roman" w:hAnsi="Times New Roman"/>
          <w:color w:val="000000"/>
          <w:vertAlign w:val="subscript"/>
          <w:lang w:val="pt-BR"/>
        </w:rPr>
        <w:t>2k</w:t>
      </w:r>
      <w:r w:rsidRPr="006030B6">
        <w:rPr>
          <w:rFonts w:ascii="Times New Roman" w:hAnsi="Times New Roman"/>
          <w:color w:val="000000"/>
          <w:lang w:val="pt-BR"/>
        </w:rPr>
        <w:t xml:space="preserve"> = 2k</w:t>
      </w:r>
      <w:r w:rsidRPr="006030B6">
        <w:rPr>
          <w:rFonts w:ascii="Times New Roman" w:hAnsi="Times New Roman"/>
          <w:color w:val="000000"/>
        </w:rPr>
        <w:sym w:font="Symbol" w:char="F061"/>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Theo điều kiện bài toán thì 360</w:t>
      </w:r>
      <w:r w:rsidRPr="006030B6">
        <w:rPr>
          <w:rFonts w:ascii="Times New Roman" w:hAnsi="Times New Roman"/>
          <w:color w:val="000000"/>
          <w:vertAlign w:val="superscript"/>
          <w:lang w:val="pt-BR"/>
        </w:rPr>
        <w:t>0</w:t>
      </w:r>
      <w:r w:rsidRPr="006030B6">
        <w:rPr>
          <w:rFonts w:ascii="Times New Roman" w:hAnsi="Times New Roman"/>
          <w:color w:val="000000"/>
          <w:lang w:val="pt-BR"/>
        </w:rPr>
        <w:t>/</w:t>
      </w:r>
      <w:r w:rsidRPr="006030B6">
        <w:rPr>
          <w:rFonts w:ascii="Times New Roman" w:hAnsi="Times New Roman"/>
          <w:color w:val="000000"/>
        </w:rPr>
        <w:sym w:font="Symbol" w:char="F061"/>
      </w:r>
      <w:r w:rsidRPr="006030B6">
        <w:rPr>
          <w:rFonts w:ascii="Times New Roman" w:hAnsi="Times New Roman"/>
          <w:color w:val="000000"/>
          <w:lang w:val="pt-BR"/>
        </w:rPr>
        <w:t xml:space="preserve"> = 2k</w:t>
      </w:r>
    </w:p>
    <w:p w:rsidR="006030B6" w:rsidRPr="006030B6" w:rsidRDefault="006030B6" w:rsidP="006030B6">
      <w:pPr>
        <w:spacing w:beforeLines="60" w:before="144" w:afterLines="60" w:after="144"/>
        <w:ind w:firstLine="670"/>
        <w:jc w:val="both"/>
        <w:rPr>
          <w:rFonts w:ascii="Times New Roman" w:hAnsi="Times New Roman"/>
          <w:color w:val="000000"/>
        </w:rPr>
      </w:pPr>
      <w:r w:rsidRPr="006030B6">
        <w:rPr>
          <w:rFonts w:ascii="Times New Roman" w:hAnsi="Times New Roman"/>
          <w:color w:val="000000"/>
        </w:rPr>
        <w:t>=&gt; 2k</w:t>
      </w:r>
      <w:r w:rsidRPr="006030B6">
        <w:rPr>
          <w:rFonts w:ascii="Times New Roman" w:hAnsi="Times New Roman"/>
          <w:color w:val="000000"/>
        </w:rPr>
        <w:sym w:font="Symbol" w:char="F061"/>
      </w:r>
      <w:r w:rsidRPr="006030B6">
        <w:rPr>
          <w:rFonts w:ascii="Times New Roman" w:hAnsi="Times New Roman"/>
          <w:color w:val="000000"/>
        </w:rPr>
        <w:t xml:space="preserve"> = 360</w:t>
      </w:r>
      <w:r w:rsidRPr="006030B6">
        <w:rPr>
          <w:rFonts w:ascii="Times New Roman" w:hAnsi="Times New Roman"/>
          <w:color w:val="000000"/>
          <w:vertAlign w:val="superscript"/>
        </w:rPr>
        <w:t>0</w:t>
      </w:r>
      <w:r w:rsidRPr="006030B6">
        <w:rPr>
          <w:rFonts w:ascii="Times New Roman" w:hAnsi="Times New Roman"/>
          <w:color w:val="000000"/>
        </w:rPr>
        <w:t>. Vậy góc A</w:t>
      </w:r>
      <w:r w:rsidRPr="006030B6">
        <w:rPr>
          <w:rFonts w:ascii="Times New Roman" w:hAnsi="Times New Roman"/>
          <w:color w:val="000000"/>
          <w:vertAlign w:val="subscript"/>
        </w:rPr>
        <w:t>2k-1</w:t>
      </w:r>
      <w:r w:rsidRPr="006030B6">
        <w:rPr>
          <w:rFonts w:ascii="Times New Roman" w:hAnsi="Times New Roman"/>
          <w:color w:val="000000"/>
        </w:rPr>
        <w:t>OA</w:t>
      </w:r>
      <w:r w:rsidRPr="006030B6">
        <w:rPr>
          <w:rFonts w:ascii="Times New Roman" w:hAnsi="Times New Roman"/>
          <w:color w:val="000000"/>
          <w:vertAlign w:val="subscript"/>
        </w:rPr>
        <w:t>2k</w:t>
      </w:r>
      <w:r w:rsidRPr="006030B6">
        <w:rPr>
          <w:rFonts w:ascii="Times New Roman" w:hAnsi="Times New Roman"/>
          <w:color w:val="000000"/>
        </w:rPr>
        <w:t xml:space="preserve"> = 2k</w:t>
      </w:r>
      <w:r w:rsidRPr="006030B6">
        <w:rPr>
          <w:rFonts w:ascii="Times New Roman" w:hAnsi="Times New Roman"/>
          <w:color w:val="000000"/>
        </w:rPr>
        <w:sym w:font="Symbol" w:char="F061"/>
      </w:r>
      <w:r w:rsidRPr="006030B6">
        <w:rPr>
          <w:rFonts w:ascii="Times New Roman" w:hAnsi="Times New Roman"/>
          <w:color w:val="000000"/>
        </w:rPr>
        <w:t xml:space="preserve"> = 360</w:t>
      </w:r>
      <w:r w:rsidRPr="006030B6">
        <w:rPr>
          <w:rFonts w:ascii="Times New Roman" w:hAnsi="Times New Roman"/>
          <w:color w:val="000000"/>
          <w:vertAlign w:val="superscript"/>
        </w:rPr>
        <w:t>0</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Tức là ảnh </w:t>
      </w:r>
      <w:r w:rsidRPr="006030B6">
        <w:rPr>
          <w:rFonts w:ascii="Times New Roman" w:hAnsi="Times New Roman"/>
          <w:b/>
          <w:bCs/>
        </w:rPr>
        <w:t>A</w:t>
      </w:r>
      <w:r w:rsidRPr="006030B6">
        <w:rPr>
          <w:rFonts w:ascii="Times New Roman" w:hAnsi="Times New Roman"/>
          <w:b/>
          <w:bCs/>
          <w:vertAlign w:val="subscript"/>
        </w:rPr>
        <w:t xml:space="preserve">2k-1 </w:t>
      </w:r>
      <w:r w:rsidRPr="006030B6">
        <w:rPr>
          <w:rFonts w:ascii="Times New Roman" w:hAnsi="Times New Roman"/>
          <w:b/>
          <w:bCs/>
        </w:rPr>
        <w:t>và ảnh A</w:t>
      </w:r>
      <w:r w:rsidRPr="006030B6">
        <w:rPr>
          <w:rFonts w:ascii="Times New Roman" w:hAnsi="Times New Roman"/>
          <w:b/>
          <w:bCs/>
          <w:vertAlign w:val="subscript"/>
        </w:rPr>
        <w:t>2k</w:t>
      </w:r>
      <w:r w:rsidRPr="006030B6">
        <w:rPr>
          <w:rFonts w:ascii="Times New Roman" w:hAnsi="Times New Roman"/>
        </w:rPr>
        <w:t xml:space="preserve"> trùng nhau</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Trong hai ảnh này một ảnh sau gương (M) và một ảnh sau gương (N) nên không tiếp tục cho ảnh nữa. </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Vậy số ảnh của A cho bởi hai gương là:   n = 2k – 1 ảnh</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i/>
          <w:iCs/>
          <w:u w:val="single"/>
        </w:rPr>
        <w:t>Thí dụ 2</w:t>
      </w:r>
      <w:r w:rsidRPr="006030B6">
        <w:rPr>
          <w:rFonts w:ascii="Times New Roman" w:hAnsi="Times New Roman"/>
        </w:rPr>
        <w:t>: Hai gương phẳng M</w:t>
      </w:r>
      <w:r w:rsidRPr="006030B6">
        <w:rPr>
          <w:rFonts w:ascii="Times New Roman" w:hAnsi="Times New Roman"/>
          <w:vertAlign w:val="subscript"/>
        </w:rPr>
        <w:t>1</w:t>
      </w:r>
      <w:r w:rsidRPr="006030B6">
        <w:rPr>
          <w:rFonts w:ascii="Times New Roman" w:hAnsi="Times New Roman"/>
        </w:rPr>
        <w:t>và M</w:t>
      </w:r>
      <w:r w:rsidRPr="006030B6">
        <w:rPr>
          <w:rFonts w:ascii="Times New Roman" w:hAnsi="Times New Roman"/>
          <w:vertAlign w:val="subscript"/>
        </w:rPr>
        <w:t>2</w:t>
      </w:r>
      <w:r w:rsidRPr="006030B6">
        <w:rPr>
          <w:rFonts w:ascii="Times New Roman" w:hAnsi="Times New Roman"/>
        </w:rPr>
        <w:t xml:space="preserve">  đặt nghiêng với nhau một góc </w:t>
      </w:r>
      <w:r w:rsidRPr="006030B6">
        <w:rPr>
          <w:rFonts w:ascii="Times New Roman" w:hAnsi="Times New Roman"/>
          <w:color w:val="FF0000"/>
          <w:position w:val="-6"/>
        </w:rPr>
        <w:object w:dxaOrig="240" w:dyaOrig="220">
          <v:shape id="_x0000_i1057" type="#_x0000_t75" style="width:13.5pt;height:12pt" o:ole="">
            <v:imagedata r:id="rId58" o:title=""/>
          </v:shape>
          <o:OLEObject Type="Embed" ProgID="Equation.DSMT4" ShapeID="_x0000_i1057" DrawAspect="Content" ObjectID="_1668163786" r:id="rId67"/>
        </w:object>
      </w:r>
      <w:r w:rsidRPr="006030B6">
        <w:rPr>
          <w:rFonts w:ascii="Times New Roman" w:hAnsi="Times New Roman"/>
        </w:rPr>
        <w:t>= 120</w:t>
      </w:r>
      <w:r w:rsidRPr="006030B6">
        <w:rPr>
          <w:rFonts w:ascii="Times New Roman" w:hAnsi="Times New Roman"/>
          <w:vertAlign w:val="superscript"/>
        </w:rPr>
        <w:t>0</w:t>
      </w:r>
      <w:r w:rsidRPr="006030B6">
        <w:rPr>
          <w:rFonts w:ascii="Times New Roman" w:hAnsi="Times New Roman"/>
        </w:rPr>
        <w:t>. Một điểm sáng A trước hai gương, cách giao tuyến của chúng 1 khoảng R = 12 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Tính khoảng cách giữa hai ảnh ảo đầu tiên của A qua các gương M</w:t>
      </w:r>
      <w:r w:rsidRPr="006030B6">
        <w:rPr>
          <w:rFonts w:ascii="Times New Roman" w:hAnsi="Times New Roman"/>
          <w:vertAlign w:val="subscript"/>
          <w:lang w:val="pt-BR"/>
        </w:rPr>
        <w:t>1</w:t>
      </w:r>
      <w:r w:rsidRPr="006030B6">
        <w:rPr>
          <w:rFonts w:ascii="Times New Roman" w:hAnsi="Times New Roman"/>
          <w:lang w:val="pt-BR"/>
        </w:rPr>
        <w:t xml:space="preserve"> và M</w:t>
      </w:r>
      <w:r w:rsidRPr="006030B6">
        <w:rPr>
          <w:rFonts w:ascii="Times New Roman" w:hAnsi="Times New Roman"/>
          <w:vertAlign w:val="subscript"/>
          <w:lang w:val="pt-BR"/>
        </w:rPr>
        <w:t>2</w:t>
      </w:r>
      <w:r w:rsidRPr="006030B6">
        <w:rPr>
          <w:rFonts w:ascii="Times New Roman" w:hAnsi="Times New Roman"/>
          <w:lang w:val="pt-BR"/>
        </w:rPr>
        <w:t>.</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Tìm  cách dịch chuyển điểm A sao cho khoảng cách giữa hai ảnh ảo câu trên là không đổi.</w:t>
      </w:r>
    </w:p>
    <w:p w:rsidR="006030B6" w:rsidRPr="006030B6" w:rsidRDefault="00CF61AD" w:rsidP="006030B6">
      <w:pPr>
        <w:spacing w:beforeLines="60" w:before="144" w:afterLines="60" w:after="144"/>
        <w:ind w:firstLine="670"/>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4864" behindDoc="0" locked="0" layoutInCell="1" allowOverlap="1">
                <wp:simplePos x="0" y="0"/>
                <wp:positionH relativeFrom="column">
                  <wp:posOffset>3829050</wp:posOffset>
                </wp:positionH>
                <wp:positionV relativeFrom="paragraph">
                  <wp:posOffset>-8255</wp:posOffset>
                </wp:positionV>
                <wp:extent cx="2609215" cy="1849120"/>
                <wp:effectExtent l="3810" t="4445" r="0" b="3810"/>
                <wp:wrapNone/>
                <wp:docPr id="368" name="Group 5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215" cy="1849120"/>
                          <a:chOff x="8192" y="3967"/>
                          <a:chExt cx="4109" cy="2912"/>
                        </a:xfrm>
                      </wpg:grpSpPr>
                      <wps:wsp>
                        <wps:cNvPr id="369" name="Oval 547"/>
                        <wps:cNvSpPr>
                          <a:spLocks noChangeArrowheads="1"/>
                        </wps:cNvSpPr>
                        <wps:spPr bwMode="auto">
                          <a:xfrm>
                            <a:off x="8664" y="4147"/>
                            <a:ext cx="2479" cy="2520"/>
                          </a:xfrm>
                          <a:prstGeom prst="ellipse">
                            <a:avLst/>
                          </a:pr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Line 548"/>
                        <wps:cNvCnPr/>
                        <wps:spPr bwMode="auto">
                          <a:xfrm flipH="1">
                            <a:off x="9937" y="5415"/>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549"/>
                        <wps:cNvCnPr/>
                        <wps:spPr bwMode="auto">
                          <a:xfrm>
                            <a:off x="9259" y="4335"/>
                            <a:ext cx="67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550"/>
                        <wps:cNvCnPr/>
                        <wps:spPr bwMode="auto">
                          <a:xfrm flipH="1">
                            <a:off x="9918" y="4327"/>
                            <a:ext cx="67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Line 551"/>
                        <wps:cNvCnPr/>
                        <wps:spPr bwMode="auto">
                          <a:xfrm>
                            <a:off x="10580" y="4327"/>
                            <a:ext cx="0"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4" name="Line 552"/>
                        <wps:cNvCnPr/>
                        <wps:spPr bwMode="auto">
                          <a:xfrm flipH="1">
                            <a:off x="8675" y="4327"/>
                            <a:ext cx="1916" cy="12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5" name="Line 553"/>
                        <wps:cNvCnPr/>
                        <wps:spPr bwMode="auto">
                          <a:xfrm flipV="1">
                            <a:off x="8664" y="5407"/>
                            <a:ext cx="127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554"/>
                        <wps:cNvCnPr/>
                        <wps:spPr bwMode="auto">
                          <a:xfrm rot="-139097" flipH="1" flipV="1">
                            <a:off x="9953" y="5391"/>
                            <a:ext cx="603"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555"/>
                        <wps:cNvCnPr/>
                        <wps:spPr bwMode="auto">
                          <a:xfrm>
                            <a:off x="9235" y="4339"/>
                            <a:ext cx="670" cy="108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56"/>
                        <wps:cNvCnPr/>
                        <wps:spPr bwMode="auto">
                          <a:xfrm flipH="1">
                            <a:off x="9929" y="5435"/>
                            <a:ext cx="1206"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9" name="Text Box 557"/>
                        <wps:cNvSpPr txBox="1">
                          <a:spLocks noChangeArrowheads="1"/>
                        </wps:cNvSpPr>
                        <wps:spPr bwMode="auto">
                          <a:xfrm>
                            <a:off x="10487" y="3975"/>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80" name="Text Box 558"/>
                        <wps:cNvSpPr txBox="1">
                          <a:spLocks noChangeArrowheads="1"/>
                        </wps:cNvSpPr>
                        <wps:spPr bwMode="auto">
                          <a:xfrm>
                            <a:off x="10444" y="63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1</w:t>
                              </w:r>
                            </w:p>
                          </w:txbxContent>
                        </wps:txbx>
                        <wps:bodyPr rot="0" vert="horz" wrap="square" lIns="91440" tIns="45720" rIns="91440" bIns="45720" anchor="t" anchorCtr="0" upright="1">
                          <a:noAutofit/>
                        </wps:bodyPr>
                      </wps:wsp>
                      <wps:wsp>
                        <wps:cNvPr id="381" name="Text Box 559"/>
                        <wps:cNvSpPr txBox="1">
                          <a:spLocks noChangeArrowheads="1"/>
                        </wps:cNvSpPr>
                        <wps:spPr bwMode="auto">
                          <a:xfrm>
                            <a:off x="8192" y="535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382" name="Text Box 560"/>
                        <wps:cNvSpPr txBox="1">
                          <a:spLocks noChangeArrowheads="1"/>
                        </wps:cNvSpPr>
                        <wps:spPr bwMode="auto">
                          <a:xfrm>
                            <a:off x="9602" y="532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383" name="Text Box 561"/>
                        <wps:cNvSpPr txBox="1">
                          <a:spLocks noChangeArrowheads="1"/>
                        </wps:cNvSpPr>
                        <wps:spPr bwMode="auto">
                          <a:xfrm>
                            <a:off x="8664" y="3967"/>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b/>
                                  <w:bCs/>
                                </w:rPr>
                              </w:pPr>
                              <w:r>
                                <w:rPr>
                                  <w:b/>
                                  <w:bCs/>
                                </w:rPr>
                                <w:t>(M</w:t>
                              </w:r>
                              <w:r>
                                <w:rPr>
                                  <w:b/>
                                  <w:bCs/>
                                  <w:vertAlign w:val="subscript"/>
                                </w:rPr>
                                <w:t>2</w:t>
                              </w:r>
                              <w:r>
                                <w:rPr>
                                  <w:b/>
                                  <w:bCs/>
                                </w:rPr>
                                <w:t>)</w:t>
                              </w:r>
                            </w:p>
                          </w:txbxContent>
                        </wps:txbx>
                        <wps:bodyPr rot="0" vert="horz" wrap="square" lIns="91440" tIns="45720" rIns="91440" bIns="45720" anchor="t" anchorCtr="0" upright="1">
                          <a:noAutofit/>
                        </wps:bodyPr>
                      </wps:wsp>
                      <wps:wsp>
                        <wps:cNvPr id="384" name="Text Box 562"/>
                        <wps:cNvSpPr txBox="1">
                          <a:spLocks noChangeArrowheads="1"/>
                        </wps:cNvSpPr>
                        <wps:spPr bwMode="auto">
                          <a:xfrm>
                            <a:off x="11296" y="5383"/>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b/>
                                  <w:bCs/>
                                </w:rPr>
                              </w:pPr>
                              <w:r>
                                <w:rPr>
                                  <w:b/>
                                  <w:bCs/>
                                </w:rPr>
                                <w:t>(M</w:t>
                              </w:r>
                              <w:r>
                                <w:rPr>
                                  <w:b/>
                                  <w:bCs/>
                                  <w:vertAlign w:val="subscript"/>
                                </w:rPr>
                                <w:t>1</w:t>
                              </w:r>
                              <w:r>
                                <w:rPr>
                                  <w:b/>
                                  <w:bCs/>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6" o:spid="_x0000_s1327" style="position:absolute;left:0;text-align:left;margin-left:301.5pt;margin-top:-.65pt;width:205.45pt;height:145.6pt;z-index:251684864" coordorigin="8192,3967" coordsize="4109,29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duWmDAYAAFA2AAAOAAAAZHJzL2Uyb0RvYy54bWzsW11zozYUfe9M/wPDu2MEAgMTZyex421n 0m5mdtt3BbBhihGVSOzsTv97ryRQgHW663y48Q55cMACIV2de7j3Hvn03XadG3cJ4xktpiY6sUwj KSIaZ8Vqav7xaTHyTYNXpIhJTotkat4n3Hx39vNPp5syTGya0jxOmAGdFDzclFMzraoyHI95lCZr wk9omRTQuKRsTSo4ZatxzMgGel/nY9uyvPGGsrhkNEo4h2/nqtE8k/0vl0lUfVgueVIZ+dSEsVXy k8nPG/E5Pjsl4YqRMs2iehjkCaNYk6yAh+qu5qQixi3LvupqnUWMcrqsTiK6HtPlMosSOQeYDbJ6 s3nP6G0p57IKN6tSmwlM27PTk7uNfr+7ZkYWT03Hg6UqyBoWST7XcLEnzLMpVyFc9Z6VH8trpuYI h1c0+otD87jfLs5X6mLjZvMbjaFDcltRaZ7tkq1FFzBxYytX4V6vQrKtjAi+tD0rsJFrGhG0IR8H yK7XKUphMcV9Pgps04BmJ/Amag2j9LK+HyMrUDfbcKtoHZNQPVgOth6cmBlgjj+YlT/PrB9TUiZy tbgwmDYrDEaZ9cMdycGqcsDi2XBRY1Ku7GkUdJaSYpWcM0Y3aUJiGBOSU+jcIE44rMY3Dex7HpaG wkg9l4TazHjSmMlVBtZmImHJePU+oWtDHEzNJM+zkovJkZDcXfFKGbW5Snxd0EWW5/A9CfPC2EzN wLVdeQOneRaLRtHG2epmljMDTAELL//qFepcJnqeE56q6/g9n9NKrTO4RBHLxwjzXNbHFclydQyT yAvxJJgnDLQ+Ur74JbCCS//SxyNse5cjbM3no/PFDI+8BZq4c2c+m83RP2LQCIdpFsdJIcbd8ALC 3weQmqGUR2tm6MyvY4aF/PvaDOPuMCSOYVbNfzk7QLSCgoLzDY3vARaMKqIDYoaDlLLPprEBkpua /O9bwhLTyH8tAFoBwliwojzB7gRwYLB2y027hRQRdDU1K9NQh7NKMeltybJVCk9CcsELeg7+vswk SsT41KgkV0iPO5TrTWA6yvWusiIB1/OFkWtPmhXXrD573JWMJQD/l2ZiNWsFgTORTuVioCmJxcap gKo8xT2Ssh73qBwGdDh3Olqn0azyZF+A5ZE+AkR/MNihHuyCfWEnWKsBm+0CTcOrDjtOD2yewLd8 SVr+ADcZQgJjPoejjxNuEAq1Wc6VWHgBlkMQEErg2XWM1bDcALyXDg6OE3hOD3gyUt0HeC2eQ5YL JLYbbzXN2ch7UzT3Awapx4lDSHE6BCiTvn1wuDPM870JJKE7CRAFqA7zEGSr4u3+ViK9AZM78qH/ IwYE6HQw6ewbA0pM/tlLPXQ+72Kr91JG9gT4WNVM3hQkh+RDVJkOlnwAMXWAh/cGnqwejJAD1RLI c3UGvBOQQeAC6oAkXSeQr/+HApNnNXgc0pOXKSEd59sZMNQBpMxi93k7t6LEwIYkWL2THZlVt+D2 itmw4yPLGoqZY13MPE4kaoFDlQPdWt+QlfjnlANtVaFxcb9C83rlwAGRvfL6cSJSa0OfRG3lgm4N 1+3rQ0a1hYYmEHwtpQhZ2FdVbSeAvKdT1cZerRRB1PnfyQ4DwfW7y9qC11vL9uPrNuplJWXhLyBN YuvCDkYLz5+M8AK7o2Bi+SMLBReBZ+EAzxddKUqSllLKn1HmfLY0t84qUOzzbA0yrNbvSPiYGqeV NDH8Rrpq/u+SsKrtzVYK0ghUFoChiBQGWautKIs6mYqoWqzRlraEqnww1sBKYPacRwOygTXaovfe au/AGqK69g3hu8Ua2hMG1uiwhlYlW6zRViYPxxp6+47rgLjZCTW0tDSQxkAaBww1tCMMpNEhDa0t P5CGEjzqAs7hSAOCYrXnz3X6evSQn+zcXjdEGq+bn6hkeMhPmh11zY5XX+8LaJFGe2/A4UhD62UP G4WbTSxQ0YVSstDLhlBjCDUOF2pg7QlDqNEJNfQujhZrtHdyHI41ELIDkFGlqglk1klQBtrYvZd/ CDZeOdjQrnAstCF/bAM/W5LF3vonVuJ3Ue1zOG7/EOzsXwAAAP//AwBQSwMEFAAGAAgAAAAhAJHW BMrhAAAACwEAAA8AAABkcnMvZG93bnJldi54bWxMj8FqwzAQRO+F/oPYQm+JpJiG2LUcQmh7CoUm hdKbYm1sE2tlLMV2/r7KqTkOM8y8ydeTbdmAvW8cKZBzAQypdKahSsH34X22AuaDJqNbR6jgih7W xeNDrjPjRvrCYR8qFkvIZ1pBHUKXce7LGq32c9chRe/keqtDlH3FTa/HWG5bvhBiya1uKC7UusNt jeV5f7EKPkY9bhL5NuzOp+319/Dy+bOTqNTz07R5BRZwCv9huOFHdCgi09FdyHjWKliKJH4JCmYy AXYLCJmkwI4KFqs0BV7k/P5D8QcAAP//AwBQSwECLQAUAAYACAAAACEAtoM4kv4AAADhAQAAEwAA AAAAAAAAAAAAAAAAAAAAW0NvbnRlbnRfVHlwZXNdLnhtbFBLAQItABQABgAIAAAAIQA4/SH/1gAA AJQBAAALAAAAAAAAAAAAAAAAAC8BAABfcmVscy8ucmVsc1BLAQItABQABgAIAAAAIQAkduWmDAYA AFA2AAAOAAAAAAAAAAAAAAAAAC4CAABkcnMvZTJvRG9jLnhtbFBLAQItABQABgAIAAAAIQCR1gTK 4QAAAAsBAAAPAAAAAAAAAAAAAAAAAGYIAABkcnMvZG93bnJldi54bWxQSwUGAAAAAAQABADzAAAA dAkAAAAA ">
                <v:oval id="Oval 547" o:spid="_x0000_s1328" style="position:absolute;left:8664;top:4147;width:2479;height:2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DlwcQA AADcAAAADwAAAGRycy9kb3ducmV2LnhtbESPQWvCQBSE7wX/w/KEXoJuaiFodA2xIOQkVAU9PrLP JJh9G7KrSf+9Wyj0OMzMN8wmG00rntS7xrKCj3kMgri0uuFKwfm0ny1BOI+ssbVMCn7IQbadvG0w 1Xbgb3oefSUChF2KCmrvu1RKV9Zk0M1tRxy8m+0N+iD7SuoehwA3rVzEcSINNhwWauzoq6byfnwY BZEc4+sjOu+G1WVZJHcmnZcHpd6nY74G4Wn0/+G/dqEVfCYr+D0TjoDcvgAAAP//AwBQSwECLQAU AAYACAAAACEA8PeKu/0AAADiAQAAEwAAAAAAAAAAAAAAAAAAAAAAW0NvbnRlbnRfVHlwZXNdLnht bFBLAQItABQABgAIAAAAIQAx3V9h0gAAAI8BAAALAAAAAAAAAAAAAAAAAC4BAABfcmVscy8ucmVs c1BLAQItABQABgAIAAAAIQAzLwWeQQAAADkAAAAQAAAAAAAAAAAAAAAAACkCAABkcnMvc2hhcGV4 bWwueG1sUEsBAi0AFAAGAAgAAAAhAGrw5cHEAAAA3AAAAA8AAAAAAAAAAAAAAAAAmAIAAGRycy9k b3ducmV2LnhtbFBLBQYAAAAABAAEAPUAAACJAwAAAAA= " filled="f">
                  <v:stroke dashstyle="1 1"/>
                </v:oval>
                <v:line id="Line 548" o:spid="_x0000_s1329" style="position:absolute;flip:x;visibility:visible;mso-wrap-style:square" from="9937,5415" to="11143,54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cPcQAAADcAAAADwAAAGRycy9kb3ducmV2LnhtbERPz2vCMBS+C/4P4Qm7yEx1Y3OdUUQQ PHjRjcpub81bU9q81CTT7r83h4HHj+/3YtXbVlzIh9qxgukkA0FcOl1zpeDzY/s4BxEissbWMSn4 owCr5XCwwFy7Kx/ocoyVSCEcclRgYuxyKUNpyGKYuI44cT/OW4wJ+kpqj9cUbls5y7IXabHm1GCw o42hsjn+WgVyvh+f/fr7uSma0+nNFGXRfe2Vehj163cQkfp4F/+7d1rB02uan86kI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H5w9xAAAANwAAAAPAAAAAAAAAAAA AAAAAKECAABkcnMvZG93bnJldi54bWxQSwUGAAAAAAQABAD5AAAAkgMAAAAA "/>
                <v:line id="Line 549" o:spid="_x0000_s1330" style="position:absolute;visibility:visible;mso-wrap-style:square" from="9259,4335" to="9929,54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e42cYAAADcAAAADwAAAGRycy9kb3ducmV2LnhtbESPQWvCQBSE74L/YXmCN91YIZXUVcQi aA+laqE9PrPPJJp9G3a3Sfrvu4VCj8PMfMMs172pRUvOV5YVzKYJCOLc6ooLBe/n3WQBwgdkjbVl UvBNHtar4WCJmbYdH6k9hUJECPsMFZQhNJmUPi/JoJ/ahjh6V+sMhihdIbXDLsJNLR+SJJUGK44L JTa0LSm/n76Mgtf5W9puDi/7/uOQXvLn4+Xz1jmlxqN+8wQiUB/+w3/tvVYwf5zB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x3uNnGAAAA3AAAAA8AAAAAAAAA AAAAAAAAoQIAAGRycy9kb3ducmV2LnhtbFBLBQYAAAAABAAEAPkAAACUAwAAAAA= "/>
                <v:line id="Line 550" o:spid="_x0000_s1331" style="position:absolute;flip:x;visibility:visible;mso-wrap-style:square" from="9918,4327" to="10588,5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Gn0ccAAADcAAAADwAAAGRycy9kb3ducmV2LnhtbESPQUvDQBSE74L/YXmCF2k3VtEasylF EDz00ioJvT2zz2xI9m3cXdv4791CweMwM98wxWqygziQD51jBbfzDARx43THrYKP99fZEkSIyBoH x6TglwKsysuLAnPtjrylwy62IkE45KjAxDjmUobGkMUwdyNx8r6ctxiT9K3UHo8Jbge5yLIHabHj tGBwpBdDTb/7sQrkcnPz7def933V1/WTqZpq3G+Uur6a1s8gIk3xP3xuv2kFd48LOJ1JR0CW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gafRxwAAANwAAAAPAAAAAAAA AAAAAAAAAKECAABkcnMvZG93bnJldi54bWxQSwUGAAAAAAQABAD5AAAAlQMAAAAA "/>
                <v:line id="Line 551" o:spid="_x0000_s1332" style="position:absolute;visibility:visible;mso-wrap-style:square" from="10580,4327" to="10580,64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zdGMUAAADcAAAADwAAAGRycy9kb3ducmV2LnhtbESPQWsCMRSE7wX/Q3gFb5qtQm1Xo6gg 2NYe3Cp4fGyeyeLmZdmkuv33TUHocZiZb5jZonO1uFIbKs8KnoYZCOLS64qNgsPXZvACIkRkjbVn UvBDARbz3sMMc+1vvKdrEY1IEA45KrAxNrmUobTkMAx9Q5y8s28dxiRbI3WLtwR3tRxl2bN0WHFa sNjQ2lJ5Kb6dgo/Jtj4aPhW7t3NY+df3vfw0Vqn+Y7ecgojUxf/wvb3VCsaTMfydSUdAz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EzdGMUAAADcAAAADwAAAAAAAAAA AAAAAAChAgAAZHJzL2Rvd25yZXYueG1sUEsFBgAAAAAEAAQA+QAAAJMDAAAAAA== ">
                  <v:stroke dashstyle="1 1"/>
                </v:line>
                <v:line id="Line 552" o:spid="_x0000_s1333" style="position:absolute;flip:x;visibility:visible;mso-wrap-style:square" from="8675,4327" to="10591,55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KhssMAAADcAAAADwAAAGRycy9kb3ducmV2LnhtbESP3YrCMBSE7wXfIRzBuzVdFZWuUUQR xQXBnwc4NGfbsM1JaWKtPr1ZWPBymJlvmPmytaVoqPbGsYLPQQKCOHPacK7getl+zED4gKyxdEwK HuRhueh25phqd+cTNeeQiwhhn6KCIoQqldJnBVn0A1cRR+/H1RZDlHUudY33CLelHCbJRFo0HBcK rGhdUPZ7vlkF4fu5M6Y56sODm6en02GD14lS/V67+gIRqA3v8H97rxWMpmP4OxOPgFy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yiobLDAAAA3AAAAA8AAAAAAAAAAAAA AAAAoQIAAGRycy9kb3ducmV2LnhtbFBLBQYAAAAABAAEAPkAAACRAwAAAAA= ">
                  <v:stroke dashstyle="1 1"/>
                </v:line>
                <v:line id="Line 553" o:spid="_x0000_s1334" style="position:absolute;flip:y;visibility:visible;mso-wrap-style:square" from="8664,5407" to="9937,55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g/pcgAAADcAAAADwAAAGRycy9kb3ducmV2LnhtbESPT0sDMRTE74LfITyhF2mzVu2ftWkp BcFDL62ypbfXzXOz7OZlTdJ2/fZGEDwOM/MbZrHqbSsu5EPtWMHDKANBXDpdc6Xg4/11OAMRIrLG 1jEp+KYAq+XtzQJz7a68o8s+ViJBOOSowMTY5VKG0pDFMHIdcfI+nbcYk/SV1B6vCW5bOc6yibRY c1ow2NHGUNnsz1aBnG3vv/z69NQUzeEwN0VZdMetUoO7fv0CIlIf/8N/7Tet4HH6DL9n0hG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mg/pcgAAADcAAAADwAAAAAA AAAAAAAAAAChAgAAZHJzL2Rvd25yZXYueG1sUEsFBgAAAAAEAAQA+QAAAJYDAAAAAA== "/>
                <v:line id="Line 554" o:spid="_x0000_s1335" style="position:absolute;rotation:-151931fd;flip:x y;visibility:visible;mso-wrap-style:square" from="9953,5391" to="10556,6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wV98YAAADcAAAADwAAAGRycy9kb3ducmV2LnhtbESPQWvCQBSE74X+h+UVetONVVRSV5FS qXoQYwu9vu6+JqHZtzG7mvjvXUHocZiZb5jZorOVOFPjS8cKBv0EBLF2puRcwdfnqjcF4QOywcox KbiQh8X88WGGqXEtZ3Q+hFxECPsUFRQh1KmUXhdk0fddTRy9X9dYDFE2uTQNthFuK/mSJGNpseS4 UGBNbwXpv8PJKmh3q28/3C8Hdak/RptMH3+270elnp+65SuIQF34D9/ba6NgOBnD7Uw8AnJ+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6MFffGAAAA3AAAAA8AAAAAAAAA AAAAAAAAoQIAAGRycy9kb3ducmV2LnhtbFBLBQYAAAAABAAEAPkAAACUAwAAAAA= "/>
                <v:line id="Line 555" o:spid="_x0000_s1336" style="position:absolute;visibility:visible;mso-wrap-style:square" from="9235,4339" to="9905,54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66OpsQAAADcAAAADwAAAGRycy9kb3ducmV2LnhtbESP3WoCMRSE7wu+QzhC72q2tv6wGkUt BfGiUO0DHDZnN0s3J2sS3e3bG0Ho5TAz3zDLdW8bcSUfascKXkcZCOLC6ZorBT+nz5c5iBCRNTaO ScEfBVivBk9LzLXr+Juux1iJBOGQowITY5tLGQpDFsPItcTJK523GJP0ldQeuwS3jRxn2VRarDkt GGxpZ6j4PV6sgq/JCQ/bbmp9eYmm7PTu/eNcK/U87DcLEJH6+B9+tPdawdtsBvcz6QjI1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ro6mxAAAANwAAAAPAAAAAAAAAAAA AAAAAKECAABkcnMvZG93bnJldi54bWxQSwUGAAAAAAQABAD5AAAAkgMAAAAA " strokeweight="3pt">
                  <v:stroke dashstyle="1 1"/>
                </v:line>
                <v:line id="Line 556" o:spid="_x0000_s1337" style="position:absolute;flip:x;visibility:visible;mso-wrap-style:square" from="9929,5435" to="11135,54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4oowcEAAADcAAAADwAAAGRycy9kb3ducmV2LnhtbERPTWsCMRC9F/ofwhS81awKWrZGkUJB 0EvXXnqbbsbN0s1kSaK7/nvnUPD4eN/r7eg7daWY2sAGZtMCFHEdbMuNge/T5+sbqJSRLXaBycCN Emw3z09rLG0Y+IuuVW6UhHAq0YDLuS+1TrUjj2kaemLhziF6zAJjo23EQcJ9p+dFsdQeW5YGhz19 OKr/qouXkt9jbMPM7c6Hql8eh5+bPawqYyYv4+4dVKYxP8T/7r01sFjJWjkjR0Bv7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TiijBwQAAANwAAAAPAAAAAAAAAAAAAAAA AKECAABkcnMvZG93bnJldi54bWxQSwUGAAAAAAQABAD5AAAAjwMAAAAA " strokeweight="3pt">
                  <v:stroke dashstyle="1 1"/>
                </v:line>
                <v:shape id="Text Box 557" o:spid="_x0000_s1338" type="#_x0000_t202" style="position:absolute;left:10487;top:3975;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ir4cUA AADcAAAADwAAAGRycy9kb3ducmV2LnhtbESPQWvCQBSE74L/YXlCb7pbq1bTbKS0CD21VKvg7ZF9 JsHs25DdmvTfdwXB4zAz3zDpure1uFDrK8caHicKBHHuTMWFhp/dZrwE4QOywdoxafgjD+tsOEgx Ma7jb7psQyEihH2CGsoQmkRKn5dk0U9cQxy9k2sthijbQpoWuwi3tZwqtZAWK44LJTb0VlJ+3v5a DfvP0/EwU1/Fu503neuVZLuSWj+M+tcXEIH6cA/f2h9Gw9PzCq5n4hGQ2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IqKvhxQAAANwAAAAPAAAAAAAAAAAAAAAAAJgCAABkcnMv ZG93bnJldi54bWxQSwUGAAAAAAQABAD1AAAAigMAAAAA " filled="f" stroked="f">
                  <v:textbox>
                    <w:txbxContent>
                      <w:p w:rsidR="006030B6" w:rsidRDefault="006030B6" w:rsidP="006030B6">
                        <w:r>
                          <w:t>A</w:t>
                        </w:r>
                      </w:p>
                    </w:txbxContent>
                  </v:textbox>
                </v:shape>
                <v:shape id="Text Box 558" o:spid="_x0000_s1339" type="#_x0000_t202" style="position:absolute;left:10444;top:6339;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dyW8AA AADcAAAADwAAAGRycy9kb3ducmV2LnhtbERPy4rCMBTdC/5DuII7TdRRnGoUUQRXIz5mYHaX5toW m5vSRNv5+8lCcHk47+W6taV4Uu0LxxpGQwWCOHWm4EzD9bIfzEH4gGywdEwa/sjDetXtLDExruET Pc8hEzGEfYIa8hCqREqf5mTRD11FHLmbqy2GCOtMmhqbGG5LOVZqJi0WHBtyrGibU3o/P6yG76/b 78+HOmY7O60a1yrJ9lNq3e+1mwWIQG14i1/ug9Ewmcf5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LEdyW8AAAADcAAAADwAAAAAAAAAAAAAAAACYAgAAZHJzL2Rvd25y ZXYueG1sUEsFBgAAAAAEAAQA9QAAAIUDAAAAAA== " filled="f" stroked="f">
                  <v:textbox>
                    <w:txbxContent>
                      <w:p w:rsidR="006030B6" w:rsidRDefault="006030B6" w:rsidP="006030B6">
                        <w:pPr>
                          <w:rPr>
                            <w:vertAlign w:val="subscript"/>
                          </w:rPr>
                        </w:pPr>
                        <w:r>
                          <w:t>A</w:t>
                        </w:r>
                        <w:r>
                          <w:rPr>
                            <w:vertAlign w:val="subscript"/>
                          </w:rPr>
                          <w:t>1</w:t>
                        </w:r>
                      </w:p>
                    </w:txbxContent>
                  </v:textbox>
                </v:shape>
                <v:shape id="Text Box 559" o:spid="_x0000_s1340" type="#_x0000_t202" style="position:absolute;left:8192;top:5359;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vXwMUA AADcAAAADwAAAGRycy9kb3ducmV2LnhtbESPS2vDMBCE74X8B7GB3BIpSVsSx0oILYWeWuo8ILfF Wj+ItTKWGrv/vioEehxm5hsm3Q22ETfqfO1Yw3ymQBDnztRcajge3qYrED4gG2wck4Yf8rDbjh5S TIzr+YtuWShFhLBPUEMVQptI6fOKLPqZa4mjV7jOYoiyK6XpsI9w28iFUs/SYs1xocKWXirKr9m3 1XD6KC7nR/VZvtqntneDkmzXUuvJeNhvQAQawn/43n43GparOf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BDC9fAxQAAANwAAAAPAAAAAAAAAAAAAAAAAJgCAABkcnMv ZG93bnJldi54bWxQSwUGAAAAAAQABAD1AAAAigMAAAAA " filled="f" stroked="f">
                  <v:textbox>
                    <w:txbxContent>
                      <w:p w:rsidR="006030B6" w:rsidRDefault="006030B6" w:rsidP="006030B6">
                        <w:pPr>
                          <w:rPr>
                            <w:vertAlign w:val="subscript"/>
                          </w:rPr>
                        </w:pPr>
                        <w:r>
                          <w:t>A</w:t>
                        </w:r>
                        <w:r>
                          <w:rPr>
                            <w:vertAlign w:val="subscript"/>
                          </w:rPr>
                          <w:t>2</w:t>
                        </w:r>
                      </w:p>
                    </w:txbxContent>
                  </v:textbox>
                </v:shape>
                <v:shape id="Text Box 560" o:spid="_x0000_s1341" type="#_x0000_t202" style="position:absolute;left:9602;top:5327;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9lJt8QA AADcAAAADwAAAGRycy9kb3ducmV2LnhtbESPW4vCMBSE3xf8D+EIvmniZUWrUWSXBZ9cvIJvh+bY FpuT0mRt999vBGEfh5n5hlmuW1uKB9W+cKxhOFAgiFNnCs40nI5f/RkIH5ANlo5Jwy95WK86b0tM jGt4T49DyESEsE9QQx5ClUjp05ws+oGriKN3c7XFEGWdSVNjE+G2lCOlptJiwXEhx4o+ckrvhx+r 4by7XS8T9Z192veqca2SbOdS61633SxABGrDf/jV3hoN49kInmfiEZ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LPZSbfEAAAA3AAAAA8AAAAAAAAAAAAAAAAAmAIAAGRycy9k b3ducmV2LnhtbFBLBQYAAAAABAAEAPUAAACJAwAAAAA= " filled="f" stroked="f">
                  <v:textbox>
                    <w:txbxContent>
                      <w:p w:rsidR="006030B6" w:rsidRDefault="006030B6" w:rsidP="006030B6">
                        <w:r>
                          <w:t>O</w:t>
                        </w:r>
                      </w:p>
                    </w:txbxContent>
                  </v:textbox>
                </v:shape>
                <v:shape id="Text Box 561" o:spid="_x0000_s1342" type="#_x0000_t202" style="position:absolute;left:8664;top:3967;width:100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JXsLMMA AADcAAAADwAAAGRycy9kb3ducmV2LnhtbESPT4vCMBTE7wt+h/AEb5q4uqLVKLKy4MnFv+Dt0Tzb YvNSmqztfvuNIOxxmJnfMItVa0vxoNoXjjUMBwoEcepMwZmG0/GrPwXhA7LB0jFp+CUPq2XnbYGJ cQ3v6XEImYgQ9glqyEOoEil9mpNFP3AVcfRurrYYoqwzaWpsItyW8l2pibRYcFzIsaLPnNL74cdq OO9u18tYfWcb+1E1rlWS7Uxq3eu26zmIQG34D7/aW6NhNB3B80w8AnL5BwAA//8DAFBLAQItABQA BgAIAAAAIQDw94q7/QAAAOIBAAATAAAAAAAAAAAAAAAAAAAAAABbQ29udGVudF9UeXBlc10ueG1s UEsBAi0AFAAGAAgAAAAhADHdX2HSAAAAjwEAAAsAAAAAAAAAAAAAAAAALgEAAF9yZWxzLy5yZWxz UEsBAi0AFAAGAAgAAAAhADMvBZ5BAAAAOQAAABAAAAAAAAAAAAAAAAAAKQIAAGRycy9zaGFwZXht bC54bWxQSwECLQAUAAYACAAAACEA3JXsLMMAAADcAAAADwAAAAAAAAAAAAAAAACYAgAAZHJzL2Rv d25yZXYueG1sUEsFBgAAAAAEAAQA9QAAAIgDAAAAAA== " filled="f" stroked="f">
                  <v:textbox>
                    <w:txbxContent>
                      <w:p w:rsidR="006030B6" w:rsidRDefault="006030B6" w:rsidP="006030B6">
                        <w:pPr>
                          <w:rPr>
                            <w:b/>
                            <w:bCs/>
                          </w:rPr>
                        </w:pPr>
                        <w:r>
                          <w:rPr>
                            <w:b/>
                            <w:bCs/>
                          </w:rPr>
                          <w:t>(M</w:t>
                        </w:r>
                        <w:r>
                          <w:rPr>
                            <w:b/>
                            <w:bCs/>
                            <w:vertAlign w:val="subscript"/>
                          </w:rPr>
                          <w:t>2</w:t>
                        </w:r>
                        <w:r>
                          <w:rPr>
                            <w:b/>
                            <w:bCs/>
                          </w:rPr>
                          <w:t>)</w:t>
                        </w:r>
                      </w:p>
                    </w:txbxContent>
                  </v:textbox>
                </v:shape>
                <v:shape id="Text Box 562" o:spid="_x0000_s1343" type="#_x0000_t202" style="position:absolute;left:11296;top:5383;width:100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x0WMQA AADcAAAADwAAAGRycy9kb3ducmV2LnhtbESPW4vCMBSE34X9D+Es7NuarJdFq1EWRfBJWW/g26E5 tsXmpDRZW/+9ERZ8HGbmG2Y6b20pblT7wrGGr64CQZw6U3Cm4bBffY5A+IBssHRMGu7kYT5760wx Ma7hX7rtQiYihH2CGvIQqkRKn+Zk0XddRRy9i6sthijrTJoamwi3pewp9S0tFhwXcqxokVN63f1Z DcfN5XwaqG22tMOqca2SbMdS64/39mcCIlAbXuH/9tpo6I8G8DwTj4CcPQAAAP//AwBQSwECLQAU AAYACAAAACEA8PeKu/0AAADiAQAAEwAAAAAAAAAAAAAAAAAAAAAAW0NvbnRlbnRfVHlwZXNdLnht bFBLAQItABQABgAIAAAAIQAx3V9h0gAAAI8BAAALAAAAAAAAAAAAAAAAAC4BAABfcmVscy8ucmVs c1BLAQItABQABgAIAAAAIQAzLwWeQQAAADkAAAAQAAAAAAAAAAAAAAAAACkCAABkcnMvc2hhcGV4 bWwueG1sUEsBAi0AFAAGAAgAAAAhAFN8dFjEAAAA3AAAAA8AAAAAAAAAAAAAAAAAmAIAAGRycy9k b3ducmV2LnhtbFBLBQYAAAAABAAEAPUAAACJAwAAAAA= " filled="f" stroked="f">
                  <v:textbox>
                    <w:txbxContent>
                      <w:p w:rsidR="006030B6" w:rsidRDefault="006030B6" w:rsidP="006030B6">
                        <w:pPr>
                          <w:rPr>
                            <w:b/>
                            <w:bCs/>
                          </w:rPr>
                        </w:pPr>
                        <w:r>
                          <w:rPr>
                            <w:b/>
                            <w:bCs/>
                          </w:rPr>
                          <w:t>(M</w:t>
                        </w:r>
                        <w:r>
                          <w:rPr>
                            <w:b/>
                            <w:bCs/>
                            <w:vertAlign w:val="subscript"/>
                          </w:rPr>
                          <w:t>1</w:t>
                        </w:r>
                        <w:r>
                          <w:rPr>
                            <w:b/>
                            <w:bCs/>
                          </w:rPr>
                          <w:t>)</w:t>
                        </w:r>
                      </w:p>
                    </w:txbxContent>
                  </v:textbox>
                </v:shape>
              </v:group>
            </w:pict>
          </mc:Fallback>
        </mc:AlternateContent>
      </w:r>
      <w:r w:rsidR="006030B6" w:rsidRPr="006030B6">
        <w:rPr>
          <w:rFonts w:ascii="Times New Roman" w:hAnsi="Times New Roman"/>
          <w:b/>
          <w:bCs/>
          <w:u w:val="single"/>
          <w:lang w:val="pt-BR"/>
        </w:rPr>
        <w:t>Giả</w:t>
      </w:r>
      <w:r w:rsidR="006030B6" w:rsidRPr="006030B6">
        <w:rPr>
          <w:rFonts w:ascii="Times New Roman" w:hAnsi="Times New Roman"/>
          <w:lang w:val="pt-BR"/>
        </w:rPr>
        <w:t xml:space="preserve">i </w:t>
      </w:r>
    </w:p>
    <w:p w:rsidR="006030B6" w:rsidRPr="006030B6" w:rsidRDefault="006030B6" w:rsidP="006030B6">
      <w:pPr>
        <w:spacing w:beforeLines="60" w:before="144" w:afterLines="60" w:after="144"/>
        <w:ind w:firstLine="67"/>
        <w:jc w:val="both"/>
        <w:rPr>
          <w:rFonts w:ascii="Times New Roman" w:hAnsi="Times New Roman"/>
          <w:lang w:val="pt-BR"/>
        </w:rPr>
      </w:pPr>
      <w:r w:rsidRPr="006030B6">
        <w:rPr>
          <w:rFonts w:ascii="Times New Roman" w:hAnsi="Times New Roman"/>
          <w:lang w:val="pt-BR"/>
        </w:rPr>
        <w:t>a) Do tính chất đối xứng nên A</w:t>
      </w:r>
      <w:r w:rsidRPr="006030B6">
        <w:rPr>
          <w:rFonts w:ascii="Times New Roman" w:hAnsi="Times New Roman"/>
          <w:vertAlign w:val="subscript"/>
          <w:lang w:val="pt-BR"/>
        </w:rPr>
        <w:t>1</w:t>
      </w:r>
      <w:r w:rsidRPr="006030B6">
        <w:rPr>
          <w:rFonts w:ascii="Times New Roman" w:hAnsi="Times New Roman"/>
          <w:lang w:val="pt-BR"/>
        </w:rPr>
        <w:t>, A</w:t>
      </w:r>
      <w:r w:rsidRPr="006030B6">
        <w:rPr>
          <w:rFonts w:ascii="Times New Roman" w:hAnsi="Times New Roman"/>
          <w:vertAlign w:val="subscript"/>
          <w:lang w:val="pt-BR"/>
        </w:rPr>
        <w:t>2</w:t>
      </w:r>
      <w:r w:rsidRPr="006030B6">
        <w:rPr>
          <w:rFonts w:ascii="Times New Roman" w:hAnsi="Times New Roman"/>
          <w:lang w:val="pt-BR"/>
        </w:rPr>
        <w:t xml:space="preserve">, A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nằm trên một đường tròn tâm O bán kính R = 12 cm.</w:t>
      </w:r>
      <w:r w:rsidRPr="006030B6">
        <w:rPr>
          <w:rFonts w:ascii="Times New Roman" w:hAnsi="Times New Roman"/>
          <w:lang w:val="pt-BR"/>
        </w:rPr>
        <w:tab/>
      </w:r>
      <w:r w:rsidRPr="006030B6">
        <w:rPr>
          <w:rFonts w:ascii="Times New Roman" w:hAnsi="Times New Roman"/>
          <w:lang w:val="pt-BR"/>
        </w:rPr>
        <w:tab/>
        <w:t xml:space="preserve">       K</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lastRenderedPageBreak/>
        <w:t xml:space="preserve"> Tứ giác OKAH nội tiếp (vì góc K + góc H = 180</w:t>
      </w:r>
      <w:r w:rsidRPr="006030B6">
        <w:rPr>
          <w:rFonts w:ascii="Times New Roman" w:hAnsi="Times New Roman"/>
          <w:vertAlign w:val="superscript"/>
          <w:lang w:val="pt-BR"/>
        </w:rPr>
        <w:t>0</w:t>
      </w:r>
      <w:r w:rsidRPr="006030B6">
        <w:rPr>
          <w:rFonts w:ascii="Times New Roman" w:hAnsi="Times New Roman"/>
          <w:lang w:val="pt-BR"/>
        </w:rPr>
        <w:t>)</w:t>
      </w:r>
      <w:r w:rsidRPr="006030B6">
        <w:rPr>
          <w:rFonts w:ascii="Times New Roman" w:hAnsi="Times New Roman"/>
          <w:lang w:val="pt-BR"/>
        </w:rPr>
        <w:tab/>
      </w:r>
      <w:r w:rsidRPr="006030B6">
        <w:rPr>
          <w:rFonts w:ascii="Times New Roman" w:hAnsi="Times New Roman"/>
          <w:lang w:val="pt-BR"/>
        </w:rPr>
        <w:tab/>
      </w:r>
      <w:r w:rsidRPr="006030B6">
        <w:rPr>
          <w:rFonts w:ascii="Times New Roman" w:hAnsi="Times New Roman"/>
          <w:lang w:val="pt-BR"/>
        </w:rPr>
        <w:tab/>
      </w:r>
      <w:r w:rsidRPr="006030B6">
        <w:rPr>
          <w:rFonts w:ascii="Times New Roman" w:hAnsi="Times New Roman"/>
          <w:lang w:val="pt-BR"/>
        </w:rPr>
        <w:tab/>
      </w:r>
      <w:r w:rsidRPr="006030B6">
        <w:rPr>
          <w:rFonts w:ascii="Times New Roman" w:hAnsi="Times New Roman"/>
          <w:lang w:val="pt-BR"/>
        </w:rPr>
        <w:tab/>
        <w:t xml:space="preserve">  H</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lang w:val="pt-BR"/>
        </w:rPr>
        <w:t xml:space="preserve">Do đó Â = </w:t>
      </w:r>
      <w:r w:rsidRPr="006030B6">
        <w:rPr>
          <w:rFonts w:ascii="Times New Roman" w:hAnsi="Times New Roman"/>
        </w:rPr>
        <w:sym w:font="Symbol" w:char="F070"/>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color w:val="000000"/>
          <w:lang w:val="pt-BR"/>
        </w:rPr>
        <w:t xml:space="preserve">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color w:val="000000"/>
          <w:lang w:val="pt-BR"/>
        </w:rPr>
        <w:t>=&gt; góc A</w:t>
      </w:r>
      <w:r w:rsidRPr="006030B6">
        <w:rPr>
          <w:rFonts w:ascii="Times New Roman" w:hAnsi="Times New Roman"/>
          <w:color w:val="000000"/>
          <w:vertAlign w:val="subscript"/>
          <w:lang w:val="pt-BR"/>
        </w:rPr>
        <w:t>2</w:t>
      </w:r>
      <w:r w:rsidRPr="006030B6">
        <w:rPr>
          <w:rFonts w:ascii="Times New Roman" w:hAnsi="Times New Roman"/>
          <w:color w:val="000000"/>
          <w:lang w:val="pt-BR"/>
        </w:rPr>
        <w:t>OA</w:t>
      </w:r>
      <w:r w:rsidRPr="006030B6">
        <w:rPr>
          <w:rFonts w:ascii="Times New Roman" w:hAnsi="Times New Roman"/>
          <w:color w:val="000000"/>
          <w:vertAlign w:val="subscript"/>
          <w:lang w:val="pt-BR"/>
        </w:rPr>
        <w:t>1</w:t>
      </w:r>
      <w:r w:rsidRPr="006030B6">
        <w:rPr>
          <w:rFonts w:ascii="Times New Roman" w:hAnsi="Times New Roman"/>
          <w:color w:val="000000"/>
          <w:lang w:val="pt-BR"/>
        </w:rPr>
        <w:t xml:space="preserve"> = 2Â (góc cùng chắn cung A</w:t>
      </w:r>
      <w:r w:rsidRPr="006030B6">
        <w:rPr>
          <w:rFonts w:ascii="Times New Roman" w:hAnsi="Times New Roman"/>
          <w:color w:val="000000"/>
          <w:vertAlign w:val="subscript"/>
          <w:lang w:val="pt-BR"/>
        </w:rPr>
        <w:t>1</w:t>
      </w:r>
      <w:r w:rsidRPr="006030B6">
        <w:rPr>
          <w:rFonts w:ascii="Times New Roman" w:hAnsi="Times New Roman"/>
          <w:color w:val="000000"/>
          <w:lang w:val="pt-BR"/>
        </w:rPr>
        <w:t>A</w:t>
      </w:r>
      <w:r w:rsidRPr="006030B6">
        <w:rPr>
          <w:rFonts w:ascii="Times New Roman" w:hAnsi="Times New Roman"/>
          <w:color w:val="000000"/>
          <w:vertAlign w:val="subscript"/>
          <w:lang w:val="pt-BR"/>
        </w:rPr>
        <w:t>2</w:t>
      </w:r>
      <w:r w:rsidRPr="006030B6">
        <w:rPr>
          <w:rFonts w:ascii="Times New Roman" w:hAnsi="Times New Roman"/>
          <w:color w:val="000000"/>
          <w:lang w:val="pt-BR"/>
        </w:rPr>
        <w:t>)</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gt; </w:t>
      </w:r>
      <w:r w:rsidRPr="006030B6">
        <w:rPr>
          <w:rFonts w:ascii="Times New Roman" w:hAnsi="Times New Roman"/>
        </w:rPr>
        <w:sym w:font="Symbol" w:char="F0D0"/>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OA</w:t>
      </w:r>
      <w:r w:rsidRPr="006030B6">
        <w:rPr>
          <w:rFonts w:ascii="Times New Roman" w:hAnsi="Times New Roman"/>
          <w:vertAlign w:val="subscript"/>
          <w:lang w:val="pt-BR"/>
        </w:rPr>
        <w:t>1</w:t>
      </w:r>
      <w:r w:rsidRPr="006030B6">
        <w:rPr>
          <w:rFonts w:ascii="Times New Roman" w:hAnsi="Times New Roman"/>
          <w:lang w:val="pt-BR"/>
        </w:rPr>
        <w:t xml:space="preserve"> = 2(</w:t>
      </w:r>
      <w:r w:rsidRPr="006030B6">
        <w:rPr>
          <w:rFonts w:ascii="Times New Roman" w:hAnsi="Times New Roman"/>
        </w:rPr>
        <w:sym w:font="Symbol" w:char="F070"/>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color w:val="000000"/>
          <w:lang w:val="pt-BR"/>
        </w:rPr>
        <w:t xml:space="preserve"> ) = 120</w:t>
      </w:r>
      <w:r w:rsidRPr="006030B6">
        <w:rPr>
          <w:rFonts w:ascii="Times New Roman" w:hAnsi="Times New Roman"/>
          <w:color w:val="000000"/>
          <w:vertAlign w:val="superscript"/>
          <w:lang w:val="pt-BR"/>
        </w:rPr>
        <w:t>0</w:t>
      </w: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rPr>
        <w:sym w:font="Symbol" w:char="F044"/>
      </w:r>
      <w:r w:rsidRPr="006030B6">
        <w:rPr>
          <w:rFonts w:ascii="Times New Roman" w:hAnsi="Times New Roman"/>
          <w:lang w:val="pt-BR"/>
        </w:rPr>
        <w:t xml:space="preserve"> A</w:t>
      </w:r>
      <w:r w:rsidRPr="006030B6">
        <w:rPr>
          <w:rFonts w:ascii="Times New Roman" w:hAnsi="Times New Roman"/>
          <w:vertAlign w:val="subscript"/>
          <w:lang w:val="pt-BR"/>
        </w:rPr>
        <w:t>2</w:t>
      </w:r>
      <w:r w:rsidRPr="006030B6">
        <w:rPr>
          <w:rFonts w:ascii="Times New Roman" w:hAnsi="Times New Roman"/>
          <w:lang w:val="pt-BR"/>
        </w:rPr>
        <w:t>OA</w:t>
      </w:r>
      <w:r w:rsidRPr="006030B6">
        <w:rPr>
          <w:rFonts w:ascii="Times New Roman" w:hAnsi="Times New Roman"/>
          <w:vertAlign w:val="subscript"/>
          <w:lang w:val="pt-BR"/>
        </w:rPr>
        <w:t>1</w:t>
      </w:r>
      <w:r w:rsidRPr="006030B6">
        <w:rPr>
          <w:rFonts w:ascii="Times New Roman" w:hAnsi="Times New Roman"/>
          <w:lang w:val="pt-BR"/>
        </w:rPr>
        <w:t xml:space="preserve"> cân tại O có góc O = 120</w:t>
      </w:r>
      <w:r w:rsidRPr="006030B6">
        <w:rPr>
          <w:rFonts w:ascii="Times New Roman" w:hAnsi="Times New Roman"/>
          <w:vertAlign w:val="superscript"/>
          <w:lang w:val="pt-BR"/>
        </w:rPr>
        <w:t>0</w:t>
      </w:r>
      <w:r w:rsidRPr="006030B6">
        <w:rPr>
          <w:rFonts w:ascii="Times New Roman" w:hAnsi="Times New Roman"/>
          <w:lang w:val="pt-BR"/>
        </w:rPr>
        <w:t>; cạnh A</w:t>
      </w:r>
      <w:r w:rsidRPr="006030B6">
        <w:rPr>
          <w:rFonts w:ascii="Times New Roman" w:hAnsi="Times New Roman"/>
          <w:vertAlign w:val="subscript"/>
          <w:lang w:val="pt-BR"/>
        </w:rPr>
        <w:t>2</w:t>
      </w:r>
      <w:r w:rsidRPr="006030B6">
        <w:rPr>
          <w:rFonts w:ascii="Times New Roman" w:hAnsi="Times New Roman"/>
          <w:lang w:val="pt-BR"/>
        </w:rPr>
        <w:t xml:space="preserve">0 = R = 12 cm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gt; A</w:t>
      </w:r>
      <w:r w:rsidRPr="006030B6">
        <w:rPr>
          <w:rFonts w:ascii="Times New Roman" w:hAnsi="Times New Roman"/>
          <w:vertAlign w:val="subscript"/>
          <w:lang w:val="pt-BR"/>
        </w:rPr>
        <w:t>1</w:t>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 xml:space="preserve"> = 2R.sin</w:t>
      </w:r>
      <w:r w:rsidRPr="006030B6">
        <w:rPr>
          <w:rFonts w:ascii="Times New Roman" w:hAnsi="Times New Roman"/>
          <w:color w:val="000000"/>
          <w:lang w:val="pt-BR"/>
        </w:rPr>
        <w:t>30</w:t>
      </w:r>
      <w:r w:rsidRPr="006030B6">
        <w:rPr>
          <w:rFonts w:ascii="Times New Roman" w:hAnsi="Times New Roman"/>
          <w:color w:val="000000"/>
          <w:vertAlign w:val="superscript"/>
          <w:lang w:val="pt-BR"/>
        </w:rPr>
        <w:t>0</w:t>
      </w:r>
      <w:r w:rsidRPr="006030B6">
        <w:rPr>
          <w:rFonts w:ascii="Times New Roman" w:hAnsi="Times New Roman"/>
          <w:color w:val="000000"/>
          <w:lang w:val="pt-BR"/>
        </w:rPr>
        <w:t xml:space="preserve"> = 12</w:t>
      </w:r>
      <w:r w:rsidRPr="006030B6">
        <w:rPr>
          <w:rFonts w:ascii="Times New Roman" w:hAnsi="Times New Roman"/>
          <w:color w:val="000000"/>
          <w:position w:val="-8"/>
          <w:lang w:val="pt-BR"/>
        </w:rPr>
        <w:object w:dxaOrig="360" w:dyaOrig="360">
          <v:shape id="_x0000_i1058" type="#_x0000_t75" style="width:18pt;height:18pt" o:ole="">
            <v:imagedata r:id="rId68" o:title=""/>
          </v:shape>
          <o:OLEObject Type="Embed" ProgID="Equation.DSMT4" ShapeID="_x0000_i1058" DrawAspect="Content" ObjectID="_1668163787" r:id="rId69"/>
        </w:objec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Từ A</w:t>
      </w:r>
      <w:r w:rsidRPr="006030B6">
        <w:rPr>
          <w:rFonts w:ascii="Times New Roman" w:hAnsi="Times New Roman"/>
          <w:vertAlign w:val="subscript"/>
          <w:lang w:val="pt-BR"/>
        </w:rPr>
        <w:t>1</w:t>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 xml:space="preserve"> = 2R sin</w:t>
      </w:r>
      <w:r w:rsidRPr="006030B6">
        <w:rPr>
          <w:rFonts w:ascii="Times New Roman" w:hAnsi="Times New Roman"/>
          <w:color w:val="FF0000"/>
          <w:position w:val="-6"/>
          <w:lang w:val="pt-BR"/>
        </w:rPr>
        <w:object w:dxaOrig="240" w:dyaOrig="220">
          <v:shape id="_x0000_i1059" type="#_x0000_t75" style="width:13.5pt;height:12pt" o:ole="">
            <v:imagedata r:id="rId58" o:title=""/>
          </v:shape>
          <o:OLEObject Type="Embed" ProgID="Equation.DSMT4" ShapeID="_x0000_i1059" DrawAspect="Content" ObjectID="_1668163788" r:id="rId70"/>
        </w:object>
      </w:r>
      <w:r w:rsidRPr="006030B6">
        <w:rPr>
          <w:rFonts w:ascii="Times New Roman" w:hAnsi="Times New Roman"/>
          <w:lang w:val="pt-BR"/>
        </w:rPr>
        <w:t>. Do đó để A</w:t>
      </w:r>
      <w:r w:rsidRPr="006030B6">
        <w:rPr>
          <w:rFonts w:ascii="Times New Roman" w:hAnsi="Times New Roman"/>
          <w:vertAlign w:val="subscript"/>
          <w:lang w:val="pt-BR"/>
        </w:rPr>
        <w:t>1</w:t>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 xml:space="preserve"> không đổi</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gt; R không đổi (vì </w:t>
      </w:r>
      <w:r w:rsidRPr="006030B6">
        <w:rPr>
          <w:rFonts w:ascii="Times New Roman" w:hAnsi="Times New Roman"/>
          <w:color w:val="FF0000"/>
          <w:position w:val="-6"/>
          <w:lang w:val="pt-BR"/>
        </w:rPr>
        <w:object w:dxaOrig="240" w:dyaOrig="220">
          <v:shape id="_x0000_i1060" type="#_x0000_t75" style="width:13.5pt;height:12pt" o:ole="">
            <v:imagedata r:id="rId58" o:title=""/>
          </v:shape>
          <o:OLEObject Type="Embed" ProgID="Equation.DSMT4" ShapeID="_x0000_i1060" DrawAspect="Content" ObjectID="_1668163789" r:id="rId71"/>
        </w:object>
      </w:r>
      <w:r w:rsidRPr="006030B6">
        <w:rPr>
          <w:rFonts w:ascii="Times New Roman" w:hAnsi="Times New Roman"/>
          <w:color w:val="FF0000"/>
          <w:lang w:val="pt-BR"/>
        </w:rPr>
        <w:t xml:space="preserve"> </w:t>
      </w:r>
      <w:r w:rsidRPr="006030B6">
        <w:rPr>
          <w:rFonts w:ascii="Times New Roman" w:hAnsi="Times New Roman"/>
          <w:lang w:val="pt-BR"/>
        </w:rPr>
        <w:t>không đổi)</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Vậy A chỉ có thể dịch chuyển trên một mặt trụ, có trục là giao tuyến của hai gương bán kính R = 12 cm, giới hạn bởi hai gương.</w:t>
      </w:r>
    </w:p>
    <w:p w:rsidR="00FF6CF4" w:rsidRDefault="00FF6CF4" w:rsidP="006030B6">
      <w:pPr>
        <w:rPr>
          <w:rFonts w:ascii="Times New Roman" w:hAnsi="Times New Roman"/>
          <w:b/>
          <w:bCs/>
          <w:i/>
          <w:iCs/>
          <w:u w:val="single"/>
          <w:lang w:val="pt-BR"/>
        </w:rPr>
      </w:pP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3600" behindDoc="0" locked="0" layoutInCell="1" allowOverlap="1">
                <wp:simplePos x="0" y="0"/>
                <wp:positionH relativeFrom="column">
                  <wp:posOffset>3956685</wp:posOffset>
                </wp:positionH>
                <wp:positionV relativeFrom="paragraph">
                  <wp:posOffset>457200</wp:posOffset>
                </wp:positionV>
                <wp:extent cx="2199640" cy="1748790"/>
                <wp:effectExtent l="0" t="0" r="2540" b="0"/>
                <wp:wrapNone/>
                <wp:docPr id="356"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9640" cy="1748790"/>
                          <a:chOff x="8227" y="4966"/>
                          <a:chExt cx="3464" cy="2180"/>
                        </a:xfrm>
                      </wpg:grpSpPr>
                      <wps:wsp>
                        <wps:cNvPr id="357" name="Line 321"/>
                        <wps:cNvCnPr/>
                        <wps:spPr bwMode="auto">
                          <a:xfrm>
                            <a:off x="8676" y="5466"/>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Line 322"/>
                        <wps:cNvCnPr/>
                        <wps:spPr bwMode="auto">
                          <a:xfrm>
                            <a:off x="8676" y="6406"/>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323"/>
                        <wps:cNvCnPr/>
                        <wps:spPr bwMode="auto">
                          <a:xfrm>
                            <a:off x="8656" y="5926"/>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Line 324"/>
                        <wps:cNvCnPr/>
                        <wps:spPr bwMode="auto">
                          <a:xfrm>
                            <a:off x="8629" y="5426"/>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1" name="Line 325"/>
                        <wps:cNvCnPr/>
                        <wps:spPr bwMode="auto">
                          <a:xfrm>
                            <a:off x="8676" y="6446"/>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2" name="Text Box 326"/>
                        <wps:cNvSpPr txBox="1">
                          <a:spLocks noChangeArrowheads="1"/>
                        </wps:cNvSpPr>
                        <wps:spPr bwMode="auto">
                          <a:xfrm>
                            <a:off x="8227" y="5126"/>
                            <a:ext cx="58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63" name="Text Box 327"/>
                        <wps:cNvSpPr txBox="1">
                          <a:spLocks noChangeArrowheads="1"/>
                        </wps:cNvSpPr>
                        <wps:spPr bwMode="auto">
                          <a:xfrm>
                            <a:off x="11021" y="4966"/>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364" name="Text Box 328"/>
                        <wps:cNvSpPr txBox="1">
                          <a:spLocks noChangeArrowheads="1"/>
                        </wps:cNvSpPr>
                        <wps:spPr bwMode="auto">
                          <a:xfrm>
                            <a:off x="11088" y="6386"/>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365" name="Text Box 329"/>
                        <wps:cNvSpPr txBox="1">
                          <a:spLocks noChangeArrowheads="1"/>
                        </wps:cNvSpPr>
                        <wps:spPr bwMode="auto">
                          <a:xfrm>
                            <a:off x="8354" y="6426"/>
                            <a:ext cx="52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366" name="Text Box 330"/>
                        <wps:cNvSpPr txBox="1">
                          <a:spLocks noChangeArrowheads="1"/>
                        </wps:cNvSpPr>
                        <wps:spPr bwMode="auto">
                          <a:xfrm>
                            <a:off x="8375" y="5586"/>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367" name="Text Box 331"/>
                        <wps:cNvSpPr txBox="1">
                          <a:spLocks noChangeArrowheads="1"/>
                        </wps:cNvSpPr>
                        <wps:spPr bwMode="auto">
                          <a:xfrm>
                            <a:off x="11155" y="5506"/>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0" o:spid="_x0000_s1344" style="position:absolute;margin-left:311.55pt;margin-top:36pt;width:173.2pt;height:137.7pt;z-index:251673600" coordorigin="8227,4966" coordsize="3464,2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FxfxCAUAAKMoAAAOAAAAZHJzL2Uyb0RvYy54bWzsWm1vqzYU/j5p/8HiexoMhgBqetXmpZrU bZXu3Q9wgAQ0sJlNm3RX++87toGEtNW9atbcTiIfiMFgzpsfn+fgy0+7skCPqZA5Z1MLX9gWSlnM k5xtptYfX5ajwEKypiyhBWfp1HpKpfXp6uefLrdVlDo840WSCgSDMBltq6mV1XUVjccyztKSygte pQw611yUtIZTsRkngm5h9LIYO7btj7dcJJXgcSolXJ2bTutKj79ep3H9+3ot0xoVUwtkq/VR6ONK HcdXlzTaCFpledyIQd8gRUlzBi/thprTmqIHkT8bqsxjwSVf1xcxL8d8vc7jVOsA2mD7SJtbwR8q rcsm2m6qzkxg2iM7vXnY+LfHe4HyZGq5nm8hRktwkn4vch1tnm21ieCuW1F9ru6F0RGadzz+U4L1 xsf96nxjbkar7a88gQHpQ821eXZrUaohQHG001546ryQ7moUw0UHh6FPwFkx9OEJCSZh46c4A2eq 5wLHmVgIukno+8aHcbZonneJT8zDDg70k2MamRdrYRvhVIhAzMm9WeVpZv2c0SrV3pLKYJ1ZQVJj 1rucpWBVrARW74abZuxeNGcSrPtNgwX+BLwEinukVbwzm49do3ZfZxpVQta3KS+RakytAsTQzqCP d7JWLtzfonzD+DIvCrhOo4Kh7dQKPcfTD0he5InqVH1SbFazQqBHqqaW/inFYLDebRDCLNGDZSlN Fk27pnlh2nB/wdR4oAeI07TM3Pka2uEiWARkRBx/MSL2fD66Xs7IyF/iiTd357PZHP+jRMMkyvIk SZmSrp3HmHyfQxtEMTOwm8mdGcb90bWKIGz7r4WGwJKR8qDx7IonT9qx+jrE2NmCDeC2F2zOfxFs MBubWTYE2xBse2QLj4LNPSnY1PqjkC10joMtCPAHRDaFpnMqM4OA8knOea0MQKMB89S6ei7M8yFV 6GEeOSkMHYhqvcA+C8N3W2DdANv2m1fYIQ4/xtrrA0j14tA7KQ6bRM8n5BgOhzgcckBFdl8hHL7T xuEXla7d8B2QDh1DDelQPA7VO+gAfmVgx9A5xPgso2yTXgvBtypfB0qk6YrOY4GvGArYJrvfpist T/PwMZp6QcNWJoZmdhxtT0YaviKAxGspv4evqOX3IHP/oNyix5B6RGqpfwo4+kTqVRKiiVNLl7BD 7BsnHC39YDIiS+KNwokdjGwc3oS+TUIyX/bpkqakpvoCLOetdOlkkljmNVSBirwEat8xSRq9xhg7 tqfEb3lY+/8SH6t3q50ucmDS5aiGoyHBgRJDBgE1LGhkXPxtoS3Ug6aW/OuBitRCxS8MpkGIiapJ 1PqEeCpqkTjsWR32UBbDUFOrtpBpzmpTdHqoRL7J4E1m4jF+DaWRda5puJpWRirQRZ2cM4mC2WgW rwPQmBwsYOcDDYxtqJH0qzst7/RcIAmqLjSgxmH5ZUCNd0aNjlIMqHFY21SF1meoEfwo1Aig+AXQ 4LvBUcbs20Ou8ULRdkCNd0aNjgAOqNFDDe8F1Ah/CGoErgcQpkADvjAoCUw6rT5Dec4AGgNoNB+7 zkhQOqY+gEYPNLqv03uC4jYfqPWn1PMRlMCdAIKpGrF3nGkQG4ovAz8BGB2qGtEZQaNj6gNo9ECj 23txABqH+y/OBxoYY69FjeOv6UNV48VNJQM/eWd+0jH1/wtqQFVU74TTtd5m157aand4rmun+72F V/8CAAD//wMAUEsDBBQABgAIAAAAIQDaYcj14gAAAAoBAAAPAAAAZHJzL2Rvd25yZXYueG1sTI9N S8NAEIbvgv9hGcGb3Xy0qY3ZlFLUUynYCuJtmkyT0OxuyG6T9N87nvQ4zMP7Pm+2nnQrBupdY42C cBaAIFPYsjGVgs/j29MzCOfRlNhaQwpu5GCd399lmJZ2NB80HHwlOMS4FBXU3neplK6oSaOb2Y4M /8621+j57CtZ9jhyuG5lFASJ1NgYbqixo21NxeVw1QreRxw3cfg67C7n7e37uNh/7UJS6vFh2ryA 8DT5Pxh+9VkdcnY62aspnWgVJFEcMqpgGfEmBlbJagHipCCeL+cg80z+n5D/AAAA//8DAFBLAQIt ABQABgAIAAAAIQC2gziS/gAAAOEBAAATAAAAAAAAAAAAAAAAAAAAAABbQ29udGVudF9UeXBlc10u eG1sUEsBAi0AFAAGAAgAAAAhADj9If/WAAAAlAEAAAsAAAAAAAAAAAAAAAAALwEAAF9yZWxzLy5y ZWxzUEsBAi0AFAAGAAgAAAAhALIXF/EIBQAAoygAAA4AAAAAAAAAAAAAAAAALgIAAGRycy9lMm9E b2MueG1sUEsBAi0AFAAGAAgAAAAhANphyPXiAAAACgEAAA8AAAAAAAAAAAAAAAAAYgcAAGRycy9k b3ducmV2LnhtbFBLBQYAAAAABAAEAPMAAABxCAAAAAA= ">
                <v:line id="Line 321" o:spid="_x0000_s1345" style="position:absolute;visibility:visible;mso-wrap-style:square" from="8676,5466" to="11289,5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2fZVscAAADcAAAADwAAAGRycy9kb3ducmV2LnhtbESPQWvCQBSE7wX/w/IKvdVNK00luoq0 FLSHolbQ4zP7TGKzb8PuNkn/vSsUPA4z8w0znfemFi05X1lW8DRMQBDnVldcKNh9fzyOQfiArLG2 TAr+yMN8NribYqZtxxtqt6EQEcI+QwVlCE0mpc9LMuiHtiGO3sk6gyFKV0jtsItwU8vnJEmlwYrj QokNvZWU/2x/jYKv0TptF6vPZb9fpcf8fXM8nDun1MN9v5iACNSHW/i/vdQKRi+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Z9lWxwAAANwAAAAPAAAAAAAA AAAAAAAAAKECAABkcnMvZG93bnJldi54bWxQSwUGAAAAAAQABAD5AAAAlQMAAAAA "/>
                <v:line id="Line 322" o:spid="_x0000_s1346" style="position:absolute;visibility:visible;mso-wrap-style:square" from="8676,6406" to="11289,64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hNJMQAAADcAAAADwAAAGRycy9kb3ducmV2LnhtbERPy2rCQBTdF/yH4Qru6sRKQ4mOIhZB uyj1Abq8Zq5JNHMnzEyT9O87i0KXh/OeL3tTi5acrywrmIwTEMS51RUXCk7HzfMbCB+QNdaWScEP eVguBk9zzLTteE/tIRQihrDPUEEZQpNJ6fOSDPqxbYgjd7POYIjQFVI77GK4qeVLkqTSYMWxocSG 1iXlj8O3UfA5/Urb1e5j25936TV/318v984pNRr2qxmIQH34F/+5t1rB9DW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E0kxAAAANwAAAAPAAAAAAAAAAAA AAAAAKECAABkcnMvZG93bnJldi54bWxQSwUGAAAAAAQABAD5AAAAkgMAAAAA "/>
                <v:line id="Line 323" o:spid="_x0000_s1347" style="position:absolute;visibility:visible;mso-wrap-style:square" from="8656,5926" to="11537,59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G2ksUAAADcAAAADwAAAGRycy9kb3ducmV2LnhtbESPQWsCMRSE7wX/Q3iCt5q1pa2uRmkL gtZ6cFXw+Ng8k6Wbl2WT6vrvm0Khx2FmvmFmi87V4kJtqDwrGA0zEMSl1xUbBYf98n4MIkRkjbVn UnCjAIt5726GufZX3tGliEYkCIccFdgYm1zKUFpyGIa+IU7e2bcOY5KtkbrFa4K7Wj5k2bN0WHFa sNjQu6Xyq/h2CjYvq/po+FR8rs/hzU8+dnJrrFKDfvc6BRGpi//hv/ZKK3h8msDvmXQE5Pw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hG2ksUAAADcAAAADwAAAAAAAAAA AAAAAAChAgAAZHJzL2Rvd25yZXYueG1sUEsFBgAAAAAEAAQA+QAAAJMDAAAAAA== ">
                  <v:stroke dashstyle="1 1"/>
                </v:line>
                <v:line id="Line 324" o:spid="_x0000_s1348" style="position:absolute;visibility:visible;mso-wrap-style:square" from="8629,5426" to="11242,54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6AD8EAAADcAAAADwAAAGRycy9kb3ducmV2LnhtbERP3WrCMBS+H/gO4QjezdTpilSjOIcw djHw5wEOzWlTbE66JNr69suFsMuP73+9HWwr7uRD41jBbJqBIC6dbrhWcDkfXpcgQkTW2DomBQ8K sN2MXtZYaNfzke6nWIsUwqFABSbGrpAylIYshqnriBNXOW8xJuhrqT32Kdy28i3Lcmmx4dRgsKO9 ofJ6ulkFP+9n/P7oc+urWzRVr/eLz99Gqcl42K1ARBriv/jp/tIK5nman86kIyA3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tnoAPwQAAANwAAAAPAAAAAAAAAAAAAAAA AKECAABkcnMvZG93bnJldi54bWxQSwUGAAAAAAQABAD5AAAAjwMAAAAA " strokeweight="3pt">
                  <v:stroke dashstyle="1 1"/>
                </v:line>
                <v:line id="Line 325" o:spid="_x0000_s1349" style="position:absolute;visibility:visible;mso-wrap-style:square" from="8676,6446" to="11289,64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IllMQAAADcAAAADwAAAGRycy9kb3ducmV2LnhtbESP3WoCMRSE7wt9h3AK3tWstV1kaxSr CMWLgj8PcNic3SzdnKxJdLdv3wiCl8PMfMPMl4NtxZV8aBwrmIwzEMSl0w3XCk7H7esMRIjIGlvH pOCPAiwXz09zLLTreU/XQ6xFgnAoUIGJsSukDKUhi2HsOuLkVc5bjEn6WmqPfYLbVr5lWS4tNpwW DHa0NlT+Hi5Wwc/HEXdffW59dYmm6vX6fXNulBq9DKtPEJGG+Ajf299awTSfwO1MOgJy8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0iWUxAAAANwAAAAPAAAAAAAAAAAA AAAAAKECAABkcnMvZG93bnJldi54bWxQSwUGAAAAAAQABAD5AAAAkgMAAAAA " strokeweight="3pt">
                  <v:stroke dashstyle="1 1"/>
                </v:line>
                <v:shape id="Text Box 326" o:spid="_x0000_s1350" type="#_x0000_t202" style="position:absolute;left:8227;top:5126;width:58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WvTcMA AADcAAAADwAAAGRycy9kb3ducmV2LnhtbESPQWsCMRSE74L/ITzBmyZaFbsaRSyFnpTaWvD22Dx3 Fzcvyya66783gtDjMDPfMMt1a0txo9oXjjWMhgoEcepMwZmG35/PwRyED8gGS8ek4U4e1qtuZ4mJ cQ1/0+0QMhEh7BPUkIdQJVL6NCeLfugq4uidXW0xRFln0tTYRLgt5VipmbRYcFzIsaJtTunlcLUa jrvz6W+i9tmHnVaNa5Vk+y617vfazQJEoDb8h1/tL6PhbTaG55l4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A9WvTcMAAADcAAAADwAAAAAAAAAAAAAAAACYAgAAZHJzL2Rv d25yZXYueG1sUEsFBgAAAAAEAAQA9QAAAIgDAAAAAA== " filled="f" stroked="f">
                  <v:textbox>
                    <w:txbxContent>
                      <w:p w:rsidR="006030B6" w:rsidRDefault="006030B6" w:rsidP="006030B6">
                        <w:r>
                          <w:t>A</w:t>
                        </w:r>
                      </w:p>
                    </w:txbxContent>
                  </v:textbox>
                </v:shape>
                <v:shape id="Text Box 327" o:spid="_x0000_s1351" type="#_x0000_t202" style="position:absolute;left:11021;top:4966;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kK1sQA AADcAAAADwAAAGRycy9kb3ducmV2LnhtbESPQWvCQBSE74L/YXlCb7pbtWLTbESUQk8W01ro7ZF9 JqHZtyG7NfHfu4WCx2FmvmHSzWAbcaHO1441PM4UCOLCmZpLDZ8fr9M1CB+QDTaOScOVPGyy8SjF xLiej3TJQykihH2CGqoQ2kRKX1Rk0c9cSxy9s+sshii7UpoO+wi3jZwrtZIWa44LFba0q6j4yX+t htPh/P21VO/l3j61vRuUZPsstX6YDNsXEIGGcA//t9+MhsVqA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GyZCtbEAAAA3AAAAA8AAAAAAAAAAAAAAAAAmAIAAGRycy9k b3ducmV2LnhtbFBLBQYAAAAABAAEAPUAAACJAwAAAAA= " filled="f" stroked="f">
                  <v:textbox>
                    <w:txbxContent>
                      <w:p w:rsidR="006030B6" w:rsidRDefault="006030B6" w:rsidP="006030B6">
                        <w:r>
                          <w:t>B</w:t>
                        </w:r>
                      </w:p>
                    </w:txbxContent>
                  </v:textbox>
                </v:shape>
                <v:shape id="Text Box 328" o:spid="_x0000_s1352" type="#_x0000_t202" style="position:absolute;left:11088;top:6386;width:60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3CSosQA AADcAAAADwAAAGRycy9kb3ducmV2LnhtbESPQWvCQBSE74L/YXlCb7qrtWJjNiItBU+VprXg7ZF9 JsHs25Ddmvjvu0Khx2FmvmHS7WAbcaXO1441zGcKBHHhTM2lhq/Pt+kahA/IBhvHpOFGHrbZeJRi YlzPH3TNQykihH2CGqoQ2kRKX1Rk0c9cSxy9s+sshii7UpoO+wi3jVwotZIWa44LFbb0UlFxyX+s huP7+fS9VIfy1T61vRuUZPsstX6YDLsNiEBD+A//tfdGw+NqC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ONwkqLEAAAA3AAAAA8AAAAAAAAAAAAAAAAAmAIAAGRycy9k b3ducmV2LnhtbFBLBQYAAAAABAAEAPUAAACJAwAAAAA= " filled="f" stroked="f">
                  <v:textbox>
                    <w:txbxContent>
                      <w:p w:rsidR="006030B6" w:rsidRDefault="006030B6" w:rsidP="006030B6">
                        <w:r>
                          <w:t>D</w:t>
                        </w:r>
                      </w:p>
                    </w:txbxContent>
                  </v:textbox>
                </v:shape>
                <v:shape id="Text Box 329" o:spid="_x0000_s1353" type="#_x0000_t202" style="position:absolute;left:8354;top:6426;width:52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w3OcQA AADcAAAADwAAAGRycy9kb3ducmV2LnhtbESPQWvCQBSE7wX/w/KE3uquVsXGbERaCp5aTGvB2yP7 TILZtyG7NfHfu4WCx2FmvmHSzWAbcaHO1441TCcKBHHhTM2lhu+v96cVCB+QDTaOScOVPGyy0UOK iXE97+mSh1JECPsENVQhtImUvqjIop+4ljh6J9dZDFF2pTQd9hFuGzlTaikt1hwXKmzptaLinP9a DYeP0/Fnrj7LN7toezcoyfZFav04HrZrEIGGcA//t3dGw/NyA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Iw8NznEAAAA3AAAAA8AAAAAAAAAAAAAAAAAmAIAAGRycy9k b3ducmV2LnhtbFBLBQYAAAAABAAEAPUAAACJAwAAAAA= " filled="f" stroked="f">
                  <v:textbox>
                    <w:txbxContent>
                      <w:p w:rsidR="006030B6" w:rsidRDefault="006030B6" w:rsidP="006030B6">
                        <w:r>
                          <w:t>C</w:t>
                        </w:r>
                      </w:p>
                    </w:txbxContent>
                  </v:textbox>
                </v:shape>
                <v:shape id="Text Box 330" o:spid="_x0000_s1354" type="#_x0000_t202" style="position:absolute;left:8375;top:5586;width:402;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6pTsQA AADcAAAADwAAAGRycy9kb3ducmV2LnhtbESPQWvCQBSE74X+h+UVvNXdVhtq6iaUiuDJolbB2yP7 TEKzb0N2NfHfu4WCx2FmvmHm+WAbcaHO1441vIwVCOLCmZpLDT+75fM7CB+QDTaOScOVPOTZ48Mc U+N63tBlG0oRIexT1FCF0KZS+qIii37sWuLonVxnMUTZldJ02Ee4beSrUom0WHNcqLClr4qK3+3Z ativT8fDVH2XC/vW9m5Qku1Maj16Gj4/QAQawj38314ZDZMkgb8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HzuqU7EAAAA3AAAAA8AAAAAAAAAAAAAAAAAmAIAAGRycy9k b3ducmV2LnhtbFBLBQYAAAAABAAEAPUAAACJAwAAAAA= " filled="f" stroked="f">
                  <v:textbox>
                    <w:txbxContent>
                      <w:p w:rsidR="006030B6" w:rsidRDefault="006030B6" w:rsidP="006030B6">
                        <w:r>
                          <w:t>S</w:t>
                        </w:r>
                      </w:p>
                    </w:txbxContent>
                  </v:textbox>
                </v:shape>
                <v:shape id="Text Box 331" o:spid="_x0000_s1355" type="#_x0000_t202" style="position:absolute;left:11155;top:5506;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6IM1cQA AADcAAAADwAAAGRycy9kb3ducmV2LnhtbESPSWvDMBSE74X8B/EKuTVSlyx1rYTSUsgpJSvk9rCe F2I9GUuJ3X8fBQI9DjPzDZMueluLC7W+cqzheaRAEGfOVFxo2G1/nmYgfEA2WDsmDX/kYTEfPKSY GNfxmi6bUIgIYZ+ghjKEJpHSZyVZ9CPXEEcvd63FEGVbSNNiF+G2li9KTaTFiuNCiQ19lZSdNmer Yb/Kj4c39Vt823HTuV5Jtu9S6+Fj//kBIlAf/sP39tJoeJ1M4XYmHgE5vwIAAP//AwBQSwECLQAU AAYACAAAACEA8PeKu/0AAADiAQAAEwAAAAAAAAAAAAAAAAAAAAAAW0NvbnRlbnRfVHlwZXNdLnht bFBLAQItABQABgAIAAAAIQAx3V9h0gAAAI8BAAALAAAAAAAAAAAAAAAAAC4BAABfcmVscy8ucmVs c1BLAQItABQABgAIAAAAIQAzLwWeQQAAADkAAAAQAAAAAAAAAAAAAAAAACkCAABkcnMvc2hhcGV4 bWwueG1sUEsBAi0AFAAGAAgAAAAhABOiDNXEAAAA3AAAAA8AAAAAAAAAAAAAAAAAmAIAAGRycy9k b3ducmV2LnhtbFBLBQYAAAAABAAEAPUAAACJAwAAAAA= " filled="f" stroked="f">
                  <v:textbox>
                    <w:txbxContent>
                      <w:p w:rsidR="006030B6" w:rsidRDefault="006030B6" w:rsidP="006030B6">
                        <w:r>
                          <w:t>M</w:t>
                        </w:r>
                      </w:p>
                    </w:txbxContent>
                  </v:textbox>
                </v:shape>
              </v:group>
            </w:pict>
          </mc:Fallback>
        </mc:AlternateContent>
      </w:r>
      <w:r w:rsidR="006030B6" w:rsidRPr="006030B6">
        <w:rPr>
          <w:rFonts w:ascii="Times New Roman" w:hAnsi="Times New Roman"/>
          <w:b/>
          <w:bCs/>
          <w:i/>
          <w:iCs/>
          <w:u w:val="single"/>
          <w:lang w:val="pt-BR"/>
        </w:rPr>
        <w:t>Thí dụ 3</w:t>
      </w:r>
      <w:r w:rsidR="006030B6" w:rsidRPr="006030B6">
        <w:rPr>
          <w:rFonts w:ascii="Times New Roman" w:hAnsi="Times New Roman"/>
          <w:lang w:val="pt-BR"/>
        </w:rPr>
        <w:t xml:space="preserve">: </w:t>
      </w:r>
      <w:r w:rsidR="006030B6" w:rsidRPr="006030B6">
        <w:rPr>
          <w:rFonts w:ascii="Times New Roman" w:hAnsi="Times New Roman"/>
          <w:lang w:val="pt-BR"/>
        </w:rPr>
        <w:tab/>
        <w:t>Hai gương phẳng AB và CD đặt song song đối diện và cách nhau a=10 cm. Điểm sáng S đặt cách đều hai gương. Mắt M của người quan sát cách đều hai gương (hình vẽ). Biết AB = CD = 89 cm, SM = 100 cm.</w:t>
      </w:r>
    </w:p>
    <w:p w:rsidR="006030B6" w:rsidRPr="006030B6" w:rsidRDefault="006030B6" w:rsidP="006030B6">
      <w:pPr>
        <w:rPr>
          <w:rFonts w:ascii="Times New Roman" w:hAnsi="Times New Roman"/>
          <w:lang w:val="pt-BR"/>
        </w:rPr>
      </w:pPr>
      <w:r w:rsidRPr="006030B6">
        <w:rPr>
          <w:rFonts w:ascii="Times New Roman" w:hAnsi="Times New Roman"/>
          <w:lang w:val="pt-BR"/>
        </w:rPr>
        <w:t>a) Xác định số ảnh S mà người quan sát thấy được.</w:t>
      </w:r>
    </w:p>
    <w:p w:rsidR="006030B6" w:rsidRPr="006030B6" w:rsidRDefault="006030B6" w:rsidP="006030B6">
      <w:pPr>
        <w:rPr>
          <w:rFonts w:ascii="Times New Roman" w:hAnsi="Times New Roman"/>
          <w:lang w:val="pt-BR"/>
        </w:rPr>
      </w:pPr>
      <w:r w:rsidRPr="006030B6">
        <w:rPr>
          <w:rFonts w:ascii="Times New Roman" w:hAnsi="Times New Roman"/>
          <w:lang w:val="pt-BR"/>
        </w:rPr>
        <w:t>b) Vẽ đường đi của tia sáng từ S đến mắt M sau khi:</w:t>
      </w:r>
    </w:p>
    <w:p w:rsidR="006030B6" w:rsidRPr="006030B6" w:rsidRDefault="006030B6" w:rsidP="006030B6">
      <w:pPr>
        <w:rPr>
          <w:rFonts w:ascii="Times New Roman" w:hAnsi="Times New Roman"/>
          <w:lang w:val="pt-BR"/>
        </w:rPr>
      </w:pPr>
      <w:r w:rsidRPr="006030B6">
        <w:rPr>
          <w:rFonts w:ascii="Times New Roman" w:hAnsi="Times New Roman"/>
          <w:lang w:val="pt-BR"/>
        </w:rPr>
        <w:t>- Phản xạ trên mỗi gương một lần.</w:t>
      </w:r>
    </w:p>
    <w:p w:rsidR="006030B6" w:rsidRPr="006030B6" w:rsidRDefault="006030B6" w:rsidP="006030B6">
      <w:pPr>
        <w:rPr>
          <w:rFonts w:ascii="Times New Roman" w:hAnsi="Times New Roman"/>
          <w:lang w:val="pt-BR"/>
        </w:rPr>
      </w:pPr>
      <w:r w:rsidRPr="006030B6">
        <w:rPr>
          <w:rFonts w:ascii="Times New Roman" w:hAnsi="Times New Roman"/>
          <w:lang w:val="pt-BR"/>
        </w:rPr>
        <w:t>- Phản xạ trên gương AB hai lần, trên gương CD 1 lần.</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Xét ánh sáng từ S truyền theo chiều tới AB trước</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S </w:t>
      </w:r>
      <w:r w:rsidRPr="006030B6">
        <w:rPr>
          <w:rFonts w:ascii="Times New Roman" w:hAnsi="Times New Roman"/>
          <w:position w:val="-12"/>
          <w:lang w:val="pt-BR"/>
        </w:rPr>
        <w:object w:dxaOrig="3200" w:dyaOrig="380">
          <v:shape id="_x0000_i1061" type="#_x0000_t75" style="width:222.75pt;height:26.25pt" o:ole="">
            <v:imagedata r:id="rId72" o:title=""/>
          </v:shape>
          <o:OLEObject Type="Embed" ProgID="Equation.DSMT4" ShapeID="_x0000_i1061" DrawAspect="Content" ObjectID="_1668163790" r:id="rId73"/>
        </w:object>
      </w:r>
    </w:p>
    <w:p w:rsidR="006030B6" w:rsidRPr="006030B6" w:rsidRDefault="006030B6" w:rsidP="006030B6">
      <w:pPr>
        <w:rPr>
          <w:rFonts w:ascii="Times New Roman" w:hAnsi="Times New Roman"/>
          <w:lang w:val="pt-BR"/>
        </w:rPr>
      </w:pPr>
      <w:r w:rsidRPr="006030B6">
        <w:rPr>
          <w:rFonts w:ascii="Times New Roman" w:hAnsi="Times New Roman"/>
          <w:lang w:val="pt-BR"/>
        </w:rPr>
        <w:t>ảnh ảo đối xứng với vật qua gương nên ta có:</w:t>
      </w:r>
    </w:p>
    <w:p w:rsidR="00FF6CF4" w:rsidRDefault="006030B6" w:rsidP="006030B6">
      <w:pPr>
        <w:rPr>
          <w:rFonts w:ascii="Times New Roman" w:hAnsi="Times New Roman"/>
          <w:lang w:val="pt-BR"/>
        </w:rPr>
      </w:pPr>
      <w:r w:rsidRPr="006030B6">
        <w:rPr>
          <w:rFonts w:ascii="Times New Roman" w:hAnsi="Times New Roman"/>
          <w:lang w:val="pt-BR"/>
        </w:rPr>
        <w:t xml:space="preserve">     </w:t>
      </w:r>
    </w:p>
    <w:p w:rsidR="00FF6CF4"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9744" behindDoc="0" locked="0" layoutInCell="1" allowOverlap="1">
                <wp:simplePos x="0" y="0"/>
                <wp:positionH relativeFrom="column">
                  <wp:posOffset>3701415</wp:posOffset>
                </wp:positionH>
                <wp:positionV relativeFrom="paragraph">
                  <wp:posOffset>138430</wp:posOffset>
                </wp:positionV>
                <wp:extent cx="2305685" cy="2298700"/>
                <wp:effectExtent l="0" t="0" r="8890" b="635"/>
                <wp:wrapNone/>
                <wp:docPr id="337" name="Group 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5685" cy="2298700"/>
                          <a:chOff x="8060" y="7205"/>
                          <a:chExt cx="3631" cy="3620"/>
                        </a:xfrm>
                      </wpg:grpSpPr>
                      <wps:wsp>
                        <wps:cNvPr id="338" name="Text Box 429"/>
                        <wps:cNvSpPr txBox="1">
                          <a:spLocks noChangeArrowheads="1"/>
                        </wps:cNvSpPr>
                        <wps:spPr bwMode="auto">
                          <a:xfrm>
                            <a:off x="8060" y="8820"/>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39" name="Line 430"/>
                        <wps:cNvCnPr/>
                        <wps:spPr bwMode="auto">
                          <a:xfrm>
                            <a:off x="8509" y="9145"/>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Line 431"/>
                        <wps:cNvCnPr/>
                        <wps:spPr bwMode="auto">
                          <a:xfrm>
                            <a:off x="8489" y="10065"/>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432"/>
                        <wps:cNvCnPr/>
                        <wps:spPr bwMode="auto">
                          <a:xfrm>
                            <a:off x="8489" y="9605"/>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2" name="Line 433"/>
                        <wps:cNvCnPr/>
                        <wps:spPr bwMode="auto">
                          <a:xfrm>
                            <a:off x="8462" y="9105"/>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3" name="Line 434"/>
                        <wps:cNvCnPr/>
                        <wps:spPr bwMode="auto">
                          <a:xfrm>
                            <a:off x="8489" y="10095"/>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4" name="Text Box 435"/>
                        <wps:cNvSpPr txBox="1">
                          <a:spLocks noChangeArrowheads="1"/>
                        </wps:cNvSpPr>
                        <wps:spPr bwMode="auto">
                          <a:xfrm>
                            <a:off x="10854" y="8645"/>
                            <a:ext cx="56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345" name="Text Box 436"/>
                        <wps:cNvSpPr txBox="1">
                          <a:spLocks noChangeArrowheads="1"/>
                        </wps:cNvSpPr>
                        <wps:spPr bwMode="auto">
                          <a:xfrm>
                            <a:off x="10921" y="10065"/>
                            <a:ext cx="56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346" name="Text Box 437"/>
                        <wps:cNvSpPr txBox="1">
                          <a:spLocks noChangeArrowheads="1"/>
                        </wps:cNvSpPr>
                        <wps:spPr bwMode="auto">
                          <a:xfrm>
                            <a:off x="8187" y="10105"/>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347" name="Text Box 438"/>
                        <wps:cNvSpPr txBox="1">
                          <a:spLocks noChangeArrowheads="1"/>
                        </wps:cNvSpPr>
                        <wps:spPr bwMode="auto">
                          <a:xfrm>
                            <a:off x="8208" y="9265"/>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348" name="Text Box 439"/>
                        <wps:cNvSpPr txBox="1">
                          <a:spLocks noChangeArrowheads="1"/>
                        </wps:cNvSpPr>
                        <wps:spPr bwMode="auto">
                          <a:xfrm>
                            <a:off x="11122" y="9185"/>
                            <a:ext cx="56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349" name="Line 440"/>
                        <wps:cNvCnPr/>
                        <wps:spPr bwMode="auto">
                          <a:xfrm>
                            <a:off x="8482" y="7565"/>
                            <a:ext cx="0" cy="3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0" name="Line 441"/>
                        <wps:cNvCnPr/>
                        <wps:spPr bwMode="auto">
                          <a:xfrm>
                            <a:off x="8482" y="7545"/>
                            <a:ext cx="3015"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1" name="Line 442"/>
                        <wps:cNvCnPr/>
                        <wps:spPr bwMode="auto">
                          <a:xfrm rot="21495024" flipV="1">
                            <a:off x="8462" y="9195"/>
                            <a:ext cx="2278"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2" name="Line 443"/>
                        <wps:cNvCnPr/>
                        <wps:spPr bwMode="auto">
                          <a:xfrm>
                            <a:off x="10626" y="9085"/>
                            <a:ext cx="1005"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3" name="Text Box 444"/>
                        <wps:cNvSpPr txBox="1">
                          <a:spLocks noChangeArrowheads="1"/>
                        </wps:cNvSpPr>
                        <wps:spPr bwMode="auto">
                          <a:xfrm>
                            <a:off x="8107" y="7205"/>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n</w:t>
                              </w:r>
                            </w:p>
                          </w:txbxContent>
                        </wps:txbx>
                        <wps:bodyPr rot="0" vert="horz" wrap="square" lIns="91440" tIns="45720" rIns="91440" bIns="45720" anchor="t" anchorCtr="0" upright="1">
                          <a:noAutofit/>
                        </wps:bodyPr>
                      </wps:wsp>
                      <wps:wsp>
                        <wps:cNvPr id="354" name="Text Box 445"/>
                        <wps:cNvSpPr txBox="1">
                          <a:spLocks noChangeArrowheads="1"/>
                        </wps:cNvSpPr>
                        <wps:spPr bwMode="auto">
                          <a:xfrm>
                            <a:off x="8150" y="8425"/>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355" name="Text Box 446"/>
                        <wps:cNvSpPr txBox="1">
                          <a:spLocks noChangeArrowheads="1"/>
                        </wps:cNvSpPr>
                        <wps:spPr bwMode="auto">
                          <a:xfrm>
                            <a:off x="10452" y="8645"/>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8" o:spid="_x0000_s1356" style="position:absolute;margin-left:291.45pt;margin-top:10.9pt;width:181.55pt;height:181pt;z-index:251679744" coordorigin="8060,7205" coordsize="3631,3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mZUuSwYAAJQ/AAAOAAAAZHJzL2Uyb0RvYy54bWzsW21vqzYU/j5p/wHxPQ0vhgBqetUmTTWp 2yrdu313gAQ0wMzQJr3T/vuObeIAbdfeRiWp5HyIAINfjp/zHPuc4/Mv2zzTHmJapaSY6uaZoWtx EZIoLdZT/Y9vi5Gna1WNiwhnpIin+mNc6V8ufv7pfFMGsUUSkkUx1aCSogo25VRP6roMxuMqTOIc V2ekjAsoXBGa4xpu6XocUbyB2vNsbBmGO94QGpWUhHFVwdO5KNQveP2rVRzWv69WVVxr2VSHvtX8 n/L/JfsfX5zjYE1xmaRh0w38jl7kOC2gUVnVHNdYu6fpk6ryNKSkIqv6LCT5mKxWaRjzMcBoTKM3 mhtK7ks+lnWwWZdSTCDanpzeXW3428Md1dJoqtv2RNcKnMMk8XY1ZHlMPJtyHcBbN7T8Wt5RMUa4 vCXhXxUUj/vl7H4tXtaWm19JBBXi+5pw8WxXNGdVwMC1LZ+FRzkL8bbWQnho2Ybjeo6uhVBmWb43 MZp5ChOYTPadZ7gwmVA8sQxHzGGYXDff265tio9t1+JfjnEgGuadbTrHRgaYq/ZirQ4T69cElzGf rYoJTIoVNECI9Rsb4RXZgmR9IVn+IhOrVm+hABSIS6kS0tUKMktwsY4vKSWbJMYR9NBkX8I45Kdi HBWr5DVxS7F5nhAMDnZCR4YlZAYS5S3sRIaDklb1TUxyjV1MdQo6xXuJH26rmnVm/wqb2oIs0iyD 5zjIis4DeFE8gUbhU1bGmudq8o9v+NfetYdGyHKvR8iYz0eXixkauQtz4szt+Ww2N/9l7ZooSNIo igvWzE5lTfS2uWvIQyibVNqKZGnEqmNdquh6Ocuo9oCBMhb81wik9dq42w0uBBhLb0imhYwryx8t XG8yQgvkjPyJ4Y0M07/yXQP5aL7oDuk2LeLDh6RtprrvWI7A0otjM/jv6dhwkKc1kHKW5kzT2I+9 hAOGwOsi4tc1TjNx3RIF6/5eFDDdu4nmeGUQFWCtt8st5xwTSUVYkugRIEwJQAx0G0wKXCSEfte1 DdDzVK/+vsc01rXslwLUwDcRYnzOb5DDUKvRdsmyXYKLEKqa6rWuictZLWzAfUnTdQItCcUryCUw 1SrlsGY6JnrVKBxwxWCk4e9Ig0MC2XwKGq2fFXcUJoHdvU3tHQOqA7YEoTVsyfSOc61r2kLvX9H6 DKb2zVp/MADB7jU4ewlzJ8okkvxaWiGIRWjDTjs4/fW0QmANJpY/HxBsTJGEhWrAxm3Me8GGPAE2 E1ZnCm0farc+J9pgcdZBm8Wsy6FoA3vaB5vnNcvAk6I2toia4yoR64vqsZqTWphXRXpsNT6UhUWw 3u3A0D4Ihi5Uxy3sExh+mIW1PaDYd6/xFA6b5ZMA3PGML6y/OjhEB+Fwb3z9Ph8qIA61n/ycdhnt gLj3U9gcQ41tHs5PYRqeA70BPvXc/o7FcWF5yTxDylGhHBXDOSocuQFXjoq2dxPUszFfLdZwWyZs SNbwLVjxAzU8s/VUtKH8m9LFOyBtSFeKoo0ObbjP0MbkKLThmR4EvjhrmP3Nm4qKKNY4BmtIl5hi jQ5ryAh1a7HRBKllPHSgUKplQFwXWMO3+l5uRRqKNI5BGtKBqUijQxrP5F/YMuwMiRoD7lBM09r5 iSHBhQfSd5FYtUFRrHEM1pDuZsUaHdboJWBAjPygKKVQ+4nTXyxA6J05M22W0MZC/y+mXQ2bgKGi Q6cRHQK3Yyc6hKQ/AQzXD+cBIW8Hw75X3TbMXcKlqZD4wemGnzI85PTSNiB+/oOEKHL7LMj5cwwL wjurLC3/3GXeNQnBHpKB9CfxS2sCKzlOlqeF0P/N29DqxxISoGuaQiJvBumLkJuZxxGkMcaQL8+u BOufZmLs50QqkFw7oo7kxugdnGkargW+SrbRh6Akm6x9zjSEGRrSfDUWOaz1VogU+eWnkmDpyByP vd8KyYX3oFtQyBkS3m6AbA/OrtGkAr+KZnUEAE4KvJjh2znVoI4ANGc9erq4PwLgyBwTtQNt70BZ BowwYy3SkLIamDTYPgRsoIfgVEnHBjo2WEeVjqPODbGF0YBxdZliokijQxrPpOMgKatBScM0kCPc DU+T+FSITDm7j+Hslhkmn4U1YNXEj35zz3BzTJ2dLW/fw3X7MP3FfwAAAP//AwBQSwMEFAAGAAgA AAAhACqkSXvhAAAACgEAAA8AAABkcnMvZG93bnJldi54bWxMj01rwkAQhu+F/odlhN7q5qNKjNmI SNuTFKqF0tuajEkwOxuyaxL/faenehzm5X2fJ9tMphUD9q6xpCCcByCQCls2VCn4Or49JyCc11Tq 1hIquKGDTf74kOm0tCN94nDwleAScqlWUHvfpVK6okaj3dx2SPw7295oz2dfybLXI5ebVkZBsJRG N8QLte5wV2NxOVyNgvdRj9s4fB32l/Pu9nNcfHzvQ1TqaTZt1yA8Tv4/DH/4jA45M53slUonWgWL JFpxVEEUsgIHVi9LljspiJM4AZln8l4h/wUAAP//AwBQSwECLQAUAAYACAAAACEAtoM4kv4AAADh AQAAEwAAAAAAAAAAAAAAAAAAAAAAW0NvbnRlbnRfVHlwZXNdLnhtbFBLAQItABQABgAIAAAAIQA4 /SH/1gAAAJQBAAALAAAAAAAAAAAAAAAAAC8BAABfcmVscy8ucmVsc1BLAQItABQABgAIAAAAIQAf mZUuSwYAAJQ/AAAOAAAAAAAAAAAAAAAAAC4CAABkcnMvZTJvRG9jLnhtbFBLAQItABQABgAIAAAA IQAqpEl74QAAAAoBAAAPAAAAAAAAAAAAAAAAAKUIAABkcnMvZG93bnJldi54bWxQSwUGAAAAAAQA BADzAAAAswkAAAAA ">
                <v:shape id="Text Box 429" o:spid="_x0000_s1357" type="#_x0000_t202" style="position:absolute;left:8060;top:8820;width:402;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63usAA AADcAAAADwAAAGRycy9kb3ducmV2LnhtbERPy4rCMBTdC/MP4Q7MThPHB9oxyqAIrhSfMLtLc22L zU1pMrb+vVkILg/nPVu0thR3qn3hWEO/p0AQp84UnGk4HdfdCQgfkA2WjknDgzws5h+dGSbGNbyn +yFkIoawT1BDHkKVSOnTnCz6nquII3d1tcUQYZ1JU2MTw20pv5UaS4sFx4YcK1rmlN4O/1bDeXv9 uwzVLlvZUdW4Vkm2U6n112f7+wMiUBve4pd7YzQMBnFtPBOPgJw/AQAA//8DAFBLAQItABQABgAI AAAAIQDw94q7/QAAAOIBAAATAAAAAAAAAAAAAAAAAAAAAABbQ29udGVudF9UeXBlc10ueG1sUEsB Ai0AFAAGAAgAAAAhADHdX2HSAAAAjwEAAAsAAAAAAAAAAAAAAAAALgEAAF9yZWxzLy5yZWxzUEsB Ai0AFAAGAAgAAAAhADMvBZ5BAAAAOQAAABAAAAAAAAAAAAAAAAAAKQIAAGRycy9zaGFwZXhtbC54 bWxQSwECLQAUAAYACAAAACEAcY63usAAAADcAAAADwAAAAAAAAAAAAAAAACYAgAAZHJzL2Rvd25y ZXYueG1sUEsFBgAAAAAEAAQA9QAAAIUDAAAAAA== " filled="f" stroked="f">
                  <v:textbox>
                    <w:txbxContent>
                      <w:p w:rsidR="006030B6" w:rsidRDefault="006030B6" w:rsidP="006030B6">
                        <w:r>
                          <w:t>A</w:t>
                        </w:r>
                      </w:p>
                    </w:txbxContent>
                  </v:textbox>
                </v:shape>
                <v:line id="Line 430" o:spid="_x0000_s1358" style="position:absolute;visibility:visible;mso-wrap-style:square" from="8509,9145" to="11122,91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sNH8cAAADcAAAADwAAAGRycy9kb3ducmV2LnhtbESPQWvCQBSE74L/YXlCb7qxgdCmriKW gvZQqi3o8Zl9TaLZt2F3m6T/vlsQehxm5htmsRpMIzpyvrasYD5LQBAXVtdcKvj8eJk+gPABWWNj mRT8kIfVcjxaYK5tz3vqDqEUEcI+RwVVCG0upS8qMuhntiWO3pd1BkOUrpTaYR/hppH3SZJJgzXH hQpb2lRUXA/fRsFb+p51693rdjjusnPxvD+fLr1T6m4yrJ9ABBrCf/jW3moFafoI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aw0fxwAAANwAAAAPAAAAAAAA AAAAAAAAAKECAABkcnMvZG93bnJldi54bWxQSwUGAAAAAAQABAD5AAAAlQMAAAAA "/>
                <v:line id="Line 431" o:spid="_x0000_s1359" style="position:absolute;visibility:visible;mso-wrap-style:square" from="8489,10065" to="11102,100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fX/8QAAADcAAAADwAAAGRycy9kb3ducmV2LnhtbERPy2rCQBTdF/yH4Qru6sRaQomOIhZB uyj1Abq8Zq5JNHMnzEyT9O87i0KXh/OeL3tTi5acrywrmIwTEMS51RUXCk7HzfMbCB+QNdaWScEP eVguBk9zzLTteE/tIRQihrDPUEEZQpNJ6fOSDPqxbYgjd7POYIjQFVI77GK4qeVLkqTSYMWxocSG 1iXlj8O3UfA5/Urb1e5j25936TV/318v984pNRr2qxmIQH34F/+5t1rB9DX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V9f/xAAAANwAAAAPAAAAAAAAAAAA AAAAAKECAABkcnMvZG93bnJldi54bWxQSwUGAAAAAAQABAD5AAAAkgMAAAAA "/>
                <v:line id="Line 432" o:spid="_x0000_s1360" style="position:absolute;visibility:visible;mso-wrap-style:square" from="8489,9605" to="11370,96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4sScYAAADcAAAADwAAAGRycy9kb3ducmV2LnhtbESPT2sCMRTE74V+h/AK3mrWWtq6GsUK gn/ag2sLHh+bZ7K4eVk2qa7f3hQKPQ4z8xtmMutcLc7UhsqzgkE/A0Fcel2xUfC1Xz6+gQgRWWPt mRRcKcBsen83wVz7C+/oXEQjEoRDjgpsjE0uZSgtOQx93xAn7+hbhzHJ1kjd4iXBXS2fsuxFOqw4 LVhsaGGpPBU/TsH2dVV/Gz4UH+tjePejzU5+GqtU76Gbj0FE6uJ/+K+90gqGzwP4PZOOgJ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W+LEnGAAAA3AAAAA8AAAAAAAAA AAAAAAAAoQIAAGRycy9kb3ducmV2LnhtbFBLBQYAAAAABAAEAPkAAACUAwAAAAA= ">
                  <v:stroke dashstyle="1 1"/>
                </v:line>
                <v:line id="Line 433" o:spid="_x0000_s1361" style="position:absolute;visibility:visible;mso-wrap-style:square" from="8462,9105" to="11075,91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Xng8QAAADcAAAADwAAAGRycy9kb3ducmV2LnhtbESP3WoCMRSE7wu+QziCdzXrT0VWo1iL UHpR8OcBDpuzm8XNyZpEd337plDo5TAz3zDrbW8b8SAfascKJuMMBHHhdM2Vgsv58LoEESKyxsYx KXhSgO1m8LLGXLuOj/Q4xUokCIccFZgY21zKUBiyGMauJU5e6bzFmKSvpPbYJbht5DTLFtJizWnB YEt7Q8X1dLcKvt/O+PXeLawv79GUnd7PP261UqNhv1uBiNTH//Bf+1MrmM2n8HsmHQG5+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teeDxAAAANwAAAAPAAAAAAAAAAAA AAAAAKECAABkcnMvZG93bnJldi54bWxQSwUGAAAAAAQABAD5AAAAkgMAAAAA " strokeweight="3pt">
                  <v:stroke dashstyle="1 1"/>
                </v:line>
                <v:line id="Line 434" o:spid="_x0000_s1362" style="position:absolute;visibility:visible;mso-wrap-style:square" from="8489,10095" to="11102,100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lCGMQAAADcAAAADwAAAGRycy9kb3ducmV2LnhtbESP3WoCMRSE7wu+QziCdzXrT0VWo/iD UHpRqPYBDpuzm8XNyZpEd337plDo5TAz3zDrbW8b8SAfascKJuMMBHHhdM2Vgu/L6XUJIkRkjY1j UvCkANvN4GWNuXYdf9HjHCuRIBxyVGBibHMpQ2HIYhi7ljh5pfMWY5K+ktpjl+C2kdMsW0iLNacF gy0dDBXX890q+Hy74Me+W1hf3qMpO32YH2+1UqNhv1uBiNTH//Bf+10rmM1n8HsmHQG5+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UIYxAAAANwAAAAPAAAAAAAAAAAA AAAAAKECAABkcnMvZG93bnJldi54bWxQSwUGAAAAAAQABAD5AAAAkgMAAAAA " strokeweight="3pt">
                  <v:stroke dashstyle="1 1"/>
                </v:line>
                <v:shape id="Text Box 435" o:spid="_x0000_s1363" type="#_x0000_t202" style="position:absolute;left:10854;top:8645;width:569;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XOwsQA AADcAAAADwAAAGRycy9kb3ducmV2LnhtbESPT2vCQBTE7wW/w/IEb7prTcVGV5GK4MninxZ6e2Sf STD7NmRXk377riD0OMzMb5jFqrOVuFPjS8caxiMFgjhzpuRcw/m0Hc5A+IBssHJMGn7Jw2rZe1lg alzLB7ofQy4ihH2KGooQ6lRKnxVk0Y9cTRy9i2sshiibXJoG2wi3lXxVaiotlhwXCqzpo6DserxZ DV/7y893oj7zjX2rW9cpyfZdaj3od+s5iEBd+A8/2zujYZIk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KjFzsLEAAAA3AAAAA8AAAAAAAAAAAAAAAAAmAIAAGRycy9k b3ducmV2LnhtbFBLBQYAAAAABAAEAPUAAACJAwAAAAA= " filled="f" stroked="f">
                  <v:textbox>
                    <w:txbxContent>
                      <w:p w:rsidR="006030B6" w:rsidRDefault="006030B6" w:rsidP="006030B6">
                        <w:r>
                          <w:t>B</w:t>
                        </w:r>
                      </w:p>
                    </w:txbxContent>
                  </v:textbox>
                </v:shape>
                <v:shape id="Text Box 436" o:spid="_x0000_s1364" type="#_x0000_t202" style="position:absolute;left:10921;top:10065;width:569;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lrWcQA AADcAAAADwAAAGRycy9kb3ducmV2LnhtbESPQWvCQBSE74L/YXlCb3VXq8XGbERaCp4qTWvB2yP7 TILZtyG7NfHfd4WCx2FmvmHSzWAbcaHO1441zKYKBHHhTM2lhu+v98cVCB+QDTaOScOVPGyy8SjF xLieP+mSh1JECPsENVQhtImUvqjIop+6ljh6J9dZDFF2pTQd9hFuGzlX6llarDkuVNjSa0XFOf+1 Gg4fp+PPQu3LN7tsezcoyfZFav0wGbZrEIGGcA//t3dGw9NiC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MeJa1nEAAAA3AAAAA8AAAAAAAAAAAAAAAAAmAIAAGRycy9k b3ducmV2LnhtbFBLBQYAAAAABAAEAPUAAACJAwAAAAA= " filled="f" stroked="f">
                  <v:textbox>
                    <w:txbxContent>
                      <w:p w:rsidR="006030B6" w:rsidRDefault="006030B6" w:rsidP="006030B6">
                        <w:r>
                          <w:t>D</w:t>
                        </w:r>
                      </w:p>
                    </w:txbxContent>
                  </v:textbox>
                </v:shape>
                <v:shape id="Text Box 437" o:spid="_x0000_s1365" type="#_x0000_t202" style="position:absolute;left:8187;top:10105;width:402;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1v1LsQA AADcAAAADwAAAGRycy9kb3ducmV2LnhtbESPQWvCQBSE74L/YXlCb7qrtWJjNiItBU+VprXg7ZF9 JsHs25Ddmvjvu0Khx2FmvmHS7WAbcaXO1441zGcKBHHhTM2lhq/Pt+kahA/IBhvHpOFGHrbZeJRi YlzPH3TNQykihH2CGqoQ2kRKX1Rk0c9cSxy9s+sshii7UpoO+wi3jVwotZIWa44LFbb0UlFxyX+s huP7+fS9VIfy1T61vRuUZPsstX6YDLsNiEBD+A//tfdGw+NyBfcz8QjI7BcAAP//AwBQSwECLQAU AAYACAAAACEA8PeKu/0AAADiAQAAEwAAAAAAAAAAAAAAAAAAAAAAW0NvbnRlbnRfVHlwZXNdLnht bFBLAQItABQABgAIAAAAIQAx3V9h0gAAAI8BAAALAAAAAAAAAAAAAAAAAC4BAABfcmVscy8ucmVs c1BLAQItABQABgAIAAAAIQAzLwWeQQAAADkAAAAQAAAAAAAAAAAAAAAAACkCAABkcnMvc2hhcGV4 bWwueG1sUEsBAi0AFAAGAAgAAAAhADdb9S7EAAAA3AAAAA8AAAAAAAAAAAAAAAAAmAIAAGRycy9k b3ducmV2LnhtbFBLBQYAAAAABAAEAPUAAACJAwAAAAA= " filled="f" stroked="f">
                  <v:textbox>
                    <w:txbxContent>
                      <w:p w:rsidR="006030B6" w:rsidRDefault="006030B6" w:rsidP="006030B6">
                        <w:r>
                          <w:t>C</w:t>
                        </w:r>
                      </w:p>
                    </w:txbxContent>
                  </v:textbox>
                </v:shape>
                <v:shape id="Text Box 438" o:spid="_x0000_s1366" type="#_x0000_t202" style="position:absolute;left:8208;top:9265;width:402;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dQtcQA AADcAAAADwAAAGRycy9kb3ducmV2LnhtbESPT2sCMRTE74LfIbyCN03aWrVbo5SK0JPiX/D22Dx3 Fzcvyya6229vCoLHYWZ+w0znrS3FjWpfONbwOlAgiFNnCs407HfL/gSED8gGS8ek4Y88zGfdzhQT 4xre0G0bMhEh7BPUkIdQJVL6NCeLfuAq4uidXW0xRFln0tTYRLgt5ZtSI2mx4LiQY0U/OaWX7dVq OKzOp+NQrbOF/aga1yrJ9lNq3Xtpv79ABGrDM/xo/xoN78Mx/J+JR0DO7gAAAP//AwBQSwECLQAU AAYACAAAACEA8PeKu/0AAADiAQAAEwAAAAAAAAAAAAAAAAAAAAAAW0NvbnRlbnRfVHlwZXNdLnht bFBLAQItABQABgAIAAAAIQAx3V9h0gAAAI8BAAALAAAAAAAAAAAAAAAAAC4BAABfcmVscy8ucmVs c1BLAQItABQABgAIAAAAIQAzLwWeQQAAADkAAAAQAAAAAAAAAAAAAAAAACkCAABkcnMvc2hhcGV4 bWwueG1sUEsBAi0AFAAGAAgAAAAhAFgXULXEAAAA3AAAAA8AAAAAAAAAAAAAAAAAmAIAAGRycy9k b3ducmV2LnhtbFBLBQYAAAAABAAEAPUAAACJAwAAAAA= " filled="f" stroked="f">
                  <v:textbox>
                    <w:txbxContent>
                      <w:p w:rsidR="006030B6" w:rsidRDefault="006030B6" w:rsidP="006030B6">
                        <w:r>
                          <w:t>S</w:t>
                        </w:r>
                      </w:p>
                    </w:txbxContent>
                  </v:textbox>
                </v:shape>
                <v:shape id="Text Box 439" o:spid="_x0000_s1367" type="#_x0000_t202" style="position:absolute;left:11122;top:9185;width:569;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jEx8AA AADcAAAADwAAAGRycy9kb3ducmV2LnhtbERPy4rCMBTdC/5DuII7TXwyVqOIMjArRWdGcHdprm2x uSlNxnb+3iwEl4fzXm1aW4oH1b5wrGE0VCCIU2cKzjT8fH8OPkD4gGywdEwa/snDZt3trDAxruET Pc4hEzGEfYIa8hCqREqf5mTRD11FHLmbqy2GCOtMmhqbGG5LOVZqLi0WHBtyrGiXU3o//1kNv4fb 9TJVx2xvZ1XjWiXZLqTW/V67XYII1Ia3+OX+Mhom07g2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KYjEx8AAAADcAAAADwAAAAAAAAAAAAAAAACYAgAAZHJzL2Rvd25y ZXYueG1sUEsFBgAAAAAEAAQA9QAAAIUDAAAAAA== " filled="f" stroked="f">
                  <v:textbox>
                    <w:txbxContent>
                      <w:p w:rsidR="006030B6" w:rsidRDefault="006030B6" w:rsidP="006030B6">
                        <w:r>
                          <w:t>M</w:t>
                        </w:r>
                      </w:p>
                    </w:txbxContent>
                  </v:textbox>
                </v:shape>
                <v:line id="Line 440" o:spid="_x0000_s1368" style="position:absolute;visibility:visible;mso-wrap-style:square" from="8482,7565" to="8482,106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8ggT8UAAADcAAAADwAAAGRycy9kb3ducmV2LnhtbESPQWsCMRSE7wX/Q3iCt5q1La2uRmkL gtZ6cFXw+Ng8k6Wbl2WT6vrvm0Khx2FmvmFmi87V4kJtqDwrGA0zEMSl1xUbBYf98n4MIkRkjbVn UnCjAIt5726GufZX3tGliEYkCIccFdgYm1zKUFpyGIa+IU7e2bcOY5KtkbrFa4K7Wj5k2bN0WHFa sNjQu6Xyq/h2CjYvq/po+FR8rs/hzU8+dnJrrFKDfvc6BRGpi//hv/ZKK3h8msDvmXQE5Pw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8ggT8UAAADcAAAADwAAAAAAAAAA AAAAAAChAgAAZHJzL2Rvd25yZXYueG1sUEsFBgAAAAAEAAQA+QAAAJMDAAAAAA== ">
                  <v:stroke dashstyle="1 1"/>
                </v:line>
                <v:line id="Line 441" o:spid="_x0000_s1369" style="position:absolute;visibility:visible;mso-wrap-style:square" from="8482,7545" to="11497,97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sfD8IAAADcAAAADwAAAGRycy9kb3ducmV2LnhtbERPTWsCMRC9F/wPYYTeNGuLVbdGqUJB qx5cW+hx2IzJ4maybFLd/vvmIPT4eN/zZedqcaU2VJ4VjIYZCOLS64qNgs/T+2AKIkRkjbVnUvBL AZaL3sMcc+1vfKRrEY1IIRxyVGBjbHIpQ2nJYRj6hjhxZ986jAm2RuoWbync1fIpy16kw4pTg8WG 1pbKS/HjFOwmm/rL8Hex357Dys8+jvJgrFKP/e7tFUSkLv6L7+6NVvA8TvPTmXQE5OI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ysfD8IAAADcAAAADwAAAAAAAAAAAAAA AAChAgAAZHJzL2Rvd25yZXYueG1sUEsFBgAAAAAEAAQA+QAAAJADAAAAAA== ">
                  <v:stroke dashstyle="1 1"/>
                </v:line>
                <v:line id="Line 442" o:spid="_x0000_s1370" style="position:absolute;rotation:114662fd;flip:y;visibility:visible;mso-wrap-style:square" from="8462,9195" to="10740,95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3UQp8UAAADcAAAADwAAAGRycy9kb3ducmV2LnhtbESPQWsCMRSE74L/IbxCb91E29q6GkVa WoogUqueH5vXzermZdmkuv33TUHwOMzMN8x03rlanKgNlWcNg0yBIC68qbjUsP16u3sGESKywdoz afilAPNZvzfF3Pgzf9JpE0uRIBxy1GBjbHIpQ2HJYch8Q5y8b986jEm2pTQtnhPc1XKo1Eg6rDgt WGzoxVJx3Pw4DYU9bJ/Uw169osT31W69UoflWOvbm24xARGpi9fwpf1hNNw/DuD/TDoCcvY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3UQp8UAAADcAAAADwAAAAAAAAAA AAAAAAChAgAAZHJzL2Rvd25yZXYueG1sUEsFBgAAAAAEAAQA+QAAAJMDAAAAAA== ">
                  <v:stroke endarrow="block"/>
                </v:line>
                <v:line id="Line 443" o:spid="_x0000_s1371" style="position:absolute;visibility:visible;mso-wrap-style:square" from="10626,9085" to="11631,9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iqWsUAAADcAAAADwAAAGRycy9kb3ducmV2LnhtbESPT2sCMRTE7wW/Q3iF3mpWS6uuRpEu ggdb8A+en5vnZunmZdmka/rtTaHQ4zAzv2EWq2gb0VPna8cKRsMMBHHpdM2VgtNx8zwF4QOyxsYx KfghD6vl4GGBuXY33lN/CJVIEPY5KjAhtLmUvjRk0Q9dS5y8q+sshiS7SuoObwluGznOsjdpsea0 YLCld0Pl1+HbKpiYYi8nstgdP4u+Hs3iRzxfZko9Pcb1HESgGP7Df+2tVvDyOobfM+kIyO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yiqWsUAAADcAAAADwAAAAAAAAAA AAAAAAChAgAAZHJzL2Rvd25yZXYueG1sUEsFBgAAAAAEAAQA+QAAAJMDAAAAAA== ">
                  <v:stroke endarrow="block"/>
                </v:line>
                <v:shape id="Text Box 444" o:spid="_x0000_s1372" type="#_x0000_t202" style="position:absolute;left:8107;top:7205;width:603;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XAa8UA AADcAAAADwAAAGRycy9kb3ducmV2LnhtbESPzWrDMBCE74G8g9hAb43U/JG6lkNIKPSUErcp9LZY G9vUWhlLjZ23jwqFHIeZ+YZJN4NtxIU6XzvW8DRVIIgLZ2ouNXx+vD6uQfiAbLBxTBqu5GGTjUcp Jsb1fKRLHkoRIewT1FCF0CZS+qIii37qWuLonV1nMUTZldJ02Ee4beRMqZW0WHNcqLClXUXFT/5r NZwO5++vhXov93bZ9m5Qku2z1PphMmxfQAQawj38334zGubLO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Ci9cBrxQAAANwAAAAPAAAAAAAAAAAAAAAAAJgCAABkcnMv ZG93bnJldi54bWxQSwUGAAAAAAQABAD1AAAAigMAAAAA " filled="f" stroked="f">
                  <v:textbox>
                    <w:txbxContent>
                      <w:p w:rsidR="006030B6" w:rsidRDefault="006030B6" w:rsidP="006030B6">
                        <w:pPr>
                          <w:rPr>
                            <w:vertAlign w:val="subscript"/>
                          </w:rPr>
                        </w:pPr>
                        <w:r>
                          <w:t>S</w:t>
                        </w:r>
                        <w:r>
                          <w:rPr>
                            <w:vertAlign w:val="subscript"/>
                          </w:rPr>
                          <w:t>n</w:t>
                        </w:r>
                      </w:p>
                    </w:txbxContent>
                  </v:textbox>
                </v:shape>
                <v:shape id="Text Box 445" o:spid="_x0000_s1373" type="#_x0000_t202" style="position:absolute;left:8150;top:8425;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xYH8QA AADcAAAADwAAAGRycy9kb3ducmV2LnhtbESPQWvCQBSE74L/YXlCb3VXq8XGbERaCp4qTWvB2yP7 TILZtyG7NfHfd4WCx2FmvmHSzWAbcaHO1441zKYKBHHhTM2lhu+v98cVCB+QDTaOScOVPGyy8SjF xLieP+mSh1JECPsENVQhtImUvqjIop+6ljh6J9dZDFF2pTQd9hFuGzlX6llarDkuVNjSa0XFOf+1 Gg4fp+PPQu3LN7tsezcoyfZFav0wGbZrEIGGcA//t3dGw9NyAbcz8QjI7A8AAP//AwBQSwECLQAU AAYACAAAACEA8PeKu/0AAADiAQAAEwAAAAAAAAAAAAAAAAAAAAAAW0NvbnRlbnRfVHlwZXNdLnht bFBLAQItABQABgAIAAAAIQAx3V9h0gAAAI8BAAALAAAAAAAAAAAAAAAAAC4BAABfcmVscy8ucmVs c1BLAQItABQABgAIAAAAIQAzLwWeQQAAADkAAAAQAAAAAAAAAAAAAAAAACkCAABkcnMvc2hhcGV4 bWwueG1sUEsBAi0AFAAGAAgAAAAhAC0cWB/EAAAA3AAAAA8AAAAAAAAAAAAAAAAAmAIAAGRycy9k b3ducmV2LnhtbFBLBQYAAAAABAAEAPUAAACJAwAAAAA= " filled="f" stroked="f">
                  <v:textbox>
                    <w:txbxContent>
                      <w:p w:rsidR="006030B6" w:rsidRDefault="006030B6" w:rsidP="006030B6">
                        <w:pPr>
                          <w:rPr>
                            <w:vertAlign w:val="subscript"/>
                          </w:rPr>
                        </w:pPr>
                        <w:r>
                          <w:t>S</w:t>
                        </w:r>
                        <w:r>
                          <w:rPr>
                            <w:vertAlign w:val="subscript"/>
                          </w:rPr>
                          <w:t>1</w:t>
                        </w:r>
                      </w:p>
                    </w:txbxContent>
                  </v:textbox>
                </v:shape>
                <v:shape id="Text Box 446" o:spid="_x0000_s1374" type="#_x0000_t202" style="position:absolute;left:10452;top:8645;width:402;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D9hMQA AADcAAAADwAAAGRycy9kb3ducmV2LnhtbESPQWvCQBSE74X+h+UVvNXdViM1dRNKRfBkUavg7ZF9 JqHZtyG7mvjv3UKhx2FmvmEW+WAbcaXO1441vIwVCOLCmZpLDd/71fMbCB+QDTaOScONPOTZ48MC U+N63tJ1F0oRIexT1FCF0KZS+qIii37sWuLonV1nMUTZldJ02Ee4beSrUjNpsea4UGFLnxUVP7uL 1XDYnE/HqfoqlzZpezcoyXYutR49DR/vIAIN4T/8114bDZMkgd8z8QjI7A4AAP//AwBQSwECLQAU AAYACAAAACEA8PeKu/0AAADiAQAAEwAAAAAAAAAAAAAAAAAAAAAAW0NvbnRlbnRfVHlwZXNdLnht bFBLAQItABQABgAIAAAAIQAx3V9h0gAAAI8BAAALAAAAAAAAAAAAAAAAAC4BAABfcmVscy8ucmVs c1BLAQItABQABgAIAAAAIQAzLwWeQQAAADkAAAAQAAAAAAAAAAAAAAAAACkCAABkcnMvc2hhcGV4 bWwueG1sUEsBAi0AFAAGAAgAAAAhAEJQ/YTEAAAA3AAAAA8AAAAAAAAAAAAAAAAAmAIAAGRycy9k b3ducmV2LnhtbFBLBQYAAAAABAAEAPUAAACJAwAAAAA= " filled="f" stroked="f">
                  <v:textbox>
                    <w:txbxContent>
                      <w:p w:rsidR="006030B6" w:rsidRDefault="006030B6" w:rsidP="006030B6">
                        <w:r>
                          <w:t>K</w:t>
                        </w:r>
                      </w:p>
                    </w:txbxContent>
                  </v:textbox>
                </v:shape>
              </v:group>
            </w:pict>
          </mc:Fallback>
        </mc:AlternateContent>
      </w:r>
    </w:p>
    <w:p w:rsidR="00FF6CF4" w:rsidRDefault="00FF6CF4" w:rsidP="006030B6">
      <w:pPr>
        <w:rPr>
          <w:rFonts w:ascii="Times New Roman" w:hAnsi="Times New Roman"/>
          <w:lang w:val="pt-BR"/>
        </w:rPr>
      </w:pPr>
    </w:p>
    <w:p w:rsidR="00FF6CF4" w:rsidRDefault="00FF6CF4" w:rsidP="006030B6">
      <w:pPr>
        <w:rPr>
          <w:rFonts w:ascii="Times New Roman" w:hAnsi="Times New Roman"/>
          <w:lang w:val="pt-BR"/>
        </w:rPr>
      </w:pPr>
    </w:p>
    <w:p w:rsidR="00FF6CF4" w:rsidRDefault="00FF6CF4" w:rsidP="006030B6">
      <w:pPr>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SS</w:t>
      </w:r>
      <w:r w:rsidRPr="006030B6">
        <w:rPr>
          <w:rFonts w:ascii="Times New Roman" w:hAnsi="Times New Roman"/>
          <w:vertAlign w:val="subscript"/>
          <w:lang w:val="pt-BR"/>
        </w:rPr>
        <w:t>1</w:t>
      </w:r>
      <w:r w:rsidRPr="006030B6">
        <w:rPr>
          <w:rFonts w:ascii="Times New Roman" w:hAnsi="Times New Roman"/>
          <w:lang w:val="pt-BR"/>
        </w:rPr>
        <w:t xml:space="preserve"> = 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SS</w:t>
      </w:r>
      <w:r w:rsidRPr="006030B6">
        <w:rPr>
          <w:rFonts w:ascii="Times New Roman" w:hAnsi="Times New Roman"/>
          <w:vertAlign w:val="subscript"/>
          <w:lang w:val="pt-BR"/>
        </w:rPr>
        <w:t>3</w:t>
      </w:r>
      <w:r w:rsidRPr="006030B6">
        <w:rPr>
          <w:rFonts w:ascii="Times New Roman" w:hAnsi="Times New Roman"/>
          <w:lang w:val="pt-BR"/>
        </w:rPr>
        <w:t xml:space="preserve"> = 3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SS</w:t>
      </w:r>
      <w:r w:rsidRPr="006030B6">
        <w:rPr>
          <w:rFonts w:ascii="Times New Roman" w:hAnsi="Times New Roman"/>
          <w:vertAlign w:val="subscript"/>
          <w:lang w:val="pt-BR"/>
        </w:rPr>
        <w:t>5</w:t>
      </w:r>
      <w:r w:rsidRPr="006030B6">
        <w:rPr>
          <w:rFonts w:ascii="Times New Roman" w:hAnsi="Times New Roman"/>
          <w:lang w:val="pt-BR"/>
        </w:rPr>
        <w:t xml:space="preserve"> = 5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SS</w:t>
      </w:r>
      <w:r w:rsidRPr="006030B6">
        <w:rPr>
          <w:rFonts w:ascii="Times New Roman" w:hAnsi="Times New Roman"/>
          <w:vertAlign w:val="subscript"/>
          <w:lang w:val="pt-BR"/>
        </w:rPr>
        <w:t>n</w:t>
      </w:r>
      <w:r w:rsidRPr="006030B6">
        <w:rPr>
          <w:rFonts w:ascii="Times New Roman" w:hAnsi="Times New Roman"/>
          <w:lang w:val="pt-BR"/>
        </w:rPr>
        <w:t xml:space="preserve"> = n 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Mắt tại M thấy được ảnh thứ n, nếu tia phản xạ </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trên gương AB tại K lọt vào mắt và có đường kéo </w:t>
      </w:r>
    </w:p>
    <w:p w:rsidR="006030B6" w:rsidRPr="006030B6" w:rsidRDefault="006030B6" w:rsidP="006030B6">
      <w:pPr>
        <w:rPr>
          <w:rFonts w:ascii="Times New Roman" w:hAnsi="Times New Roman"/>
          <w:lang w:val="pt-BR"/>
        </w:rPr>
      </w:pPr>
      <w:r w:rsidRPr="006030B6">
        <w:rPr>
          <w:rFonts w:ascii="Times New Roman" w:hAnsi="Times New Roman"/>
          <w:lang w:val="pt-BR"/>
        </w:rPr>
        <w:t>dài qua ảnh S</w:t>
      </w:r>
      <w:r w:rsidRPr="006030B6">
        <w:rPr>
          <w:rFonts w:ascii="Times New Roman" w:hAnsi="Times New Roman"/>
          <w:vertAlign w:val="subscript"/>
          <w:lang w:val="pt-BR"/>
        </w:rPr>
        <w:t>n</w:t>
      </w:r>
      <w:r w:rsidRPr="006030B6">
        <w:rPr>
          <w:rFonts w:ascii="Times New Roman" w:hAnsi="Times New Roman"/>
          <w:lang w:val="pt-BR"/>
        </w:rPr>
        <w:t>. Vậy điều kiện mắt thấy ảnh S</w:t>
      </w:r>
      <w:r w:rsidRPr="006030B6">
        <w:rPr>
          <w:rFonts w:ascii="Times New Roman" w:hAnsi="Times New Roman"/>
          <w:vertAlign w:val="subscript"/>
          <w:lang w:val="pt-BR"/>
        </w:rPr>
        <w:t>n</w:t>
      </w:r>
      <w:r w:rsidRPr="006030B6">
        <w:rPr>
          <w:rFonts w:ascii="Times New Roman" w:hAnsi="Times New Roman"/>
          <w:lang w:val="pt-BR"/>
        </w:rPr>
        <w:t xml:space="preserve"> là: </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AK </w:t>
      </w:r>
      <w:r w:rsidRPr="006030B6">
        <w:rPr>
          <w:rFonts w:ascii="Times New Roman" w:hAnsi="Times New Roman"/>
          <w:position w:val="-4"/>
          <w:lang w:val="pt-BR"/>
        </w:rPr>
        <w:object w:dxaOrig="200" w:dyaOrig="240">
          <v:shape id="_x0000_i1062" type="#_x0000_t75" style="width:9.75pt;height:12pt" o:ole="">
            <v:imagedata r:id="rId74" o:title=""/>
          </v:shape>
          <o:OLEObject Type="Embed" ProgID="Equation.DSMT4" ShapeID="_x0000_i1062" DrawAspect="Content" ObjectID="_1668163791" r:id="rId75"/>
        </w:object>
      </w:r>
      <w:r w:rsidRPr="006030B6">
        <w:rPr>
          <w:rFonts w:ascii="Times New Roman" w:hAnsi="Times New Roman"/>
          <w:lang w:val="pt-BR"/>
        </w:rPr>
        <w:t xml:space="preserve"> A</w:t>
      </w:r>
    </w:p>
    <w:p w:rsidR="006030B6" w:rsidRPr="006030B6" w:rsidRDefault="006030B6" w:rsidP="006030B6">
      <w:pPr>
        <w:rPr>
          <w:rFonts w:ascii="Times New Roman" w:hAnsi="Times New Roman"/>
          <w:lang w:val="pt-BR"/>
        </w:rPr>
      </w:pPr>
      <w:r w:rsidRPr="006030B6">
        <w:rPr>
          <w:rFonts w:ascii="Times New Roman" w:hAnsi="Times New Roman"/>
          <w:position w:val="-30"/>
          <w:lang w:val="pt-BR"/>
        </w:rPr>
        <w:object w:dxaOrig="5840" w:dyaOrig="980">
          <v:shape id="_x0000_i1063" type="#_x0000_t75" style="width:291.75pt;height:48.75pt" o:ole="">
            <v:imagedata r:id="rId76" o:title=""/>
          </v:shape>
          <o:OLEObject Type="Embed" ProgID="Equation.DSMT4" ShapeID="_x0000_i1063" DrawAspect="Content" ObjectID="_1668163792" r:id="rId77"/>
        </w:object>
      </w:r>
      <w:r w:rsidRPr="006030B6">
        <w:rPr>
          <w:rFonts w:ascii="Times New Roman" w:hAnsi="Times New Roman"/>
          <w:lang w:val="pt-BR"/>
        </w:rPr>
        <w:t xml:space="preserve"> Vì n </w:t>
      </w:r>
      <w:r w:rsidRPr="006030B6">
        <w:rPr>
          <w:rFonts w:ascii="Times New Roman" w:hAnsi="Times New Roman"/>
          <w:position w:val="-4"/>
          <w:lang w:val="pt-BR"/>
        </w:rPr>
        <w:object w:dxaOrig="200" w:dyaOrig="200">
          <v:shape id="_x0000_i1064" type="#_x0000_t75" style="width:9.75pt;height:9.75pt" o:ole="">
            <v:imagedata r:id="rId78" o:title=""/>
          </v:shape>
          <o:OLEObject Type="Embed" ProgID="Equation.DSMT4" ShapeID="_x0000_i1064" DrawAspect="Content" ObjectID="_1668163793" r:id="rId79"/>
        </w:object>
      </w:r>
      <w:r w:rsidRPr="006030B6">
        <w:rPr>
          <w:rFonts w:ascii="Times New Roman" w:hAnsi="Times New Roman"/>
          <w:lang w:val="pt-BR"/>
        </w:rPr>
        <w:t>Z =&gt; n = 4</w:t>
      </w:r>
    </w:p>
    <w:p w:rsidR="006030B6" w:rsidRPr="006030B6" w:rsidRDefault="006030B6" w:rsidP="006030B6">
      <w:pPr>
        <w:rPr>
          <w:rFonts w:ascii="Times New Roman" w:hAnsi="Times New Roman"/>
          <w:lang w:val="pt-BR"/>
        </w:rPr>
      </w:pPr>
      <w:r w:rsidRPr="006030B6">
        <w:rPr>
          <w:rFonts w:ascii="Times New Roman" w:hAnsi="Times New Roman"/>
          <w:lang w:val="pt-BR"/>
        </w:rPr>
        <w:lastRenderedPageBreak/>
        <w:t>Xét ánh sáng từ S truyền theo chiều tới gương CD trước ta cũng có kết quả tương tự.</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Vậy số ảnh quan sát được qua hệ là: 2n = 8</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4624" behindDoc="0" locked="0" layoutInCell="1" allowOverlap="1">
                <wp:simplePos x="0" y="0"/>
                <wp:positionH relativeFrom="column">
                  <wp:posOffset>3298825</wp:posOffset>
                </wp:positionH>
                <wp:positionV relativeFrom="paragraph">
                  <wp:posOffset>122555</wp:posOffset>
                </wp:positionV>
                <wp:extent cx="2199640" cy="2857500"/>
                <wp:effectExtent l="0" t="3810" r="12700" b="0"/>
                <wp:wrapNone/>
                <wp:docPr id="314" name="Group 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9640" cy="2857500"/>
                          <a:chOff x="7625" y="10987"/>
                          <a:chExt cx="3464" cy="4500"/>
                        </a:xfrm>
                      </wpg:grpSpPr>
                      <wps:wsp>
                        <wps:cNvPr id="315" name="Line 333"/>
                        <wps:cNvCnPr/>
                        <wps:spPr bwMode="auto">
                          <a:xfrm flipH="1">
                            <a:off x="8023" y="11199"/>
                            <a:ext cx="20" cy="4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6" name="Line 334"/>
                        <wps:cNvCnPr/>
                        <wps:spPr bwMode="auto">
                          <a:xfrm>
                            <a:off x="8074" y="1292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335"/>
                        <wps:cNvCnPr/>
                        <wps:spPr bwMode="auto">
                          <a:xfrm>
                            <a:off x="8054" y="1384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336"/>
                        <wps:cNvCnPr/>
                        <wps:spPr bwMode="auto">
                          <a:xfrm>
                            <a:off x="8054" y="13411"/>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9" name="Line 337"/>
                        <wps:cNvCnPr/>
                        <wps:spPr bwMode="auto">
                          <a:xfrm>
                            <a:off x="8027" y="1288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0" name="Line 338"/>
                        <wps:cNvCnPr/>
                        <wps:spPr bwMode="auto">
                          <a:xfrm>
                            <a:off x="8054" y="1387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1" name="Text Box 339"/>
                        <wps:cNvSpPr txBox="1">
                          <a:spLocks noChangeArrowheads="1"/>
                        </wps:cNvSpPr>
                        <wps:spPr bwMode="auto">
                          <a:xfrm>
                            <a:off x="7625" y="125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22" name="Text Box 340"/>
                        <wps:cNvSpPr txBox="1">
                          <a:spLocks noChangeArrowheads="1"/>
                        </wps:cNvSpPr>
                        <wps:spPr bwMode="auto">
                          <a:xfrm>
                            <a:off x="10419" y="1242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323" name="Text Box 341"/>
                        <wps:cNvSpPr txBox="1">
                          <a:spLocks noChangeArrowheads="1"/>
                        </wps:cNvSpPr>
                        <wps:spPr bwMode="auto">
                          <a:xfrm>
                            <a:off x="10486" y="1384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324" name="Text Box 342"/>
                        <wps:cNvSpPr txBox="1">
                          <a:spLocks noChangeArrowheads="1"/>
                        </wps:cNvSpPr>
                        <wps:spPr bwMode="auto">
                          <a:xfrm>
                            <a:off x="7752" y="138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325" name="Text Box 343"/>
                        <wps:cNvSpPr txBox="1">
                          <a:spLocks noChangeArrowheads="1"/>
                        </wps:cNvSpPr>
                        <wps:spPr bwMode="auto">
                          <a:xfrm>
                            <a:off x="7701" y="13071"/>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326" name="Text Box 344"/>
                        <wps:cNvSpPr txBox="1">
                          <a:spLocks noChangeArrowheads="1"/>
                        </wps:cNvSpPr>
                        <wps:spPr bwMode="auto">
                          <a:xfrm>
                            <a:off x="10687" y="1296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327" name="Text Box 345"/>
                        <wps:cNvSpPr txBox="1">
                          <a:spLocks noChangeArrowheads="1"/>
                        </wps:cNvSpPr>
                        <wps:spPr bwMode="auto">
                          <a:xfrm>
                            <a:off x="7692" y="1098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5</w:t>
                              </w:r>
                            </w:p>
                          </w:txbxContent>
                        </wps:txbx>
                        <wps:bodyPr rot="0" vert="horz" wrap="square" lIns="91440" tIns="45720" rIns="91440" bIns="45720" anchor="t" anchorCtr="0" upright="1">
                          <a:noAutofit/>
                        </wps:bodyPr>
                      </wps:wsp>
                      <wps:wsp>
                        <wps:cNvPr id="328" name="Text Box 346"/>
                        <wps:cNvSpPr txBox="1">
                          <a:spLocks noChangeArrowheads="1"/>
                        </wps:cNvSpPr>
                        <wps:spPr bwMode="auto">
                          <a:xfrm>
                            <a:off x="7715" y="1220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329" name="Text Box 347"/>
                        <wps:cNvSpPr txBox="1">
                          <a:spLocks noChangeArrowheads="1"/>
                        </wps:cNvSpPr>
                        <wps:spPr bwMode="auto">
                          <a:xfrm>
                            <a:off x="7625" y="1476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3</w:t>
                              </w:r>
                            </w:p>
                          </w:txbxContent>
                        </wps:txbx>
                        <wps:bodyPr rot="0" vert="horz" wrap="square" lIns="91440" tIns="45720" rIns="91440" bIns="45720" anchor="t" anchorCtr="0" upright="1">
                          <a:noAutofit/>
                        </wps:bodyPr>
                      </wps:wsp>
                      <wps:wsp>
                        <wps:cNvPr id="330" name="Line 348"/>
                        <wps:cNvCnPr/>
                        <wps:spPr bwMode="auto">
                          <a:xfrm>
                            <a:off x="8019" y="11235"/>
                            <a:ext cx="2948"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1" name="Line 349"/>
                        <wps:cNvCnPr/>
                        <wps:spPr bwMode="auto">
                          <a:xfrm flipH="1">
                            <a:off x="8027" y="12919"/>
                            <a:ext cx="2278"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2" name="Line 350"/>
                        <wps:cNvCnPr/>
                        <wps:spPr bwMode="auto">
                          <a:xfrm>
                            <a:off x="8027" y="12427"/>
                            <a:ext cx="1407"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3" name="Line 351"/>
                        <wps:cNvCnPr/>
                        <wps:spPr bwMode="auto">
                          <a:xfrm rot="20614301" flipV="1">
                            <a:off x="7987" y="12967"/>
                            <a:ext cx="603"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4" name="Line 352"/>
                        <wps:cNvCnPr/>
                        <wps:spPr bwMode="auto">
                          <a:xfrm>
                            <a:off x="8512" y="12919"/>
                            <a:ext cx="87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5" name="Line 353"/>
                        <wps:cNvCnPr/>
                        <wps:spPr bwMode="auto">
                          <a:xfrm flipV="1">
                            <a:off x="9434" y="12911"/>
                            <a:ext cx="87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6" name="Line 354"/>
                        <wps:cNvCnPr/>
                        <wps:spPr bwMode="auto">
                          <a:xfrm>
                            <a:off x="10305" y="12911"/>
                            <a:ext cx="737"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2" o:spid="_x0000_s1375" style="position:absolute;left:0;text-align:left;margin-left:259.75pt;margin-top:9.65pt;width:173.2pt;height:225pt;z-index:251674624" coordorigin="7625,10987" coordsize="3464,45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vITzFAcAAPdJAAAOAAAAZHJzL2Uyb0RvYy54bWzsXG2TmzYQ/t6Z/geG744RiDdPfJnEPqed SdvMJO13DrBhCogK7uxLp/+9qxdkwHcZ55Jwbkf3wQcGC2m1enb30S4vXx3KwrhLaZOTammiF5Zp pFVMkrzaLc3fP25mgWk0bVQlUUGqdGnep4356urHH17u60Vqk4wUSUoNaKRqFvt6aWZtWy/m8ybO 0jJqXpA6reDiltAyauGU7uYJjfbQelnMbcvy5ntCk5qSOG0a+HYtLppXvP3tNo3b37bbJm2NYmlC 31r+SfnnDfucX72MFjsa1Vkey25ET+hFGeUVPFQ1tY7ayLil+UlTZR5T0pBt+yIm5Zxst3mc8jHA aJA1Gs1bSm5rPpbdYr+rlZhAtCM5PbnZ+Ne799TIk6XpIGwaVVTCJPHnGo5jM/Hs690C7npL6w/1 eyrGCIfvSPxnA5fn4+vsfCduNm72v5AEGoxuW8LFc9jSkjUBAzcOfBbu1Sykh9aI4UsbhaGHYbJi uGYHru9acp7iDCaT/c73bNc04DKywsAXkxhn17IBB3swFPZrLH86jxbiyby3sndsaKB0zVGuzdfJ 9UMW1SmfroZJTMkVuirk+i6vUhCrI8TKb1pV7ykXcrNoQLwPS8zYFnn9E4yWy1DKLrBsR8gAgcCE DJQIpfSw5XHRqfFHi5o27duUlAY7WJoFdIm3Gt29a1o2n8db2ERVZJMXBXwfLYrK2C/N0AXRs9OG FHnCLvITurtZFdS4i9g643+sR9DY4Db2zHXUZOK+5r5Zk1b0HDS9SvhjsjRKruVxG+WFOIaWioo9 CYYIHZVHYon9HVrhdXAd4Bm2vesZttbr2evNCs+8DfLdtbNerdboH9ZphBdZniRpxfrdLXeEz5t2 CTxioaoFrwQ0H7bOBw+d7f7zToP6iXkWundDkns+/fx70MTJVNIbqSRms8A6B3p7lkqyCVCK6MNy Y4vRDm25GJUiegiUlC3Fi9JDrW0M9ybTNn+kbe5XaZsrtc0JsNY2jW0dbClzCx7nwNx630bbMELC VClsCwJ0gdimbeyF2NhwpIccrJ5sY8GyChsbdA6v0sPvZmOdAIHrzUz9wItrtLP3X3L2bAgGBoAY fBtADPzJzK9WxP9D1GGDuRSK+JFh1xtygGCYR64SFRnBYLQHuNDFuo3gGYyKrLKo2qWvKSV7FiFC qM7NMY+cIGgR3EQXXj0cRvdiliOBYLtjPMWWLcy6DytHBLEdbTEKninQS2cHz+zpvWDxQsPZx4F+ w/+kQHq3PQqFPFbvInRkY+uNHc42XuDP8Aa7s9C3gpmFwjehZ+EQrzfDCJ1zJYIXhMD6qRH6VzMW Zd4CP1nk5dIMFK0RLR4jKRTBwLrfhf7d/4cogPZwc+D0G3IVLAtawKAE+BnAbmBX4SAj9JNp7IGp XJrNX7cRTU2j+LmCdRAizNiylp9gl2mtQftXbvpXoiqGppZmaxricNUKOvS2pvkugycJlqkir4G0 2+acE2LrSvQKxsJOJowebViNY9SA8R75iulQA1kYgVfHqQ48pjo0bDxIBmrY+M6woQyoho0+687I 8RPY4C7D5M4GwEYAhCuDjVPOSsOGhg21jTKdtyH2hY52XXsbYhPUBnL5BDbkPijfHZnO2/B9F1wf gRo6RrHmasutF3wAM9Uno7Sz8X2dDU8ZUO1sDJwNtcV/ZDZwf5t/StSwgGbhqGH5ox0L7WtoX+M5 fA1lPzVqDFBDZWH0UKOfiTEdaiALeDnJbITeiNfXsKFh4zlgQxlQDRsD2FDpND3Y6KfUTAcbvhfK EOWYh9ltS7sOwBvL/NLbKDpEmZDYUAZUo8YANVRaVA81+qlRE6KGj2T2tm1bI19Do4b2NZ7D11D2 U6PGADVUElsPNfqJbBOihqr5wP44QtGooVHjOVBD2U+NGn3UcEYZh1iltjypvKTLuUC2w2FaJBbx UrEQmhZ1YkhXOulKJ0jGk7v7XTWAo3IORfEdVukS56riY8V3ii4D9eSFa13ga9t+p5SOSFTS5Xe6 /G6AjyqlTSil209n+/LyO1UacJKThjDEVxwfeY7gZ5NZC10J+vQ801Fyr0oDFW4ZrH8Ah8+lgQr/ gc3PxNmVUIws8x2kKqod3rPxkeep2paHsMO2Hlmt8h9dFqksEfVZlbbImzzZXfAsWSHqXJYF/2yN qNHe11DX3tIcstILSMWFyugyTSAlN4XXILAjsdZ0zTJ/jcMXvZ7gkTJ6R2XmSE1Vu4rnamov/z9w kSSu7XBsvwPYNueYGYr3DlyK9dYKKSr/OUQ2/F0Ux/y154BOlfQhFVLtV52rkA9iZYiZprMEDlDN UQKHVk39fofB+24ew0qVWSBVU22KnKuaPaxElmN1fP2JRvqOdDDdywp1NFieC5YAp/ztQtw9lW9C Yq8v6p9zv/T4vqarfwEAAP//AwBQSwMEFAAGAAgAAAAhANdTPq7gAAAACgEAAA8AAABkcnMvZG93 bnJldi54bWxMj8FKw0AQhu+C77CM4M1uYk1oYjalFPVUBFtBvG2z0yQ0Oxuy2yR9e8eTHmf+j3++ Kdaz7cSIg28dKYgXEQikypmWagWfh9eHFQgfNBndOUIFV/SwLm9vCp0bN9EHjvtQCy4hn2sFTQh9 LqWvGrTaL1yPxNnJDVYHHodamkFPXG47+RhFqbS6Jb7Q6B63DVbn/cUqeJv0tFnGL+PufNpevw/J +9cuRqXu7+bNM4iAc/iD4Vef1aFkp6O7kPGiU5DEWcIoB9kSBAOrNMlAHBU8pbyRZSH/v1D+AAAA //8DAFBLAQItABQABgAIAAAAIQC2gziS/gAAAOEBAAATAAAAAAAAAAAAAAAAAAAAAABbQ29udGVu dF9UeXBlc10ueG1sUEsBAi0AFAAGAAgAAAAhADj9If/WAAAAlAEAAAsAAAAAAAAAAAAAAAAALwEA AF9yZWxzLy5yZWxzUEsBAi0AFAAGAAgAAAAhAMK8hPMUBwAA90kAAA4AAAAAAAAAAAAAAAAALgIA AGRycy9lMm9Eb2MueG1sUEsBAi0AFAAGAAgAAAAhANdTPq7gAAAACgEAAA8AAAAAAAAAAAAAAAAA bgkAAGRycy9kb3ducmV2LnhtbFBLBQYAAAAABAAEAPMAAAB7CgAAAAA= ">
                <v:line id="Line 333" o:spid="_x0000_s1376" style="position:absolute;flip:x;visibility:visible;mso-wrap-style:square" from="8023,11199" to="8043,152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HhicQAAADcAAAADwAAAGRycy9kb3ducmV2LnhtbESP0WrCQBRE3wX/YblC38zGlkqJ2QRR SosFQesHXLLXZDF7N2S3Mfr13ULBx2FmzjB5OdpWDNR741jBIklBEFdOG64VnL7f528gfEDW2Dom BTfyUBbTSY6Zdlc+0HAMtYgQ9hkqaELoMil91ZBFn7iOOHpn11sMUfa11D1eI9y28jlNl9Ki4bjQ YEebhqrL8ccqCF/3D2OGvd7deLh7Ouy2eFoq9TQb1ysQgcbwCP+3P7WCl8Ur/J2JR0AW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eGJxAAAANwAAAAPAAAAAAAAAAAA AAAAAKECAABkcnMvZG93bnJldi54bWxQSwUGAAAAAAQABAD5AAAAkgMAAAAA ">
                  <v:stroke dashstyle="1 1"/>
                </v:line>
                <v:line id="Line 334" o:spid="_x0000_s1377" style="position:absolute;visibility:visible;mso-wrap-style:square" from="8074,12927" to="10687,12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HFDcYAAADcAAAADwAAAGRycy9kb3ducmV2LnhtbESPT2vCQBTE7wW/w/IK3urGCkFSV5FK QXso/oP2+My+Jmmzb8PumsRv7wqCx2FmfsPMFr2pRUvOV5YVjEcJCOLc6ooLBcfDx8sUhA/IGmvL pOBCHhbzwdMMM2073lG7D4WIEPYZKihDaDIpfV6SQT+yDXH0fq0zGKJ0hdQOuwg3tXxNklQarDgu lNjQe0n5//5sFHxNtmm73Hyu++9NespXu9PPX+eUGj73yzcQgfrwCN/ba61gMk7h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5BxQ3GAAAA3AAAAA8AAAAAAAAA AAAAAAAAoQIAAGRycy9kb3ducmV2LnhtbFBLBQYAAAAABAAEAPkAAACUAwAAAAA= "/>
                <v:line id="Line 335" o:spid="_x0000_s1378" style="position:absolute;visibility:visible;mso-wrap-style:square" from="8054,13847" to="10667,138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1glsYAAADcAAAADwAAAGRycy9kb3ducmV2LnhtbESPQWvCQBSE74L/YXmCN91YIZXUVcQi aA+laqE9PrPPJJp9G3a3Sfrvu4VCj8PMfMMs172pRUvOV5YVzKYJCOLc6ooLBe/n3WQBwgdkjbVl UvBNHtar4WCJmbYdH6k9hUJECPsMFZQhNJmUPi/JoJ/ahjh6V+sMhihdIbXDLsJNLR+SJJUGK44L JTa0LSm/n76Mgtf5W9puDi/7/uOQXvLn4+Xz1jmlxqN+8wQiUB/+w3/tvVYwnz3C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ENYJbGAAAA3AAAAA8AAAAAAAAA AAAAAAAAoQIAAGRycy9kb3ducmV2LnhtbFBLBQYAAAAABAAEAPkAAACUAwAAAAA= "/>
                <v:line id="Line 336" o:spid="_x0000_s1379" style="position:absolute;visibility:visible;mso-wrap-style:square" from="8054,13411" to="10935,13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zeqycIAAADcAAAADwAAAGRycy9kb3ducmV2LnhtbERPTWsCMRC9C/6HMEJvmrWF1q5GsYWC Wj24bcHjsBmTxc1k2UTd/ntzEDw+3vds0blaXKgNlWcF41EGgrj0umKj4PfnazgBESKyxtozKfin AIt5vzfDXPsr7+lSRCNSCIccFdgYm1zKUFpyGEa+IU7c0bcOY4KtkbrFawp3tXzOslfpsOLUYLGh T0vlqTg7Bd9vq/rP8KHYro/hw79v9nJnrFJPg245BRGpiw/x3b3SCl7GaW06k46AnN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zeqycIAAADcAAAADwAAAAAAAAAAAAAA AAChAgAAZHJzL2Rvd25yZXYueG1sUEsFBgAAAAAEAAQA+QAAAJADAAAAAA== ">
                  <v:stroke dashstyle="1 1"/>
                </v:line>
                <v:line id="Line 337" o:spid="_x0000_s1380" style="position:absolute;visibility:visible;mso-wrap-style:square" from="8027,12887" to="10640,128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Ja78QAAADcAAAADwAAAGRycy9kb3ducmV2LnhtbESP3WoCMRSE7wu+QzhC72rWakVXo1RL ofRC8OcBDpuzm8XNyZpEd/v2plDo5TAz3zCrTW8bcScfascKxqMMBHHhdM2VgvPp82UOIkRkjY1j UvBDATbrwdMKc+06PtD9GCuRIBxyVGBibHMpQ2HIYhi5ljh5pfMWY5K+ktpjl+C2ka9ZNpMWa04L BlvaGSoux5tVsH874fe2m1lf3qIpO72bflxrpZ6H/fsSRKQ+/of/2l9awWS8gN8z6QjI9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olrvxAAAANwAAAAPAAAAAAAAAAAA AAAAAKECAABkcnMvZG93bnJldi54bWxQSwUGAAAAAAQABAD5AAAAkgMAAAAA " strokeweight="3pt">
                  <v:stroke dashstyle="1 1"/>
                </v:line>
                <v:line id="Line 338" o:spid="_x0000_s1381" style="position:absolute;visibility:visible;mso-wrap-style:square" from="8054,13877" to="10667,138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5z8EAAADcAAAADwAAAGRycy9kb3ducmV2LnhtbERP3WrCMBS+H/gO4QjezXTqyuiM4hyC eDGY7gEOzWlT1pzUJNr69uZC8PLj+1+uB9uKK/nQOFbwNs1AEJdON1wr+DvtXj9AhIissXVMCm4U YL0avSyx0K7nX7oeYy1SCIcCFZgYu0LKUBqyGKauI05c5bzFmKCvpfbYp3DbylmW5dJiw6nBYEdb Q+X/8WIV/Lyf8PDV59ZXl2iqXm8X3+dGqcl42HyCiDTEp/jh3msF81man86kIyB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79DnPwQAAANwAAAAPAAAAAAAAAAAAAAAA AKECAABkcnMvZG93bnJldi54bWxQSwUGAAAAAAQABAD5AAAAjwMAAAAA " strokeweight="3pt">
                  <v:stroke dashstyle="1 1"/>
                </v:line>
                <v:shape id="Text Box 339" o:spid="_x0000_s1382" type="#_x0000_t202" style="position:absolute;left:7625;top:12587;width:402;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2I+sQA AADcAAAADwAAAGRycy9kb3ducmV2LnhtbESPT2vCQBTE7wW/w/IEb7qrtqIxG5GWQk8t/gVvj+wz CWbfhuzWpN++WxB6HGbmN0y66W0t7tT6yrGG6USBIM6dqbjQcDy8j5cgfEA2WDsmDT/kYZMNnlJM jOt4R/d9KESEsE9QQxlCk0jp85Is+olriKN3da3FEGVbSNNiF+G2ljOlFtJixXGhxIZeS8pv+2+r 4fR5vZyf1VfxZl+azvVKsl1JrUfDfrsGEagP/+FH+8NomM+m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GVtiPrEAAAA3AAAAA8AAAAAAAAAAAAAAAAAmAIAAGRycy9k b3ducmV2LnhtbFBLBQYAAAAABAAEAPUAAACJAwAAAAA= " filled="f" stroked="f">
                  <v:textbox>
                    <w:txbxContent>
                      <w:p w:rsidR="006030B6" w:rsidRDefault="006030B6" w:rsidP="006030B6">
                        <w:r>
                          <w:t>A</w:t>
                        </w:r>
                      </w:p>
                    </w:txbxContent>
                  </v:textbox>
                </v:shape>
                <v:shape id="Text Box 340" o:spid="_x0000_s1383" type="#_x0000_t202" style="position:absolute;left:10419;top:12427;width:402;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8WjcUA AADcAAAADwAAAGRycy9kb3ducmV2LnhtbESPT2vCQBTE74V+h+UVvOlu4x9q6iaUFsFTRa2Ct0f2 mYRm34bsatJv3y0IPQ4z8xtmlQ+2ETfqfO1Yw/NEgSAunKm51PB1WI9fQPiAbLBxTBp+yEOePT6s MDWu5x3d9qEUEcI+RQ1VCG0qpS8qsugnriWO3sV1FkOUXSlNh32E20YmSi2kxZrjQoUtvVdUfO+v VsPx83I+zdS2/LDztneDkmyXUuvR0/D2CiLQEP7D9/bGaJgmCfydiUd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VvxaNxQAAANwAAAAPAAAAAAAAAAAAAAAAAJgCAABkcnMv ZG93bnJldi54bWxQSwUGAAAAAAQABAD1AAAAigMAAAAA " filled="f" stroked="f">
                  <v:textbox>
                    <w:txbxContent>
                      <w:p w:rsidR="006030B6" w:rsidRDefault="006030B6" w:rsidP="006030B6">
                        <w:r>
                          <w:t>B</w:t>
                        </w:r>
                      </w:p>
                    </w:txbxContent>
                  </v:textbox>
                </v:shape>
                <v:shape id="Text Box 341" o:spid="_x0000_s1384" type="#_x0000_t202" style="position:absolute;left:10486;top:13847;width:402;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zFsQA AADcAAAADwAAAGRycy9kb3ducmV2LnhtbESPQWvCQBSE74L/YXmCt7qrtsVGVxFF6MnStBa8PbLP JJh9G7Krif/eFQoeh5n5hlmsOluJKzW+dKxhPFIgiDNnSs41/P7sXmYgfEA2WDkmDTfysFr2ewtM jGv5m65pyEWEsE9QQxFCnUjps4Is+pGriaN3co3FEGWTS9NgG+G2khOl3qXFkuNCgTVtCsrO6cVq OOxPx79X9ZVv7Vvduk5Jth9S6+GgW89BBOrCM/zf/jQappMp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PrzsxbEAAAA3AAAAA8AAAAAAAAAAAAAAAAAmAIAAGRycy9k b3ducmV2LnhtbFBLBQYAAAAABAAEAPUAAACJAwAAAAA= " filled="f" stroked="f">
                  <v:textbox>
                    <w:txbxContent>
                      <w:p w:rsidR="006030B6" w:rsidRDefault="006030B6" w:rsidP="006030B6">
                        <w:r>
                          <w:t>D</w:t>
                        </w:r>
                      </w:p>
                    </w:txbxContent>
                  </v:textbox>
                </v:shape>
                <v:shape id="Text Box 342" o:spid="_x0000_s1385" type="#_x0000_t202" style="position:absolute;left:7752;top:13887;width:402;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orYsUA AADcAAAADwAAAGRycy9kb3ducmV2LnhtbESPS2vDMBCE74H8B7GB3hqpeZTEtRxCQqGnhOYFvS3W xja1VsZSY/ffV4FCjsPMfMOkq97W4katrxxreBkrEMS5MxUXGk7H9+cFCB+QDdaOScMveVhlw0GK iXEdf9LtEAoRIewT1FCG0CRS+rwki37sGuLoXV1rMUTZFtK02EW4reVEqVdpseK4UGJDm5Ly78OP 1XDeXb8uM7UvtnbedK5Xku1Sav006tdvIAL14RH+b38YDdPJD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1GitixQAAANwAAAAPAAAAAAAAAAAAAAAAAJgCAABkcnMv ZG93bnJldi54bWxQSwUGAAAAAAQABAD1AAAAigMAAAAA " filled="f" stroked="f">
                  <v:textbox>
                    <w:txbxContent>
                      <w:p w:rsidR="006030B6" w:rsidRDefault="006030B6" w:rsidP="006030B6">
                        <w:r>
                          <w:t>C</w:t>
                        </w:r>
                      </w:p>
                    </w:txbxContent>
                  </v:textbox>
                </v:shape>
                <v:shape id="Text Box 343" o:spid="_x0000_s1386" type="#_x0000_t202" style="position:absolute;left:7701;top:13071;width:402;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aO+cMA AADcAAAADwAAAGRycy9kb3ducmV2LnhtbESPQWsCMRSE74L/ITzBmyZaLXY1ilgKPSm1teDtsXnu Lm5elk10139vBMHjMDPfMItVa0txpdoXjjWMhgoEcepMwZmGv9+vwQyED8gGS8ek4UYeVstuZ4GJ cQ3/0HUfMhEh7BPUkIdQJVL6NCeLfugq4uidXG0xRFln0tTYRLgt5Vipd2mx4LiQY0WbnNLz/mI1 HLan4/9E7bJPO60a1yrJ9kNq3e+16zmIQG14hZ/tb6PhbTyF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GlaO+cMAAADcAAAADwAAAAAAAAAAAAAAAACYAgAAZHJzL2Rv d25yZXYueG1sUEsFBgAAAAAEAAQA9QAAAIgDAAAAAA== " filled="f" stroked="f">
                  <v:textbox>
                    <w:txbxContent>
                      <w:p w:rsidR="006030B6" w:rsidRDefault="006030B6" w:rsidP="006030B6">
                        <w:r>
                          <w:t>S</w:t>
                        </w:r>
                      </w:p>
                    </w:txbxContent>
                  </v:textbox>
                </v:shape>
                <v:shape id="Text Box 344" o:spid="_x0000_s1387" type="#_x0000_t202" style="position:absolute;left:10687;top:12967;width:402;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oQQjsMA AADcAAAADwAAAGRycy9kb3ducmV2LnhtbESPQWsCMRSE74L/ITzBmyZaFbsaRSyFnpTaWvD22Dx3 Fzcvyya66783gtDjMDPfMMt1a0txo9oXjjWMhgoEcepMwZmG35/PwRyED8gGS8ek4U4e1qtuZ4mJ cQ1/0+0QMhEh7BPUkIdQJVL6NCeLfugq4uidXW0xRFln0tTYRLgt5VipmbRYcFzIsaJtTunlcLUa jrvz6W+i9tmHnVaNa5Vk+y617vfazQJEoDb8h1/tL6PhbTyD55l4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6oQQjsMAAADcAAAADwAAAAAAAAAAAAAAAACYAgAAZHJzL2Rv d25yZXYueG1sUEsFBgAAAAAEAAQA9QAAAIgDAAAAAA== " filled="f" stroked="f">
                  <v:textbox>
                    <w:txbxContent>
                      <w:p w:rsidR="006030B6" w:rsidRDefault="006030B6" w:rsidP="006030B6">
                        <w:r>
                          <w:t>M</w:t>
                        </w:r>
                      </w:p>
                    </w:txbxContent>
                  </v:textbox>
                </v:shape>
                <v:shape id="Text Box 345" o:spid="_x0000_s1388" type="#_x0000_t202" style="position:absolute;left:7692;top:10987;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i1FcQA AADcAAAADwAAAGRycy9kb3ducmV2LnhtbESPS2vDMBCE74H8B7GF3hKpaV51rYTSEuippXlBbou1 fhBrZSw1dv99FQjkOMzMN0y67m0tLtT6yrGGp7ECQZw5U3GhYb/bjJYgfEA2WDsmDX/kYb0aDlJM jOv4hy7bUIgIYZ+ghjKEJpHSZyVZ9GPXEEcvd63FEGVbSNNiF+G2lhOl5tJixXGhxIbeS8rO21+r 4fCVn45T9V182FnTuV5Jti9S68eH/u0VRKA+3MO39qfR8DxZ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IXItRXEAAAA3AAAAA8AAAAAAAAAAAAAAAAAmAIAAGRycy9k b3ducmV2LnhtbFBLBQYAAAAABAAEAPUAAACJAwAAAAA= " filled="f" stroked="f">
                  <v:textbox>
                    <w:txbxContent>
                      <w:p w:rsidR="006030B6" w:rsidRDefault="006030B6" w:rsidP="006030B6">
                        <w:pPr>
                          <w:rPr>
                            <w:vertAlign w:val="subscript"/>
                          </w:rPr>
                        </w:pPr>
                        <w:r>
                          <w:t>S</w:t>
                        </w:r>
                        <w:r>
                          <w:rPr>
                            <w:vertAlign w:val="subscript"/>
                          </w:rPr>
                          <w:t>5</w:t>
                        </w:r>
                      </w:p>
                    </w:txbxContent>
                  </v:textbox>
                </v:shape>
                <v:shape id="Text Box 346" o:spid="_x0000_s1389" type="#_x0000_t202" style="position:absolute;left:7715;top:12207;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chZ8AA AADcAAAADwAAAGRycy9kb3ducmV2LnhtbERPTYvCMBC9C/6HMIK3NVF3Za1GEUXwpOjuCt6GZmyL zaQ00Xb/vTkIHh/ve75sbSkeVPvCsYbhQIEgTp0pONPw+7P9+AbhA7LB0jFp+CcPy0W3M8fEuIaP 9DiFTMQQ9glqyEOoEil9mpNFP3AVceSurrYYIqwzaWpsYrgt5UipibRYcGzIsaJ1TuntdLca/vbX y/lTHbKN/aoa1yrJdiq17vfa1QxEoDa8xS/3zmgYj+LaeCYeAbl4AgAA//8DAFBLAQItABQABgAI AAAAIQDw94q7/QAAAOIBAAATAAAAAAAAAAAAAAAAAAAAAABbQ29udGVudF9UeXBlc10ueG1sUEsB Ai0AFAAGAAgAAAAhADHdX2HSAAAAjwEAAAsAAAAAAAAAAAAAAAAALgEAAF9yZWxzLy5yZWxzUEsB Ai0AFAAGAAgAAAAhADMvBZ5BAAAAOQAAABAAAAAAAAAAAAAAAAAAKQIAAGRycy9zaGFwZXhtbC54 bWxQSwECLQAUAAYACAAAACEA9FchZ8AAAADcAAAADwAAAAAAAAAAAAAAAACYAgAAZHJzL2Rvd25y ZXYueG1sUEsFBgAAAAAEAAQA9QAAAIUDAAAAAA== " filled="f" stroked="f">
                  <v:textbox>
                    <w:txbxContent>
                      <w:p w:rsidR="006030B6" w:rsidRDefault="006030B6" w:rsidP="006030B6">
                        <w:pPr>
                          <w:rPr>
                            <w:vertAlign w:val="subscript"/>
                          </w:rPr>
                        </w:pPr>
                        <w:r>
                          <w:t>S</w:t>
                        </w:r>
                        <w:r>
                          <w:rPr>
                            <w:vertAlign w:val="subscript"/>
                          </w:rPr>
                          <w:t>1</w:t>
                        </w:r>
                      </w:p>
                    </w:txbxContent>
                  </v:textbox>
                </v:shape>
                <v:shape id="Text Box 347" o:spid="_x0000_s1390" type="#_x0000_t202" style="position:absolute;left:7625;top:14767;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uE/MQA AADcAAAADwAAAGRycy9kb3ducmV2LnhtbESPT4vCMBTE7wt+h/AEb2vinxWtRpFdBE8uuqvg7dE8 22LzUppo67c3wsIeh5n5DbNYtbYUd6p94VjDoK9AEKfOFJxp+P3ZvE9B+IBssHRMGh7kYbXsvC0w Ma7hPd0PIRMRwj5BDXkIVSKlT3Oy6PuuIo7exdUWQ5R1Jk2NTYTbUg6VmkiLBceFHCv6zCm9Hm5W w3F3OZ/G6jv7sh9V41ol2c6k1r1uu56DCNSG//Bfe2s0jIYz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JsbhPzEAAAA3AAAAA8AAAAAAAAAAAAAAAAAmAIAAGRycy9k b3ducmV2LnhtbFBLBQYAAAAABAAEAPUAAACJAwAAAAA= " filled="f" stroked="f">
                  <v:textbox>
                    <w:txbxContent>
                      <w:p w:rsidR="006030B6" w:rsidRDefault="006030B6" w:rsidP="006030B6">
                        <w:pPr>
                          <w:rPr>
                            <w:vertAlign w:val="subscript"/>
                          </w:rPr>
                        </w:pPr>
                        <w:r>
                          <w:t>S</w:t>
                        </w:r>
                        <w:r>
                          <w:rPr>
                            <w:vertAlign w:val="subscript"/>
                          </w:rPr>
                          <w:t>3</w:t>
                        </w:r>
                      </w:p>
                    </w:txbxContent>
                  </v:textbox>
                </v:shape>
                <v:line id="Line 348" o:spid="_x0000_s1391" style="position:absolute;visibility:visible;mso-wrap-style:square" from="8019,11235" to="10967,13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T6r8IAAADcAAAADwAAAGRycy9kb3ducmV2LnhtbERPy2oCMRTdF/oP4Rbc1UwVtJ0aRQXB VxczbaHLy+SaDJ3cDJOo49+bRaHLw3nPFr1rxIW6UHtW8DLMQBBXXtdsFHx9bp5fQYSIrLHxTApu FGAxf3yYYa79lQu6lNGIFMIhRwU2xjaXMlSWHIahb4kTd/Kdw5hgZ6Tu8JrCXSNHWTaRDmtODRZb WluqfsuzU3CYbptvwz/lcXcKK/+2L+SHsUoNnvrlO4hIffwX/7m3WsF4nOanM+kIyP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vT6r8IAAADcAAAADwAAAAAAAAAAAAAA AAChAgAAZHJzL2Rvd25yZXYueG1sUEsFBgAAAAAEAAQA+QAAAJADAAAAAA== ">
                  <v:stroke dashstyle="1 1"/>
                </v:line>
                <v:line id="Line 349" o:spid="_x0000_s1392" style="position:absolute;flip:x;visibility:visible;mso-wrap-style:square" from="8027,12919" to="10305,152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76sMAAADcAAAADwAAAGRycy9kb3ducmV2LnhtbESP3YrCMBSE7xd8h3AE79ZUBVmqaVlW RFEQ/HmAQ3O2DduclCbW6tMbQdjLYWa+YZZ5b2vRUeuNYwWTcQKCuHDacKngcl5/foHwAVlj7ZgU 3MlDng0+lphqd+MjdadQighhn6KCKoQmldIXFVn0Y9cQR+/XtRZDlG0pdYu3CLe1nCbJXFo0HBcq bOinouLvdLUKwv6xMaY76N2du4en426Fl7lSo2H/vQARqA//4Xd7qxXMZhN4nYlHQGZ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q/u+rDAAAA3AAAAA8AAAAAAAAAAAAA AAAAoQIAAGRycy9kb3ducmV2LnhtbFBLBQYAAAAABAAEAPkAAACRAwAAAAA= ">
                  <v:stroke dashstyle="1 1"/>
                </v:line>
                <v:line id="Line 350" o:spid="_x0000_s1393" style="position:absolute;visibility:visible;mso-wrap-style:square" from="8027,12427" to="9434,138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WrBQ8UAAADcAAAADwAAAGRycy9kb3ducmV2LnhtbESPQWsCMRSE70L/Q3gFbzVbBW1Xo7SF glp7cKvg8bF5Jks3L8sm6vrvG6HgcZiZb5jZonO1OFMbKs8KngcZCOLS64qNgt3P59MLiBCRNdae ScGVAizmD70Z5tpfeEvnIhqRIBxyVGBjbHIpQ2nJYRj4hjh5R986jEm2RuoWLwnuajnMsrF0WHFa sNjQh6Xytzg5BV+TZb03fCg2q2N496/rrfw2Vqn+Y/c2BRGpi/fwf3upFYxGQ7idSUdAz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WrBQ8UAAADcAAAADwAAAAAAAAAA AAAAAAChAgAAZHJzL2Rvd25yZXYueG1sUEsFBgAAAAAEAAQA+QAAAJMDAAAAAA== ">
                  <v:stroke dashstyle="1 1"/>
                </v:line>
                <v:line id="Line 351" o:spid="_x0000_s1394" style="position:absolute;rotation:1076646fd;flip:y;visibility:visible;mso-wrap-style:square" from="7987,12967" to="8590,13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LVE8IAAADcAAAADwAAAGRycy9kb3ducmV2LnhtbESPQYvCMBSE74L/ITzBm021IFKNIoqL h72oRT0+mmdbbF5Kk9X67zeC4HGYmW+YxaoztXhQ6yrLCsZRDII4t7riQkF22o1mIJxH1lhbJgUv crBa9nsLTLV98oEeR1+IAGGXooLS+yaV0uUlGXSRbYiDd7OtQR9kW0jd4jPATS0ncTyVBisOCyU2 tCkpvx//jIKfe7atK15be22m55e7ZBP/myk1HHTrOQhPnf+GP+29VpAkCbzPhCMg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TLVE8IAAADcAAAADwAAAAAAAAAAAAAA AAChAgAAZHJzL2Rvd25yZXYueG1sUEsFBgAAAAAEAAQA+QAAAJADAAAAAA== ">
                  <v:stroke endarrow="block"/>
                </v:line>
                <v:line id="Line 352" o:spid="_x0000_s1395" style="position:absolute;visibility:visible;mso-wrap-style:square" from="8512,12919" to="9383,13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JyFcYAAADcAAAADwAAAGRycy9kb3ducmV2LnhtbESPS2vDMBCE74X8B7GB3Bo5D5rEjRJC TKGHtpAHPW+trWVirYylOMq/rwqFHoeZ+YZZb6NtRE+drx0rmIwzEMSl0zVXCs6nl8clCB+QNTaO ScGdPGw3g4c15trd+ED9MVQiQdjnqMCE0OZS+tKQRT92LXHyvl1nMSTZVVJ3eEtw28hplj1JizWn BYMt7Q2Vl+PVKliY4iAXsng7fRR9PVnF9/j5tVJqNIy7ZxCBYvgP/7VftYLZbA6/Z9IRkJ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ZSchXGAAAA3AAAAA8AAAAAAAAA AAAAAAAAoQIAAGRycy9kb3ducmV2LnhtbFBLBQYAAAAABAAEAPkAAACUAwAAAAA= ">
                  <v:stroke endarrow="block"/>
                </v:line>
                <v:line id="Line 353" o:spid="_x0000_s1396" style="position:absolute;flip:y;visibility:visible;mso-wrap-style:square" from="9434,12911" to="10305,13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GQHcUAAADcAAAADwAAAGRycy9kb3ducmV2LnhtbESPQWvCQBCF70L/wzIFL0E3Nlhs6iq1 rVAQD1UPPQ7ZaRKanQ3ZUeO/dwuCx8eb971582XvGnWiLtSeDUzGKSjiwtuaSwOH/Xo0AxUE2WLj mQxcKMBy8TCYY279mb/ptJNSRQiHHA1UIm2udSgqchjGviWO3q/vHEqUXalth+cId41+StNn7bDm 2FBhS+8VFX+7o4tvrLf8kWXJyukkeaHPH9mkWowZPvZvr6CEerkf39Jf1kCWTeF/TCSAXl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mGQHcUAAADcAAAADwAAAAAAAAAA AAAAAAChAgAAZHJzL2Rvd25yZXYueG1sUEsFBgAAAAAEAAQA+QAAAJMDAAAAAA== ">
                  <v:stroke endarrow="block"/>
                </v:line>
                <v:line id="Line 354" o:spid="_x0000_s1397" style="position:absolute;visibility:visible;mso-wrap-style:square" from="10305,12911" to="11042,134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xJ+cQAAADcAAAADwAAAGRycy9kb3ducmV2LnhtbESPQWsCMRSE74L/ITzBm2atoHVrFHER PLQFtfT8unluFjcvyyZd479vCoUeh5n5hllvo21ET52vHSuYTTMQxKXTNVcKPi6HyTMIH5A1No5J wYM8bDfDwRpz7e58ov4cKpEg7HNUYEJocyl9aciin7qWOHlX11kMSXaV1B3eE9w28inLFtJizWnB YEt7Q+Xt/G0VLE1xkktZvF7ei76ereJb/PxaKTUexd0LiEAx/If/2ketYD5fwO+ZdATk5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zEn5xAAAANwAAAAPAAAAAAAAAAAA AAAAAKECAABkcnMvZG93bnJldi54bWxQSwUGAAAAAAQABAD5AAAAkgMAAAAA ">
                  <v:stroke endarrow="block"/>
                </v:line>
              </v:group>
            </w:pict>
          </mc:Fallback>
        </mc:AlternateContent>
      </w:r>
      <w:r>
        <w:rPr>
          <w:rFonts w:ascii="Times New Roman" w:hAnsi="Times New Roman"/>
          <w:noProof/>
        </w:rPr>
        <mc:AlternateContent>
          <mc:Choice Requires="wpg">
            <w:drawing>
              <wp:anchor distT="0" distB="0" distL="114300" distR="114300" simplePos="0" relativeHeight="251675648" behindDoc="0" locked="0" layoutInCell="1" allowOverlap="1">
                <wp:simplePos x="0" y="0"/>
                <wp:positionH relativeFrom="column">
                  <wp:posOffset>490855</wp:posOffset>
                </wp:positionH>
                <wp:positionV relativeFrom="paragraph">
                  <wp:posOffset>236855</wp:posOffset>
                </wp:positionV>
                <wp:extent cx="2217420" cy="2857500"/>
                <wp:effectExtent l="0" t="3810" r="31115" b="0"/>
                <wp:wrapNone/>
                <wp:docPr id="293" name="Group 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7420" cy="2857500"/>
                          <a:chOff x="2017" y="11187"/>
                          <a:chExt cx="3492" cy="4500"/>
                        </a:xfrm>
                      </wpg:grpSpPr>
                      <wps:wsp>
                        <wps:cNvPr id="294" name="Line 356"/>
                        <wps:cNvCnPr/>
                        <wps:spPr bwMode="auto">
                          <a:xfrm flipH="1">
                            <a:off x="2399" y="11467"/>
                            <a:ext cx="20" cy="39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5" name="Line 357"/>
                        <wps:cNvCnPr/>
                        <wps:spPr bwMode="auto">
                          <a:xfrm>
                            <a:off x="2466" y="1312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Line 358"/>
                        <wps:cNvCnPr/>
                        <wps:spPr bwMode="auto">
                          <a:xfrm>
                            <a:off x="2446" y="1404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359"/>
                        <wps:cNvCnPr/>
                        <wps:spPr bwMode="auto">
                          <a:xfrm>
                            <a:off x="2446" y="13587"/>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8" name="Line 360"/>
                        <wps:cNvCnPr/>
                        <wps:spPr bwMode="auto">
                          <a:xfrm>
                            <a:off x="2419" y="1308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9" name="Line 361"/>
                        <wps:cNvCnPr/>
                        <wps:spPr bwMode="auto">
                          <a:xfrm>
                            <a:off x="2446" y="1407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0" name="Text Box 362"/>
                        <wps:cNvSpPr txBox="1">
                          <a:spLocks noChangeArrowheads="1"/>
                        </wps:cNvSpPr>
                        <wps:spPr bwMode="auto">
                          <a:xfrm>
                            <a:off x="2017" y="127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01" name="Text Box 363"/>
                        <wps:cNvSpPr txBox="1">
                          <a:spLocks noChangeArrowheads="1"/>
                        </wps:cNvSpPr>
                        <wps:spPr bwMode="auto">
                          <a:xfrm>
                            <a:off x="4811" y="1262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302" name="Text Box 364"/>
                        <wps:cNvSpPr txBox="1">
                          <a:spLocks noChangeArrowheads="1"/>
                        </wps:cNvSpPr>
                        <wps:spPr bwMode="auto">
                          <a:xfrm>
                            <a:off x="4878" y="1404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303" name="Text Box 365"/>
                        <wps:cNvSpPr txBox="1">
                          <a:spLocks noChangeArrowheads="1"/>
                        </wps:cNvSpPr>
                        <wps:spPr bwMode="auto">
                          <a:xfrm>
                            <a:off x="2144" y="140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304" name="Text Box 366"/>
                        <wps:cNvSpPr txBox="1">
                          <a:spLocks noChangeArrowheads="1"/>
                        </wps:cNvSpPr>
                        <wps:spPr bwMode="auto">
                          <a:xfrm>
                            <a:off x="2093" y="13271"/>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305" name="Text Box 367"/>
                        <wps:cNvSpPr txBox="1">
                          <a:spLocks noChangeArrowheads="1"/>
                        </wps:cNvSpPr>
                        <wps:spPr bwMode="auto">
                          <a:xfrm>
                            <a:off x="5079" y="1316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306" name="Text Box 368"/>
                        <wps:cNvSpPr txBox="1">
                          <a:spLocks noChangeArrowheads="1"/>
                        </wps:cNvSpPr>
                        <wps:spPr bwMode="auto">
                          <a:xfrm>
                            <a:off x="2084" y="1118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5</w:t>
                              </w:r>
                            </w:p>
                          </w:txbxContent>
                        </wps:txbx>
                        <wps:bodyPr rot="0" vert="horz" wrap="square" lIns="91440" tIns="45720" rIns="91440" bIns="45720" anchor="t" anchorCtr="0" upright="1">
                          <a:noAutofit/>
                        </wps:bodyPr>
                      </wps:wsp>
                      <wps:wsp>
                        <wps:cNvPr id="307" name="Text Box 369"/>
                        <wps:cNvSpPr txBox="1">
                          <a:spLocks noChangeArrowheads="1"/>
                        </wps:cNvSpPr>
                        <wps:spPr bwMode="auto">
                          <a:xfrm>
                            <a:off x="2075" y="1240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308" name="Line 370"/>
                        <wps:cNvCnPr/>
                        <wps:spPr bwMode="auto">
                          <a:xfrm flipV="1">
                            <a:off x="2419" y="13591"/>
                            <a:ext cx="2881" cy="18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9" name="Line 371"/>
                        <wps:cNvCnPr/>
                        <wps:spPr bwMode="auto">
                          <a:xfrm rot="21411359" flipV="1">
                            <a:off x="4571" y="13479"/>
                            <a:ext cx="938"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0" name="Text Box 372"/>
                        <wps:cNvSpPr txBox="1">
                          <a:spLocks noChangeArrowheads="1"/>
                        </wps:cNvSpPr>
                        <wps:spPr bwMode="auto">
                          <a:xfrm>
                            <a:off x="2017" y="1496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3</w:t>
                              </w:r>
                            </w:p>
                          </w:txbxContent>
                        </wps:txbx>
                        <wps:bodyPr rot="0" vert="horz" wrap="square" lIns="91440" tIns="45720" rIns="91440" bIns="45720" anchor="t" anchorCtr="0" upright="1">
                          <a:noAutofit/>
                        </wps:bodyPr>
                      </wps:wsp>
                      <wps:wsp>
                        <wps:cNvPr id="311" name="Line 373"/>
                        <wps:cNvCnPr/>
                        <wps:spPr bwMode="auto">
                          <a:xfrm flipH="1" flipV="1">
                            <a:off x="2399" y="12607"/>
                            <a:ext cx="2144"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2" name="Line 374"/>
                        <wps:cNvCnPr/>
                        <wps:spPr bwMode="auto">
                          <a:xfrm rot="333665" flipV="1">
                            <a:off x="2420" y="13083"/>
                            <a:ext cx="737"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3" name="Line 375"/>
                        <wps:cNvCnPr/>
                        <wps:spPr bwMode="auto">
                          <a:xfrm>
                            <a:off x="3176" y="13131"/>
                            <a:ext cx="13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5" o:spid="_x0000_s1398" style="position:absolute;left:0;text-align:left;margin-left:38.65pt;margin-top:18.65pt;width:174.6pt;height:225pt;z-index:251675648" coordorigin="2017,11187" coordsize="3492,45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KLU45AYAAPlEAAAOAAAAZHJzL2Uyb0RvYy54bWzsXN9zozYQfu9M/weGd58REr8859zk7Pja mbS9mbv2nQA2TAFRQWKnnf7vXUkgA3HufMnF8XTkBxtbWEir5dPut7u8fbcrcuMuYXVGy7mJ3lim kZQRjbNyMzd//7ya+KZRN2EZhzktk7l5n9Tmu4sff3i7rWaJTVOaxwkzoJOynm2ruZk2TTWbTuso TYqwfkOrpITGNWVF2MBXtpnGLNxC70U+tS3LnW4piytGo6Su4delbDQvRP/rdRI1v63XddIY+dyE sTXinYn3G/4+vXgbzjYsrNIsaocRPmEURZiVcFHV1TJsQuOWZQ+6KrKI0ZqumzcRLaZ0vc6iRMwB ZoOs0Ww+MHpbiblsZttNpcQEoh3J6cndRr/efWRGFs9NO8CmUYYFLJK4roEdh4tnW21mcNYHVn2q PjI5Rzi8ptGfNTRPx+38+0aebNxsf6ExdBjeNlSIZ7dmBe8CJm7sxCrcq1VIdo0RwY+2jTxiw2JF 0Gb7judY7TpFKSwm/x/IyjMNaEYI+Z5cxCi9ajvAJLDlv0n712k4k1cWo21Hx6cGSlfv5Vo/T66f 0rBKxHLVXGJKrqST63VWJiBWV4pVnLQoPzIh5HpWg3gPS8xY51n1E8xWyLCVnY2DoJUBcVsZKBG2 0sOBK0Sn5h/OKlY3HxJaGPxgbuYwJNFreHddN3w996fwhSrpKstz+D2c5aWxnZuBYzviDzXNs5g3 8raabW4WOTPuQn6fiRefJHQ2OI1fcxnWqTyvvq+XtJGrB5pexuIyaRLGV+1xE2a5PIae8pJfCaYI A22P5C32T2AFV/6VTybEdq8mxFouJ5erBZm4K+Q5S7xcLJboXz5oRGZpFsdJycfd3e6IHLfsLfDI G1Xd8EpA02HvYvIw2O5TDBrUT66z1L0bGt+L5Re/gyaeTCWdkUoK/eGDA709SiX5AnSKSFxXKiJG 9lgRXQSowm/ks9JDrW0c906mbaAecmNpAdD/VgAcaBtptY1YRGubxjaxi/e3W7AMBtoWfBdtw05n aKhN1vfRGWKb3mPPZI8Fz6evh9ISe/Iei1pjD1sP9PDF9ljsIzC9OfgOrDht7IFhOzAlOyOv+zwv Yw80Z6CI6LsAIrG8k22/WhH/B14HBixpFfEz30Pf052BXbunjJxgMJodNHS+bi15BqOkizQsN8kl Y3TLPURw1YUaC88Jdn/JTXTu1WE3um9FKgLB9sZ4SqyWPfCAhJBObEdbjJxnBvTS0c4zv3rPWTxT d/ZxoF+JVyuQ3mmPQqHw1TsPHdnEem8Hk5XrexOyIs4k8Cx/YqHgPXAUJCDL1dBDF66C5AUBa5/q oT+bsSiyBvjJPCvmpq9ojXD2GEmhdgU+/G436D4P7QrN7mYn6DckORyuwZIWMBgFfgZuGWBX4SCl 7G/T2AJTOTfrv25DlphG/nMJ90GACIHTGvGFOFxrDdZvuem3hGUEXc3NxjTk4aKRdOhtxbJNCleS LFNJL4G0W2eCE9qPCubCv5zOe8QWGNly++qhBn4V1CA+gsFw2tF2x0yHRo2DXKBGjRdGDcWlaNTo ke6Y7+EPUIO8Emp44Apy1HjIWGnU0KihgigntDUUJ6ZRY4AaKgTaszXaKKiIjZzQQwGrrkMN7aFY UxVw67keo7ijtjVe1tbwhDu89wW0hyI8N2ypAH8PNfpB/hOihsWzOLitgW1PECTSC+d5FdrW0LbG K9gaUg01aozilNhSORg91OjnYZwONRzL66JLLQ2lUeMrYS9ta7ywraHiAtpDGXgoKpemhxqKA2oD IaeKofith7JPwuxyIxwM4+RpXzqG0s+M1Kjxwqih4gIaNQaooXKieqihOKATo4YHho+IoUAGASdk 97aGRg3tobyGh6LiAho1BqgxymDb8z+AGEdliYvChT+6kLLKF1e5bE4w4ihslVOJINzeJhs8kn2h SxeekRgxykZReQsSgKDa4kxLF7A1ymbb0wtHK6VIrLARQQg70BsvrhnrKKRRtJF+TMA3HuxSAYb7 gtu2DqRdfDE/6LQa+sWiBqO5r6AQq2EZpFHlkDsCpTxFEkMOSQJ1e/xIzkQX2Yi6w2+qpztc94XR gXQ3T7m1Jza6uno5EoxrxbTRpY2u1zC6VFhVG119o4tnmPWztT3l0h69v6lq0YNb275u1HbHDhhs ikDp8L1N5BSe0eamq1rOoqoFKjxH6ql8p6PVU5hfGGPXBSLgkPFli+pvroRQ7CLUf08ReBioDG18 6Qrn7okPjxlfKpNHJJJjIJ0AzXgU8lg97VULYOS1NacY4ZHHijBPvuYaGZyXw6rdAfmggK/X3MMZ 4vkaIk+/fRYIf4BH/7vIe98/seTiPwAAAP//AwBQSwMEFAAGAAgAAAAhAExINLXgAAAACQEAAA8A AABkcnMvZG93bnJldi54bWxMj8tqwzAQRfeF/oOYQneN7Lh54FgOIbRdhUKTQsluYk1sE0sylmI7 f9/Jql3N417unMnWo2lET52vnVUQTyIQZAuna1sq+D68vyxB+IBWY+MsKbiRh3X++JBhqt1gv6jf h1JwiPUpKqhCaFMpfVGRQT9xLVnWzq4zGHjsSqk7HDjcNHIaRXNpsLZ8ocKWthUVl/3VKPgYcNgk 8Vu/u5y3t+Nh9vmzi0mp56dxswIRaAx/ZrjjMzrkzHRyV6u9aBQsFgk7FST3yvrrdD4DceJmyRuZ Z/L/B/kvAAAA//8DAFBLAQItABQABgAIAAAAIQC2gziS/gAAAOEBAAATAAAAAAAAAAAAAAAAAAAA AABbQ29udGVudF9UeXBlc10ueG1sUEsBAi0AFAAGAAgAAAAhADj9If/WAAAAlAEAAAsAAAAAAAAA AAAAAAAALwEAAF9yZWxzLy5yZWxzUEsBAi0AFAAGAAgAAAAhAPMotTjkBgAA+UQAAA4AAAAAAAAA AAAAAAAALgIAAGRycy9lMm9Eb2MueG1sUEsBAi0AFAAGAAgAAAAhAExINLXgAAAACQEAAA8AAAAA AAAAAAAAAAAAPgkAAGRycy9kb3ducmV2LnhtbFBLBQYAAAAABAAEAPMAAABLCgAAAAA= ">
                <v:line id="Line 356" o:spid="_x0000_s1399" style="position:absolute;flip:x;visibility:visible;mso-wrap-style:square" from="2399,11467" to="2419,15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9I1cMAAADcAAAADwAAAGRycy9kb3ducmV2LnhtbESP3WoCMRSE7wu+QzhC72rWpUi7GkUs YlEoaH2Aw+a4G9ycLJt0/56+EQq9HGbmG2a16W0lWmq8caxgPktAEOdOGy4UXL/3L28gfEDWWDkm BQN52KwnTyvMtOv4TO0lFCJC2GeooAyhzqT0eUkW/czVxNG7ucZiiLIppG6wi3BbyTRJFtKi4bhQ Yk27kvL75ccqCKfxYEz7pY8Dt6On8/EDrwulnqf9dgkiUB/+w3/tT60gfX+Fx5l4BOT6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pPSNXDAAAA3AAAAA8AAAAAAAAAAAAA AAAAoQIAAGRycy9kb3ducmV2LnhtbFBLBQYAAAAABAAEAPkAAACRAwAAAAA= ">
                  <v:stroke dashstyle="1 1"/>
                </v:line>
                <v:line id="Line 357" o:spid="_x0000_s1400" style="position:absolute;visibility:visible;mso-wrap-style:square" from="2466,13127" to="5079,13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FXvccAAADcAAAADwAAAGRycy9kb3ducmV2LnhtbESPQWvCQBSE7wX/w/IKvdVNLQ01uoq0 FLSHolbQ4zP7TGKzb8PuNkn/vSsUPA4z8w0znfemFi05X1lW8DRMQBDnVldcKNh9fzy+gvABWWNt mRT8kYf5bHA3xUzbjjfUbkMhIoR9hgrKEJpMSp+XZNAPbUMcvZN1BkOUrpDaYRfhppajJEmlwYrj QokNvZWU/2x/jYKv53XaLlafy36/So/5++Z4OHdOqYf7fjEBEagPt/B/e6kVjMY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1oVe9xwAAANwAAAAPAAAAAAAA AAAAAAAAAKECAABkcnMvZG93bnJldi54bWxQSwUGAAAAAAQABAD5AAAAlQMAAAAA "/>
                <v:line id="Line 358" o:spid="_x0000_s1401" style="position:absolute;visibility:visible;mso-wrap-style:square" from="2446,14047" to="5059,14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PJysYAAADcAAAADwAAAGRycy9kb3ducmV2LnhtbESPQWvCQBSE7wX/w/IEb3VThdBGVxFL QT2Uagt6fGafSWr2bdhdk/TfdwtCj8PMfMPMl72pRUvOV5YVPI0TEMS51RUXCr4+3x6fQfiArLG2 TAp+yMNyMXiYY6Ztx3tqD6EQEcI+QwVlCE0mpc9LMujHtiGO3sU6gyFKV0jtsItwU8tJkqTSYMVx ocSG1iXl18PNKHiffqTtarvb9Mdtes5f9+fTd+eUGg371QxEoD78h+/tjVYweUn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zycrGAAAA3AAAAA8AAAAAAAAA AAAAAAAAoQIAAGRycy9kb3ducmV2LnhtbFBLBQYAAAAABAAEAPkAAACUAwAAAAA= "/>
                <v:line id="Line 359" o:spid="_x0000_s1402" style="position:absolute;visibility:visible;mso-wrap-style:square" from="2446,13587" to="5327,135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oyfMUAAADcAAAADwAAAGRycy9kb3ducmV2LnhtbESPQWsCMRSE7wX/Q3hCbzWrh1pXo2ih YGs9uCp4fGyeyeLmZdmkuv33plDwOMzMN8xs0blaXKkNlWcFw0EGgrj0umKj4LD/eHkDESKyxtoz KfilAIt572mGufY33tG1iEYkCIccFdgYm1zKUFpyGAa+IU7e2bcOY5KtkbrFW4K7Wo6y7FU6rDgt WGzo3VJ5KX6cgs14XR8Nn4rvz3NY+cnXTm6NVeq53y2nICJ18RH+b6+1gtFkDH9n0hGQ8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ZoyfMUAAADcAAAADwAAAAAAAAAA AAAAAAChAgAAZHJzL2Rvd25yZXYueG1sUEsFBgAAAAAEAAQA+QAAAJMDAAAAAA== ">
                  <v:stroke dashstyle="1 1"/>
                </v:line>
                <v:line id="Line 360" o:spid="_x0000_s1403" style="position:absolute;visibility:visible;mso-wrap-style:square" from="2419,13087" to="5032,130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zzs8EAAADcAAAADwAAAGRycy9kb3ducmV2LnhtbERP3WrCMBS+H/gO4Qy8m+nEiXZG8Qdh 7GJg9QEOzWlT1pzUJNr69uZisMuP73+1GWwr7uRD41jB+yQDQVw63XCt4HI+vi1AhIissXVMCh4U YLMevaww167nE92LWIsUwiFHBSbGLpcylIYshonriBNXOW8xJuhrqT32Kdy2cpplc2mx4dRgsKO9 ofK3uFkFPx9n/N71c+urWzRVr/ezw7VRavw6bD9BRBriv/jP/aUVTJdpbTqTjoBcP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Q3POzwQAAANwAAAAPAAAAAAAAAAAAAAAA AKECAABkcnMvZG93bnJldi54bWxQSwUGAAAAAAQABAD5AAAAjwMAAAAA " strokeweight="3pt">
                  <v:stroke dashstyle="1 1"/>
                </v:line>
                <v:line id="Line 361" o:spid="_x0000_s1404" style="position:absolute;visibility:visible;mso-wrap-style:square" from="2446,14077" to="5059,14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5BWKMQAAADcAAAADwAAAGRycy9kb3ducmV2LnhtbESP3WoCMRSE7wu+QziCdzWrWNHVKNYi lF4U/HmAw+bsZnFzsibRXd++KRR6OczMN8x629tGPMiH2rGCyTgDQVw4XXOl4HI+vC5AhIissXFM Cp4UYLsZvKwx167jIz1OsRIJwiFHBSbGNpcyFIYshrFriZNXOm8xJukrqT12CW4bOc2yubRYc1ow 2NLeUHE93a2C77czfr13c+vLezRlp/ezj1ut1GjY71YgIvXxP/zX/tQKpssl/J5JR0B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FYoxAAAANwAAAAPAAAAAAAAAAAA AAAAAKECAABkcnMvZG93bnJldi54bWxQSwUGAAAAAAQABAD5AAAAkgMAAAAA " strokeweight="3pt">
                  <v:stroke dashstyle="1 1"/>
                </v:line>
                <v:shape id="Text Box 362" o:spid="_x0000_s1405" type="#_x0000_t202" style="position:absolute;left:2017;top:12787;width:402;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RxAcIA AADcAAAADwAAAGRycy9kb3ducmV2LnhtbERPW2vCMBR+H+w/hCPsbU28bMzOKEMZ7Emxm4Jvh+bY ljUnocls/ffmQdjjx3dfrAbbigt1oXGsYZwpEMSlMw1XGn6+P5/fQISIbLB1TBquFGC1fHxYYG5c z3u6FLESKYRDjhrqGH0uZShrshgy54kTd3adxZhgV0nTYZ/CbSsnSr1Kiw2nhho9rWsqf4s/q+Gw PZ+OM7WrNvbF925Qku1cav00Gj7eQUQa4r/47v4yGqYqzU9n0hGQyxsAAAD//wMAUEsBAi0AFAAG AAgAAAAhAPD3irv9AAAA4gEAABMAAAAAAAAAAAAAAAAAAAAAAFtDb250ZW50X1R5cGVzXS54bWxQ SwECLQAUAAYACAAAACEAMd1fYdIAAACPAQAACwAAAAAAAAAAAAAAAAAuAQAAX3JlbHMvLnJlbHNQ SwECLQAUAAYACAAAACEAMy8FnkEAAAA5AAAAEAAAAAAAAAAAAAAAAAApAgAAZHJzL3NoYXBleG1s LnhtbFBLAQItABQABgAIAAAAIQBBlHEBwgAAANwAAAAPAAAAAAAAAAAAAAAAAJgCAABkcnMvZG93 bnJldi54bWxQSwUGAAAAAAQABAD1AAAAhwMAAAAA " filled="f" stroked="f">
                  <v:textbox>
                    <w:txbxContent>
                      <w:p w:rsidR="006030B6" w:rsidRDefault="006030B6" w:rsidP="006030B6">
                        <w:r>
                          <w:t>A</w:t>
                        </w:r>
                      </w:p>
                    </w:txbxContent>
                  </v:textbox>
                </v:shape>
                <v:shape id="Text Box 363" o:spid="_x0000_s1406" type="#_x0000_t202" style="position:absolute;left:4811;top:12627;width:402;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jUmsMA AADcAAAADwAAAGRycy9kb3ducmV2LnhtbESPW4vCMBSE3xf2P4Sz4NuaeFnRrlFEEXxy8Qq+HZpj W7Y5KU209d8bYWEfh5n5hpnOW1uKO9W+cKyh11UgiFNnCs40HA/rzzEIH5ANlo5Jw4M8zGfvb1NM jGt4R/d9yESEsE9QQx5ClUjp05ws+q6riKN3dbXFEGWdSVNjE+G2lH2lRtJiwXEhx4qWOaW/+5vV cNpeL+eh+slW9qtqXKsk24nUuvPRLr5BBGrDf/ivvTEaBqoHrzPxCMjZEwAA//8DAFBLAQItABQA BgAIAAAAIQDw94q7/QAAAOIBAAATAAAAAAAAAAAAAAAAAAAAAABbQ29udGVudF9UeXBlc10ueG1s UEsBAi0AFAAGAAgAAAAhADHdX2HSAAAAjwEAAAsAAAAAAAAAAAAAAAAALgEAAF9yZWxzLy5yZWxz UEsBAi0AFAAGAAgAAAAhADMvBZ5BAAAAOQAAABAAAAAAAAAAAAAAAAAAKQIAAGRycy9zaGFwZXht bC54bWxQSwECLQAUAAYACAAAACEALtjUmsMAAADcAAAADwAAAAAAAAAAAAAAAACYAgAAZHJzL2Rv d25yZXYueG1sUEsFBgAAAAAEAAQA9QAAAIgDAAAAAA== " filled="f" stroked="f">
                  <v:textbox>
                    <w:txbxContent>
                      <w:p w:rsidR="006030B6" w:rsidRDefault="006030B6" w:rsidP="006030B6">
                        <w:r>
                          <w:t>B</w:t>
                        </w:r>
                      </w:p>
                    </w:txbxContent>
                  </v:textbox>
                </v:shape>
                <v:shape id="Text Box 364" o:spid="_x0000_s1407" type="#_x0000_t202" style="position:absolute;left:4878;top:14047;width:402;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pK7cQA AADcAAAADwAAAGRycy9kb3ducmV2LnhtbESPQWvCQBSE7wX/w/IEb7qrtkXTbESUQk8tpip4e2Sf SWj2bchuTfrvuwWhx2FmvmHSzWAbcaPO1441zGcKBHHhTM2lhuPn63QFwgdkg41j0vBDHjbZ6CHF xLieD3TLQykihH2CGqoQ2kRKX1Rk0c9cSxy9q+sshii7UpoO+wi3jVwo9Swt1hwXKmxpV1HxlX9b Daf36+X8qD7KvX1qezcoyXYttZ6Mh+0LiEBD+A/f229Gw1It4O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N4KSu3EAAAA3AAAAA8AAAAAAAAAAAAAAAAAmAIAAGRycy9k b3ducmV2LnhtbFBLBQYAAAAABAAEAPUAAACJAwAAAAA= " filled="f" stroked="f">
                  <v:textbox>
                    <w:txbxContent>
                      <w:p w:rsidR="006030B6" w:rsidRDefault="006030B6" w:rsidP="006030B6">
                        <w:r>
                          <w:t>D</w:t>
                        </w:r>
                      </w:p>
                    </w:txbxContent>
                  </v:textbox>
                </v:shape>
                <v:shape id="Text Box 365" o:spid="_x0000_s1408" type="#_x0000_t202" style="position:absolute;left:2144;top:14087;width:402;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bvdsQA AADcAAAADwAAAGRycy9kb3ducmV2LnhtbESPQWvCQBSE7wX/w/IEb7qrtkXTbESUQk8tpip4e2Sf SWj2bchuTfrvuwWhx2FmvmHSzWAbcaPO1441zGcKBHHhTM2lhuPn63QFwgdkg41j0vBDHjbZ6CHF xLieD3TLQykihH2CGqoQ2kRKX1Rk0c9cSxy9q+sshii7UpoO+wi3jVwo9Swt1hwXKmxpV1HxlX9b Daf36+X8qD7KvX1qezcoyXYttZ6Mh+0LiEBD+A/f229Gw1It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LFG73bEAAAA3AAAAA8AAAAAAAAAAAAAAAAAmAIAAGRycy9k b3ducmV2LnhtbFBLBQYAAAAABAAEAPUAAACJAwAAAAA= " filled="f" stroked="f">
                  <v:textbox>
                    <w:txbxContent>
                      <w:p w:rsidR="006030B6" w:rsidRDefault="006030B6" w:rsidP="006030B6">
                        <w:r>
                          <w:t>C</w:t>
                        </w:r>
                      </w:p>
                    </w:txbxContent>
                  </v:textbox>
                </v:shape>
                <v:shape id="Text Box 366" o:spid="_x0000_s1409" type="#_x0000_t202" style="position:absolute;left:2093;top:13271;width:402;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93AsQA AADcAAAADwAAAGRycy9kb3ducmV2LnhtbESPT2vCQBTE74LfYXlCb3XXakWjq0il0JPF+Ae8PbLP JJh9G7Jbk377rlDwOMzMb5jlurOVuFPjS8caRkMFgjhzpuRcw/Hw+ToD4QOywcoxafglD+tVv7fE xLiW93RPQy4ihH2CGooQ6kRKnxVk0Q9dTRy9q2sshiibXJoG2wi3lXxTaiotlhwXCqzpo6Dslv5Y Dafd9XKeqO98a9/r1nVKsp1LrV8G3WYBIlAXnuH/9pfRMFYTeJyJR0Cu/gAAAP//AwBQSwECLQAU AAYACAAAACEA8PeKu/0AAADiAQAAEwAAAAAAAAAAAAAAAAAAAAAAW0NvbnRlbnRfVHlwZXNdLnht bFBLAQItABQABgAIAAAAIQAx3V9h0gAAAI8BAAALAAAAAAAAAAAAAAAAAC4BAABfcmVscy8ucmVs c1BLAQItABQABgAIAAAAIQAzLwWeQQAAADkAAAAQAAAAAAAAAAAAAAAAACkCAABkcnMvc2hhcGV4 bWwueG1sUEsBAi0AFAAGAAgAAAAhAD6vdwLEAAAA3AAAAA8AAAAAAAAAAAAAAAAAmAIAAGRycy9k b3ducmV2LnhtbFBLBQYAAAAABAAEAPUAAACJAwAAAAA= " filled="f" stroked="f">
                  <v:textbox>
                    <w:txbxContent>
                      <w:p w:rsidR="006030B6" w:rsidRDefault="006030B6" w:rsidP="006030B6">
                        <w:r>
                          <w:t>S</w:t>
                        </w:r>
                      </w:p>
                    </w:txbxContent>
                  </v:textbox>
                </v:shape>
                <v:shape id="Text Box 367" o:spid="_x0000_s1410" type="#_x0000_t202" style="position:absolute;left:5079;top:13167;width:402;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PSmcMA AADcAAAADwAAAGRycy9kb3ducmV2LnhtbESPQWvCQBSE74L/YXlCb7prrUVTV5FKoSfFVAVvj+wz Cc2+DdmtSf+9Kwgeh5n5hlmsOluJKzW+dKxhPFIgiDNnSs41HH6+hjMQPiAbrByThn/ysFr2ewtM jGt5T9c05CJC2CeooQihTqT0WUEW/cjVxNG7uMZiiLLJpWmwjXBbyVel3qXFkuNCgTV9FpT9pn9W w3F7OZ/e1C7f2Gnduk5JtnOp9cugW3+ACNSFZ/jR/jYaJmo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UePSmcMAAADcAAAADwAAAAAAAAAAAAAAAACYAgAAZHJzL2Rv d25yZXYueG1sUEsFBgAAAAAEAAQA9QAAAIgDAAAAAA== " filled="f" stroked="f">
                  <v:textbox>
                    <w:txbxContent>
                      <w:p w:rsidR="006030B6" w:rsidRDefault="006030B6" w:rsidP="006030B6">
                        <w:r>
                          <w:t>M</w:t>
                        </w:r>
                      </w:p>
                    </w:txbxContent>
                  </v:textbox>
                </v:shape>
                <v:shape id="Text Box 368" o:spid="_x0000_s1411" type="#_x0000_t202" style="position:absolute;left:2084;top:11187;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FM7sMA AADcAAAADwAAAGRycy9kb3ducmV2LnhtbESPQWvCQBSE74L/YXlCb7prraKpq0il0JPSVAVvj+wz Cc2+DdmtSf+9Kwgeh5n5hlmuO1uJKzW+dKxhPFIgiDNnSs41HH4+h3MQPiAbrByThn/ysF71e0tM jGv5m65pyEWEsE9QQxFCnUjps4Is+pGriaN3cY3FEGWTS9NgG+G2kq9KzaTFkuNCgTV9FJT9pn9W w3F3OZ/e1D7f2mnduk5Jtgup9cug27yDCNSFZ/jR/jIaJmoG9zPxCMjVDQAA//8DAFBLAQItABQA BgAIAAAAIQDw94q7/QAAAOIBAAATAAAAAAAAAAAAAAAAAAAAAABbQ29udGVudF9UeXBlc10ueG1s UEsBAi0AFAAGAAgAAAAhADHdX2HSAAAAjwEAAAsAAAAAAAAAAAAAAAAALgEAAF9yZWxzLy5yZWxz UEsBAi0AFAAGAAgAAAAhADMvBZ5BAAAAOQAAABAAAAAAAAAAAAAAAAAAKQIAAGRycy9zaGFwZXht bC54bWxQSwECLQAUAAYACAAAACEAoTFM7sMAAADcAAAADwAAAAAAAAAAAAAAAACYAgAAZHJzL2Rv d25yZXYueG1sUEsFBgAAAAAEAAQA9QAAAIgDAAAAAA== " filled="f" stroked="f">
                  <v:textbox>
                    <w:txbxContent>
                      <w:p w:rsidR="006030B6" w:rsidRDefault="006030B6" w:rsidP="006030B6">
                        <w:pPr>
                          <w:rPr>
                            <w:vertAlign w:val="subscript"/>
                          </w:rPr>
                        </w:pPr>
                        <w:r>
                          <w:t>S</w:t>
                        </w:r>
                        <w:r>
                          <w:rPr>
                            <w:vertAlign w:val="subscript"/>
                          </w:rPr>
                          <w:t>5</w:t>
                        </w:r>
                      </w:p>
                    </w:txbxContent>
                  </v:textbox>
                </v:shape>
                <v:shape id="Text Box 369" o:spid="_x0000_s1412" type="#_x0000_t202" style="position:absolute;left:2075;top:12407;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3pdcQA AADcAAAADwAAAGRycy9kb3ducmV2LnhtbESPW2sCMRSE3wv+h3CEvmmibb2sRhFLwaeKV/DtsDnu Lm5Olk3qrv++KQh9HGbmG2a+bG0p7lT7wrGGQV+BIE6dKTjTcDx89SYgfEA2WDomDQ/ysFx0XuaY GNfwju77kIkIYZ+ghjyEKpHSpzlZ9H1XEUfv6mqLIco6k6bGJsJtKYdKjaTFguNCjhWtc0pv+x+r 4fR9vZzf1Tb7tB9V41ol2U6l1q/ddjUDEagN/+Fne2M0vKkx/J2JR0AufgEAAP//AwBQSwECLQAU AAYACAAAACEA8PeKu/0AAADiAQAAEwAAAAAAAAAAAAAAAAAAAAAAW0NvbnRlbnRfVHlwZXNdLnht bFBLAQItABQABgAIAAAAIQAx3V9h0gAAAI8BAAALAAAAAAAAAAAAAAAAAC4BAABfcmVscy8ucmVs c1BLAQItABQABgAIAAAAIQAzLwWeQQAAADkAAAAQAAAAAAAAAAAAAAAAACkCAABkcnMvc2hhcGV4 bWwueG1sUEsBAi0AFAAGAAgAAAAhAM596XXEAAAA3AAAAA8AAAAAAAAAAAAAAAAAmAIAAGRycy9k b3ducmV2LnhtbFBLBQYAAAAABAAEAPUAAACJAwAAAAA= " filled="f" stroked="f">
                  <v:textbox>
                    <w:txbxContent>
                      <w:p w:rsidR="006030B6" w:rsidRDefault="006030B6" w:rsidP="006030B6">
                        <w:pPr>
                          <w:rPr>
                            <w:vertAlign w:val="subscript"/>
                          </w:rPr>
                        </w:pPr>
                        <w:r>
                          <w:t>S</w:t>
                        </w:r>
                        <w:r>
                          <w:rPr>
                            <w:vertAlign w:val="subscript"/>
                          </w:rPr>
                          <w:t>1</w:t>
                        </w:r>
                      </w:p>
                    </w:txbxContent>
                  </v:textbox>
                </v:shape>
                <v:line id="Line 370" o:spid="_x0000_s1413" style="position:absolute;flip:y;visibility:visible;mso-wrap-style:square" from="2419,13591" to="5300,153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nYysAAAADcAAAADwAAAGRycy9kb3ducmV2LnhtbERP3UrDMBS+F/YO4Qy8c6kKReqyMhTZ qCCs2wMcmmMb1pyUJvbv6c3FYJcf3/82n2wrBuq9cazgeZOAIK6cNlwruJy/nt5A+ICssXVMCmby kO9WD1vMtBv5REMZahFD2GeooAmhy6T0VUMW/cZ1xJH7db3FEGFfS93jGMNtK1+SJJUWDceGBjv6 aKi6ln9WQfheDsYMP7qYeVg8nYpPvKRKPa6n/TuIQFO4i2/uo1bwmsS18Uw8AnL3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Xp2MrAAAAA3AAAAA8AAAAAAAAAAAAAAAAA oQIAAGRycy9kb3ducmV2LnhtbFBLBQYAAAAABAAEAPkAAACOAwAAAAA= ">
                  <v:stroke dashstyle="1 1"/>
                </v:line>
                <v:line id="Line 371" o:spid="_x0000_s1414" style="position:absolute;rotation:206046fd;flip:y;visibility:visible;mso-wrap-style:square" from="4571,13479" to="5509,14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XogcQAAADcAAAADwAAAGRycy9kb3ducmV2LnhtbESP0WrCQBRE3wX/YblC35qNFqVGVykV i0KlrfoBl+xtEpq9G7PbTfz7rlDwcZiZM8xy3ZtaBGpdZVnBOElBEOdWV1woOJ+2j88gnEfWWFsm BVdysF4NB0vMtO34i8LRFyJC2GWooPS+yaR0eUkGXWIb4uh929agj7ItpG6xi3BTy0mazqTBiuNC iQ29lpT/HH+Ngu70GS6HedhLep9uxuHtoyIdlHoY9S8LEJ56fw//t3dawVM6h9uZe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FeiBxAAAANwAAAAPAAAAAAAAAAAA AAAAAKECAABkcnMvZG93bnJldi54bWxQSwUGAAAAAAQABAD5AAAAkgMAAAAA ">
                  <v:stroke endarrow="block"/>
                </v:line>
                <v:shape id="Text Box 372" o:spid="_x0000_s1415" type="#_x0000_t202" style="position:absolute;left:2017;top:14967;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3n3MIA AADcAAAADwAAAGRycy9kb3ducmV2LnhtbERPz2vCMBS+D/wfwhO8rYlzk1mNRSaCpw27TfD2aJ5t sXkpTWy7/345DHb8+H5vstE2oqfO1441zBMFgrhwpuZSw9fn4fEVhA/IBhvHpOGHPGTbycMGU+MG PlGfh1LEEPYpaqhCaFMpfVGRRZ+4ljhyV9dZDBF2pTQdDjHcNvJJqaW0WHNsqLClt4qKW363Gr7f r5fzs/oo9/alHdyoJNuV1Ho2HXdrEIHG8C/+cx+NhsU8zo9n4hG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ETefcwgAAANwAAAAPAAAAAAAAAAAAAAAAAJgCAABkcnMvZG93 bnJldi54bWxQSwUGAAAAAAQABAD1AAAAhwMAAAAA " filled="f" stroked="f">
                  <v:textbox>
                    <w:txbxContent>
                      <w:p w:rsidR="006030B6" w:rsidRDefault="006030B6" w:rsidP="006030B6">
                        <w:pPr>
                          <w:rPr>
                            <w:vertAlign w:val="subscript"/>
                          </w:rPr>
                        </w:pPr>
                        <w:r>
                          <w:t>S</w:t>
                        </w:r>
                        <w:r>
                          <w:rPr>
                            <w:vertAlign w:val="subscript"/>
                          </w:rPr>
                          <w:t>3</w:t>
                        </w:r>
                      </w:p>
                    </w:txbxContent>
                  </v:textbox>
                </v:shape>
                <v:line id="Line 373" o:spid="_x0000_s1416" style="position:absolute;flip:x y;visibility:visible;mso-wrap-style:square" from="2399,12607" to="4543,140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FbcMAAADcAAAADwAAAGRycy9kb3ducmV2LnhtbESPQYvCMBSE78L+h/AWvGlaFVe6RnEF UUEEXcXro3nblm1eShO1+uuNIHgcZuYbZjxtTCkuVLvCsoK4G4EgTq0uOFNw+F10RiCcR9ZYWiYF N3IwnXy0xphoe+UdXfY+EwHCLkEFufdVIqVLczLourYiDt6frQ36IOtM6hqvAW5K2YuioTRYcFjI saJ5Tun//mwUpMavbz9bmh1P9HXfRWjjzXKgVPuzmX2D8NT4d/jVXmkF/TiG55lwBOTk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rfxW3DAAAA3AAAAA8AAAAAAAAAAAAA AAAAoQIAAGRycy9kb3ducmV2LnhtbFBLBQYAAAAABAAEAPkAAACRAwAAAAA= ">
                  <v:stroke dashstyle="1 1"/>
                </v:line>
                <v:line id="Line 374" o:spid="_x0000_s1417" style="position:absolute;rotation:-364451fd;flip:y;visibility:visible;mso-wrap-style:square" from="2420,13083" to="3157,13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aRWsUAAADcAAAADwAAAGRycy9kb3ducmV2LnhtbESP3WrCQBSE7wu+w3KE3uluLLQluooV xFooUn/uj9ljEps9G7KbmL59tyD0cpiZb5jZoreV6KjxpWMNyViBIM6cKTnXcDysR68gfEA2WDkm DT/kYTEfPMwwNe7GX9TtQy4ihH2KGooQ6lRKnxVk0Y9dTRy9i2sshiibXJoGbxFuKzlR6llaLDku FFjTqqDse99aDeuX6we17dun37bJ9txtVHLaKa0fh/1yCiJQH/7D9/a70fCUTODvTDwCcv4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gaRWsUAAADcAAAADwAAAAAAAAAA AAAAAAChAgAAZHJzL2Rvd25yZXYueG1sUEsFBgAAAAAEAAQA+QAAAJMDAAAAAA== ">
                  <v:stroke endarrow="block"/>
                </v:line>
                <v:line id="Line 375" o:spid="_x0000_s1418" style="position:absolute;visibility:visible;mso-wrap-style:square" from="3176,13131" to="4516,140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62AcUAAADcAAAADwAAAGRycy9kb3ducmV2LnhtbESPQWsCMRSE70L/Q3gFb5rdCrWuRild BA+1oJaeXzfPzdLNy7KJa/rvG6HgcZiZb5jVJtpWDNT7xrGCfJqBIK6cbrhW8HnaTl5A+ICssXVM Cn7Jw2b9MFphod2VDzQcQy0ShH2BCkwIXSGlrwxZ9FPXESfv7HqLIcm+lrrHa4LbVj5l2bO02HBa MNjRm6Hq53ixCuamPMi5LN9PH+XQ5Iu4j1/fC6XGj/F1CSJQDPfwf3unFczyGdzOpCM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g62AcUAAADcAAAADwAAAAAAAAAA AAAAAAChAgAAZHJzL2Rvd25yZXYueG1sUEsFBgAAAAAEAAQA+QAAAJMDAAAAAA== ">
                  <v:stroke endarrow="block"/>
                </v:line>
              </v:group>
            </w:pict>
          </mc:Fallback>
        </mc:AlternateContent>
      </w:r>
      <w:r w:rsidR="006030B6" w:rsidRPr="006030B6">
        <w:rPr>
          <w:rFonts w:ascii="Times New Roman" w:hAnsi="Times New Roman"/>
          <w:lang w:val="pt-BR"/>
        </w:rPr>
        <w:t>b) Vẽ đường đi của tia sáng:</w:t>
      </w:r>
    </w:p>
    <w:p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lang w:val="pt-BR"/>
        </w:rPr>
        <w:t xml:space="preserve">                                                  </w:t>
      </w: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lang w:val="pt-BR"/>
        </w:rPr>
        <w:t>Bài tập tham khảo:</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1- Một bóng đèn S đặt cách tủ gương 1,5 m và nằm trên trục của mặt gương. Quay cánh tủ quanh bản lề một góc 30</w:t>
      </w:r>
      <w:r w:rsidRPr="006030B6">
        <w:rPr>
          <w:rFonts w:ascii="Times New Roman" w:hAnsi="Times New Roman"/>
          <w:vertAlign w:val="superscript"/>
          <w:lang w:val="pt-BR"/>
        </w:rPr>
        <w:t>0</w:t>
      </w:r>
      <w:r w:rsidRPr="006030B6">
        <w:rPr>
          <w:rFonts w:ascii="Times New Roman" w:hAnsi="Times New Roman"/>
          <w:lang w:val="pt-BR"/>
        </w:rPr>
        <w:t xml:space="preserve"> . Trục gương cánh bản lề 80 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ảnh S của S di chuyển trên quỹ đạo nào?</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Tính đường đi của ảnh.</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w:t>
      </w:r>
    </w:p>
    <w:p w:rsidR="006030B6" w:rsidRPr="006030B6" w:rsidRDefault="006030B6" w:rsidP="006030B6">
      <w:pPr>
        <w:rPr>
          <w:rFonts w:ascii="Times New Roman" w:hAnsi="Times New Roman"/>
          <w:lang w:val="pt-BR"/>
        </w:rPr>
      </w:pPr>
      <w:r w:rsidRPr="006030B6">
        <w:rPr>
          <w:rFonts w:ascii="Times New Roman" w:hAnsi="Times New Roman"/>
          <w:lang w:val="pt-BR"/>
        </w:rPr>
        <w:t>Ngày giảng :</w:t>
      </w:r>
    </w:p>
    <w:p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lang w:val="pt-BR"/>
        </w:rPr>
        <w:t xml:space="preserve">                       </w:t>
      </w:r>
      <w:r w:rsidRPr="006030B6">
        <w:rPr>
          <w:rFonts w:ascii="Times New Roman" w:hAnsi="Times New Roman"/>
          <w:b/>
          <w:bCs/>
          <w:u w:val="single"/>
          <w:lang w:val="pt-BR"/>
        </w:rPr>
        <w:t>Loại 4</w:t>
      </w:r>
      <w:r w:rsidRPr="006030B6">
        <w:rPr>
          <w:rFonts w:ascii="Times New Roman" w:hAnsi="Times New Roman"/>
          <w:b/>
          <w:bCs/>
          <w:lang w:val="pt-BR"/>
        </w:rPr>
        <w:t>:   Xác định thị trường của gươ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b/>
          <w:bCs/>
          <w:u w:val="single"/>
          <w:lang w:val="pt-BR"/>
        </w:rPr>
      </w:pPr>
      <w:r w:rsidRPr="006030B6">
        <w:rPr>
          <w:rFonts w:ascii="Times New Roman" w:hAnsi="Times New Roman"/>
          <w:b/>
          <w:bCs/>
          <w:u w:val="single"/>
          <w:lang w:val="pt-BR"/>
        </w:rPr>
        <w:t>Phương pháp:</w:t>
      </w:r>
    </w:p>
    <w:p w:rsidR="006030B6" w:rsidRPr="00DC1A76" w:rsidRDefault="006030B6" w:rsidP="006030B6">
      <w:pPr>
        <w:rPr>
          <w:rFonts w:ascii="Times New Roman" w:hAnsi="Times New Roman"/>
          <w:bCs/>
          <w:iCs/>
          <w:lang w:val="pt-BR"/>
        </w:rPr>
      </w:pPr>
      <w:r w:rsidRPr="00DC1A76">
        <w:rPr>
          <w:rFonts w:ascii="Times New Roman" w:hAnsi="Times New Roman"/>
          <w:bCs/>
          <w:iCs/>
          <w:lang w:val="pt-BR"/>
        </w:rPr>
        <w:t>“  Ta nhìn thấy ảnh của vật khi tia sáng truyền vào mắt ta có đường kéo dài đi qua ảnh của vật ”</w:t>
      </w:r>
    </w:p>
    <w:p w:rsidR="006030B6" w:rsidRPr="00DC1A76" w:rsidRDefault="006030B6" w:rsidP="006030B6">
      <w:pPr>
        <w:rPr>
          <w:rFonts w:ascii="Times New Roman" w:hAnsi="Times New Roman"/>
          <w:bCs/>
          <w:iCs/>
          <w:lang w:val="pt-BR"/>
        </w:rPr>
      </w:pPr>
      <w:r w:rsidRPr="00DC1A76">
        <w:rPr>
          <w:rFonts w:ascii="Times New Roman" w:hAnsi="Times New Roman"/>
          <w:bCs/>
          <w:iCs/>
          <w:lang w:val="pt-BR"/>
        </w:rPr>
        <w:t>- Vẽ tia tới từ vật tới mép của gương. Từ đó vẽ các tia phản xạ sau đó ta sẽ xác định được vùng mà đặt mắt có thể nhìn thấy được ảnh của vậ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t>Thí dụ 1</w:t>
      </w:r>
      <w:r w:rsidRPr="006030B6">
        <w:rPr>
          <w:rFonts w:ascii="Times New Roman" w:hAnsi="Times New Roman"/>
          <w:lang w:val="pt-BR"/>
        </w:rPr>
        <w:t xml:space="preserve">: bằng cách vẽ hãy tìm vùng không gian mà mắt đặt trong đó sẽ nhìn thấy ảnh của toàn bộ vật sáng  AB qua gương G. </w:t>
      </w:r>
    </w:p>
    <w:p w:rsidR="006030B6" w:rsidRPr="006030B6" w:rsidRDefault="00CF61AD" w:rsidP="006030B6">
      <w:pPr>
        <w:spacing w:beforeLines="60" w:before="144" w:afterLines="60" w:after="144"/>
        <w:jc w:val="both"/>
        <w:rPr>
          <w:rFonts w:ascii="Times New Roman" w:hAnsi="Times New Roman"/>
          <w:u w:val="single"/>
          <w:lang w:val="pt-BR"/>
        </w:rPr>
      </w:pPr>
      <w:r>
        <w:rPr>
          <w:rFonts w:ascii="Times New Roman" w:hAnsi="Times New Roman"/>
          <w:noProof/>
        </w:rPr>
        <mc:AlternateContent>
          <mc:Choice Requires="wpg">
            <w:drawing>
              <wp:anchor distT="0" distB="0" distL="114300" distR="114300" simplePos="0" relativeHeight="251676672" behindDoc="0" locked="0" layoutInCell="1" allowOverlap="1">
                <wp:simplePos x="0" y="0"/>
                <wp:positionH relativeFrom="column">
                  <wp:posOffset>2978150</wp:posOffset>
                </wp:positionH>
                <wp:positionV relativeFrom="paragraph">
                  <wp:posOffset>76200</wp:posOffset>
                </wp:positionV>
                <wp:extent cx="1753870" cy="990600"/>
                <wp:effectExtent l="635" t="0" r="0" b="22225"/>
                <wp:wrapNone/>
                <wp:docPr id="286"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3870" cy="990600"/>
                          <a:chOff x="6017" y="5647"/>
                          <a:chExt cx="2762" cy="1560"/>
                        </a:xfrm>
                      </wpg:grpSpPr>
                      <wps:wsp>
                        <wps:cNvPr id="287" name="Line 377"/>
                        <wps:cNvCnPr/>
                        <wps:spPr bwMode="auto">
                          <a:xfrm>
                            <a:off x="6285" y="7121"/>
                            <a:ext cx="1474"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378"/>
                        <wps:cNvCnPr/>
                        <wps:spPr bwMode="auto">
                          <a:xfrm>
                            <a:off x="6245" y="7167"/>
                            <a:ext cx="1474" cy="4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9" name="Line 379"/>
                        <wps:cNvCnPr/>
                        <wps:spPr bwMode="auto">
                          <a:xfrm flipH="1" flipV="1">
                            <a:off x="7914" y="6027"/>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 name="Text Box 380"/>
                        <wps:cNvSpPr txBox="1">
                          <a:spLocks noChangeArrowheads="1"/>
                        </wps:cNvSpPr>
                        <wps:spPr bwMode="auto">
                          <a:xfrm>
                            <a:off x="8243" y="626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91" name="Text Box 381"/>
                        <wps:cNvSpPr txBox="1">
                          <a:spLocks noChangeArrowheads="1"/>
                        </wps:cNvSpPr>
                        <wps:spPr bwMode="auto">
                          <a:xfrm>
                            <a:off x="7692" y="564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92" name="Text Box 382"/>
                        <wps:cNvSpPr txBox="1">
                          <a:spLocks noChangeArrowheads="1"/>
                        </wps:cNvSpPr>
                        <wps:spPr bwMode="auto">
                          <a:xfrm>
                            <a:off x="6017" y="664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6" o:spid="_x0000_s1419" style="position:absolute;left:0;text-align:left;margin-left:234.5pt;margin-top:6pt;width:138.1pt;height:78pt;z-index:251676672" coordorigin="6017,5647" coordsize="2762,15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UHvMjQQAACoXAAAOAAAAZHJzL2Uyb0RvYy54bWzsWFtv2zYUfh+w/0Do3bEky7ohTpFYdjYg awO02zstURdMIjWSie0O++87JCXFdhqkdRBjA+wHmRKpo3P9zkdeftg0NXokXFSMziznwrYQoSnL KlrMrN+/LEehhYTENMM1o2RmbYmwPlz9/NPluo2Jy0pWZ4QjEEJFvG5nVillG4/HIi1Jg8UFawmF yZzxBku45cU443gN0pt67Nq2P14znrWcpUQIeJqYSetKy89zkspPeS6IRPXMAt2kvnJ9Xanr+OoS xwXHbVmlnRr4CC0aXFH46CAqwRKjB149E9VUKWeC5fIiZc2Y5XmVEm0DWOPYB9bccvbQaluKeF20 g5vAtQd+Olps+vHxnqMqm1lu6FuI4gaCpL+LJoGv3LNuixhW3fL2c3vPjY0wvGPpnwKmx4fz6r4w i9Fq/RvLQCB+kEy7Z5PzRokAw9FGR2E7RIFsJErhoRNMJ2EAwUphLops3+7ClJYQS/WabzuBhWB2 6nuBCWFaLrrX3cB3zbvO1NdvjnFsvqt17XRThkHKiSevird59XOJW6KDJZS/Bq+CpsardxUl4FSt sPo2LJrTe65dLGIBzn3VX74bTrXhgeM6xvDBa17gGbN9HbbBaBy3XMhbwhqkBjOrBj10MPDjnZAq hE9LVGwoW1Z1Dc9xXFO0hhhM3al+QbC6ytSkmhO8WM1rjh6xKi39UxqBsL1lkMI008JKgrNFN5a4 qs0Y1tdUyQNDQJ1uZGrn78iOFuEi9Eae6y9Gnp0ko+vl3Bv5S0iSZJLM54nzj1LN8eKyyjJClXZ9 HTve90W0QxRTgUMlD24Y70vXJoKy/b9WGjLLhNCk1YplWx1Z/RyS7GTZBnC7l22hisnR2eb12eZ3 ZfY827z9EntKpWOzbRI6UPA6w45IN5XiCRalSUuxFQmTplDOiajQ7mSJGB0kYvSjiYjyump/gXZg 6dEfaqSyomsdQeQA3kEP8G33IDk9u2sAkwP8f3tyvh8UIrltoVNKXmFa1MRSwNuQzEI1AWKlRgZc z2CpieEPEZ4XWnMEHMOA5ReFazdsgyahhrMOMBXhQXIDE33yCcN7EGXzEuJErjlna9XYgDzohqwB Hzq74Up9V3i1sYeuNzHZ7B5C7XQCvExRoelrUMuB7eoS+Z7Grkppp8X9R5vwHpXYYxxL/euKYmfZ i91aM4yeVziuZ9+40Wjph8HIW3rTURTY4ch2opvIt73IS5b7vEKTN7NNATpwLK94M5tqKgnbpbpq ZlY4UC4cv0StBlqk1O8JS///LeIiN6uN3g04PfkXsSEziDPgjlAxsNmDQcn4V8Ao2DjNLPHXA+aA WPWvFMoAcBkSFUl9400DF2747sxqdwbTFEQB7lnIDOfS7M4eWl4VJXzJoD5l17CHyCvNV1VZGa3A FnVzwsYWQT96Bhq69E8OGoEfQaPb2wb1/OwMGt/cppxB451BY9jcnkFj9xBA1ekz0HB3GPHpmMZw duIPZyc9aIR2d4JwZhq7Zxtn0Hhn0BjOKP4voAGcQx/IaibVHR6rE9/de81Mno64r/4FAAD//wMA UEsDBBQABgAIAAAAIQAQcKQT4QAAAAoBAAAPAAAAZHJzL2Rvd25yZXYueG1sTI9BS8NAEIXvgv9h GcGb3SS2scZsSinqqRRsBfE2zU6T0OxuyG6T9N87nvQ0zLzHm+/lq8m0YqDeN84qiGcRCLKl042t FHwe3h6WIHxAq7F1lhRcycOquL3JMdNutB807EMlOMT6DBXUIXSZlL6syaCfuY4sayfXGwy89pXU PY4cblqZRFEqDTaWP9TY0aam8ry/GAXvI47rx/h12J5Pm+v3YbH72sak1P3dtH4BEWgKf2b4xWd0 KJjp6C5We9EqmKfP3CWwkPBkw9N8kYA48iFdRiCLXP6vUPwAAAD//wMAUEsBAi0AFAAGAAgAAAAh ALaDOJL+AAAA4QEAABMAAAAAAAAAAAAAAAAAAAAAAFtDb250ZW50X1R5cGVzXS54bWxQSwECLQAU AAYACAAAACEAOP0h/9YAAACUAQAACwAAAAAAAAAAAAAAAAAvAQAAX3JlbHMvLnJlbHNQSwECLQAU AAYACAAAACEAo1B7zI0EAAAqFwAADgAAAAAAAAAAAAAAAAAuAgAAZHJzL2Uyb0RvYy54bWxQSwEC LQAUAAYACAAAACEAEHCkE+EAAAAKAQAADwAAAAAAAAAAAAAAAADnBgAAZHJzL2Rvd25yZXYueG1s UEsFBgAAAAAEAAQA8wAAAPUHAAAAAA== ">
                <v:line id="Line 377" o:spid="_x0000_s1420" style="position:absolute;visibility:visible;mso-wrap-style:square" from="6285,7121" to="7759,7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6jMYAAADcAAAADwAAAGRycy9kb3ducmV2LnhtbESPQWvCQBSE7wX/w/KE3uqmFlJJXUUU QT2Uagvt8Zl9TVKzb8PumqT/3hUEj8PMfMNM572pRUvOV5YVPI8SEMS51RUXCr4+108TED4ga6wt k4J/8jCfDR6mmGnb8Z7aQyhEhLDPUEEZQpNJ6fOSDPqRbYij92udwRClK6R22EW4qeU4SVJpsOK4 UGJDy5Ly0+FsFLy/fKTtYrvb9N/b9Jiv9sefv84p9TjsF28gAvXhHr61N1rBePIK1zPxCMjZ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m+ozGAAAA3AAAAA8AAAAAAAAA AAAAAAAAoQIAAGRycy9kb3ducmV2LnhtbFBLBQYAAAAABAAEAPkAAACUAwAAAAA= "/>
                <v:line id="Line 378" o:spid="_x0000_s1421" style="position:absolute;visibility:visible;mso-wrap-style:square" from="6245,7167" to="7719,7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QVlbsAAAADcAAAADwAAAGRycy9kb3ducmV2LnhtbERPzYrCMBC+C/sOYQRvmiquSDXKqgiy h4VVH2Bopk3ZZtJNoq1vbw6Cx4/vf73tbSPu5EPtWMF0koEgLpyuuVJwvRzHSxAhImtsHJOCBwXY bj4Ga8y16/iX7udYiRTCIUcFJsY2lzIUhiyGiWuJE1c6bzEm6CupPXYp3DZylmULabHm1GCwpb2h 4u98swp+Pi/4vesW1pe3aMpO7+eH/1qp0bD/WoGI1Me3+OU+aQWzZVqbzqQjIDd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UFZW7AAAAA3AAAAA8AAAAAAAAAAAAAAAAA oQIAAGRycy9kb3ducmV2LnhtbFBLBQYAAAAABAAEAPkAAACOAwAAAAA= " strokeweight="3pt">
                  <v:stroke dashstyle="1 1"/>
                </v:line>
                <v:line id="Line 379" o:spid="_x0000_s1422" style="position:absolute;flip:x y;visibility:visible;mso-wrap-style:square" from="7914,6027" to="8316,6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vMcsQAAADcAAAADwAAAGRycy9kb3ducmV2LnhtbESPQWvCQBSE70L/w/IEb7rRg8TUVUQo ePCiFnt9yb5mU7Nvk+wa03/fFQoeh5n5hllvB1uLnjpfOVYwnyUgiAunKy4VfF4+pikIH5A11o5J wS952G7eRmvMtHvwifpzKEWEsM9QgQmhyaT0hSGLfuYa4uh9u85iiLIrpe7wEeG2loskWUqLFccF gw3tDRW3890q6PP7/Od6PN18/tWu8tS0+2O7VGoyHnbvIAIN4RX+bx+0gkW6gueZeATk5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8xyxAAAANwAAAAPAAAAAAAAAAAA AAAAAKECAABkcnMvZG93bnJldi54bWxQSwUGAAAAAAQABAD5AAAAkgMAAAAA ">
                  <v:stroke endarrow="block"/>
                </v:line>
                <v:shape id="Text Box 380" o:spid="_x0000_s1423" type="#_x0000_t202" style="position:absolute;left:8243;top:6267;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3/rG8IA AADcAAAADwAAAGRycy9kb3ducmV2LnhtbERPz2vCMBS+C/sfwht4s8nEie1My1AGnibWbbDbo3m2 Zc1LaTJb/3tzGOz48f3eFpPtxJUG3zrW8JQoEMSVMy3XGj7Ob4sNCB+QDXaOScONPBT5w2yLmXEj n+hahlrEEPYZamhC6DMpfdWQRZ+4njhyFzdYDBEOtTQDjjHcdnKp1FpabDk2NNjTrqHqp/y1Gj7f L99fK3Ws9/a5H92kJNtUaj1/nF5fQASawr/4z30wGpZpnB/PxCMg8zsAAAD//wMAUEsBAi0AFAAG AAgAAAAhAPD3irv9AAAA4gEAABMAAAAAAAAAAAAAAAAAAAAAAFtDb250ZW50X1R5cGVzXS54bWxQ SwECLQAUAAYACAAAACEAMd1fYdIAAACPAQAACwAAAAAAAAAAAAAAAAAuAQAAX3JlbHMvLnJlbHNQ SwECLQAUAAYACAAAACEAMy8FnkEAAAA5AAAAEAAAAAAAAAAAAAAAAAApAgAAZHJzL3NoYXBleG1s LnhtbFBLAQItABQABgAIAAAAIQDff+sbwgAAANwAAAAPAAAAAAAAAAAAAAAAAJgCAABkcnMvZG93 bnJldi54bWxQSwUGAAAAAAQABAD1AAAAhwMAAAAA " filled="f" stroked="f">
                  <v:textbox>
                    <w:txbxContent>
                      <w:p w:rsidR="006030B6" w:rsidRDefault="006030B6" w:rsidP="006030B6">
                        <w:r>
                          <w:t>A</w:t>
                        </w:r>
                      </w:p>
                    </w:txbxContent>
                  </v:textbox>
                </v:shape>
                <v:shape id="Text Box 381" o:spid="_x0000_s1424" type="#_x0000_t202" style="position:absolute;left:7692;top:5647;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NOgMMA AADcAAAADwAAAGRycy9kb3ducmV2LnhtbESPQYvCMBSE78L+h/AWvGmiqKzVKIsieFLU3QVvj+bZ lm1eShNt/fdGEDwOM/MNM1+2thQ3qn3hWMOgr0AQp84UnGn4OW16XyB8QDZYOiYNd/KwXHx05pgY 1/CBbseQiQhhn6CGPIQqkdKnOVn0fVcRR+/iaoshyjqTpsYmwm0ph0pNpMWC40KOFa1ySv+PV6vh d3c5/43UPlvbcdW4Vkm2U6l197P9noEI1IZ3+NXeGg3D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sDNOgMMAAADcAAAADwAAAAAAAAAAAAAAAACYAgAAZHJzL2Rv d25yZXYueG1sUEsFBgAAAAAEAAQA9QAAAIgDAAAAAA== " filled="f" stroked="f">
                  <v:textbox>
                    <w:txbxContent>
                      <w:p w:rsidR="006030B6" w:rsidRDefault="006030B6" w:rsidP="006030B6">
                        <w:r>
                          <w:t>B</w:t>
                        </w:r>
                      </w:p>
                    </w:txbxContent>
                  </v:textbox>
                </v:shape>
                <v:shape id="Text Box 382" o:spid="_x0000_s1425" type="#_x0000_t202" style="position:absolute;left:6017;top:6647;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HQ98QA AADcAAAADwAAAGRycy9kb3ducmV2LnhtbESPT2vCQBTE7wW/w/KE3ppdQy0a3Yi0CJ4s1bbQ2yP7 8gezb0N2NfHbdwsFj8PM/IZZb0bbiiv1vnGsYZYoEMSFMw1XGj5Pu6cFCB+QDbaOScONPGzyycMa M+MG/qDrMVQiQthnqKEOocuk9EVNFn3iOuLola63GKLsK2l6HCLctjJV6kVabDgu1NjRa03F+Xix Gr4O5c/3s3qv3uy8G9yoJNul1PpxOm5XIAKN4R7+b++NhnSZwt+ZeARk/gsAAP//AwBQSwECLQAU AAYACAAAACEA8PeKu/0AAADiAQAAEwAAAAAAAAAAAAAAAAAAAAAAW0NvbnRlbnRfVHlwZXNdLnht bFBLAQItABQABgAIAAAAIQAx3V9h0gAAAI8BAAALAAAAAAAAAAAAAAAAAC4BAABfcmVscy8ucmVs c1BLAQItABQABgAIAAAAIQAzLwWeQQAAADkAAAAQAAAAAAAAAAAAAAAAACkCAABkcnMvc2hhcGV4 bWwueG1sUEsBAi0AFAAGAAgAAAAhAEDh0PfEAAAA3AAAAA8AAAAAAAAAAAAAAAAAmAIAAGRycy9k b3ducmV2LnhtbFBLBQYAAAAABAAEAPUAAACJAwAAAAA= " filled="f" stroked="f">
                  <v:textbox>
                    <w:txbxContent>
                      <w:p w:rsidR="006030B6" w:rsidRDefault="006030B6" w:rsidP="006030B6">
                        <w:r>
                          <w:t>(G)</w:t>
                        </w:r>
                      </w:p>
                    </w:txbxContent>
                  </v:textbox>
                </v:shape>
              </v:group>
            </w:pict>
          </mc:Fallback>
        </mc:AlternateContent>
      </w: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center"/>
        <w:rPr>
          <w:rFonts w:ascii="Times New Roman" w:hAnsi="Times New Roman"/>
          <w:b/>
          <w:bCs/>
          <w:u w:val="single"/>
          <w:lang w:val="pt-BR"/>
        </w:rPr>
      </w:pPr>
      <w:r w:rsidRPr="006030B6">
        <w:rPr>
          <w:rFonts w:ascii="Times New Roman" w:hAnsi="Times New Roman"/>
          <w:b/>
          <w:bCs/>
          <w:u w:val="single"/>
          <w:lang w:val="pt-BR"/>
        </w:rPr>
        <w:t>Bài giải</w: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g">
            <w:drawing>
              <wp:anchor distT="0" distB="0" distL="114300" distR="114300" simplePos="0" relativeHeight="251677696" behindDoc="0" locked="0" layoutInCell="1" allowOverlap="1">
                <wp:simplePos x="0" y="0"/>
                <wp:positionH relativeFrom="column">
                  <wp:posOffset>1010920</wp:posOffset>
                </wp:positionH>
                <wp:positionV relativeFrom="paragraph">
                  <wp:posOffset>264795</wp:posOffset>
                </wp:positionV>
                <wp:extent cx="2859405" cy="2115820"/>
                <wp:effectExtent l="5080" t="0" r="2540" b="0"/>
                <wp:wrapNone/>
                <wp:docPr id="255" name="Group 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9405" cy="2115820"/>
                          <a:chOff x="3321" y="8803"/>
                          <a:chExt cx="4503" cy="3332"/>
                        </a:xfrm>
                      </wpg:grpSpPr>
                      <wps:wsp>
                        <wps:cNvPr id="256" name="Line 384"/>
                        <wps:cNvCnPr/>
                        <wps:spPr bwMode="auto">
                          <a:xfrm flipH="1" flipV="1">
                            <a:off x="6850" y="9371"/>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7" name="Text Box 385"/>
                        <wps:cNvSpPr txBox="1">
                          <a:spLocks noChangeArrowheads="1"/>
                        </wps:cNvSpPr>
                        <wps:spPr bwMode="auto">
                          <a:xfrm>
                            <a:off x="7171" y="962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58" name="Text Box 386"/>
                        <wps:cNvSpPr txBox="1">
                          <a:spLocks noChangeArrowheads="1"/>
                        </wps:cNvSpPr>
                        <wps:spPr bwMode="auto">
                          <a:xfrm>
                            <a:off x="6620" y="900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59" name="Text Box 387"/>
                        <wps:cNvSpPr txBox="1">
                          <a:spLocks noChangeArrowheads="1"/>
                        </wps:cNvSpPr>
                        <wps:spPr bwMode="auto">
                          <a:xfrm>
                            <a:off x="4476" y="1044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p>
                          </w:txbxContent>
                        </wps:txbx>
                        <wps:bodyPr rot="0" vert="horz" wrap="square" lIns="91440" tIns="45720" rIns="91440" bIns="45720" anchor="t" anchorCtr="0" upright="1">
                          <a:noAutofit/>
                        </wps:bodyPr>
                      </wps:wsp>
                      <wps:wsp>
                        <wps:cNvPr id="260" name="Line 388"/>
                        <wps:cNvCnPr/>
                        <wps:spPr bwMode="auto">
                          <a:xfrm rot="-4964515" flipH="1" flipV="1">
                            <a:off x="6837" y="11331"/>
                            <a:ext cx="402" cy="36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61" name="Line 389"/>
                        <wps:cNvCnPr/>
                        <wps:spPr bwMode="auto">
                          <a:xfrm flipH="1">
                            <a:off x="7239" y="9719"/>
                            <a:ext cx="16" cy="163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2" name="Line 390"/>
                        <wps:cNvCnPr/>
                        <wps:spPr bwMode="auto">
                          <a:xfrm>
                            <a:off x="6853" y="9367"/>
                            <a:ext cx="0"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3" name="Line 391"/>
                        <wps:cNvCnPr/>
                        <wps:spPr bwMode="auto">
                          <a:xfrm>
                            <a:off x="4878" y="10479"/>
                            <a:ext cx="11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Line 392"/>
                        <wps:cNvCnPr/>
                        <wps:spPr bwMode="auto">
                          <a:xfrm flipH="1">
                            <a:off x="5993" y="9383"/>
                            <a:ext cx="871"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5" name="Line 393"/>
                        <wps:cNvCnPr/>
                        <wps:spPr bwMode="auto">
                          <a:xfrm flipH="1">
                            <a:off x="6017" y="9727"/>
                            <a:ext cx="1206"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6" name="Line 394"/>
                        <wps:cNvCnPr/>
                        <wps:spPr bwMode="auto">
                          <a:xfrm flipH="1">
                            <a:off x="4878" y="9391"/>
                            <a:ext cx="201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7" name="Line 395"/>
                        <wps:cNvCnPr/>
                        <wps:spPr bwMode="auto">
                          <a:xfrm flipH="1">
                            <a:off x="4945" y="9727"/>
                            <a:ext cx="2278"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8" name="Line 396"/>
                        <wps:cNvCnPr/>
                        <wps:spPr bwMode="auto">
                          <a:xfrm flipH="1" flipV="1">
                            <a:off x="4275" y="9187"/>
                            <a:ext cx="2948"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9" name="Line 397"/>
                        <wps:cNvCnPr/>
                        <wps:spPr bwMode="auto">
                          <a:xfrm rot="-123954" flipH="1" flipV="1">
                            <a:off x="4972" y="8803"/>
                            <a:ext cx="1809" cy="28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0" name="Line 398"/>
                        <wps:cNvCnPr/>
                        <wps:spPr bwMode="auto">
                          <a:xfrm flipH="1" flipV="1">
                            <a:off x="3337" y="9907"/>
                            <a:ext cx="3886"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1" name="Line 399"/>
                        <wps:cNvCnPr/>
                        <wps:spPr bwMode="auto">
                          <a:xfrm flipH="1" flipV="1">
                            <a:off x="3321" y="9515"/>
                            <a:ext cx="3551"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2" name="Line 400"/>
                        <wps:cNvCnPr/>
                        <wps:spPr bwMode="auto">
                          <a:xfrm flipH="1" flipV="1">
                            <a:off x="5146" y="9179"/>
                            <a:ext cx="871"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3" name="Line 401"/>
                        <wps:cNvCnPr/>
                        <wps:spPr bwMode="auto">
                          <a:xfrm flipH="1" flipV="1">
                            <a:off x="4543" y="9383"/>
                            <a:ext cx="1474"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4" name="Line 402"/>
                        <wps:cNvCnPr/>
                        <wps:spPr bwMode="auto">
                          <a:xfrm flipH="1" flipV="1">
                            <a:off x="3404" y="9563"/>
                            <a:ext cx="1474"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5" name="Line 403"/>
                        <wps:cNvCnPr/>
                        <wps:spPr bwMode="auto">
                          <a:xfrm flipH="1" flipV="1">
                            <a:off x="3404" y="9931"/>
                            <a:ext cx="1474"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6" name="Line 404"/>
                        <wps:cNvCnPr/>
                        <wps:spPr bwMode="auto">
                          <a:xfrm>
                            <a:off x="4886" y="10507"/>
                            <a:ext cx="1139"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7" name="Line 405"/>
                        <wps:cNvCnPr/>
                        <wps:spPr bwMode="auto">
                          <a:xfrm flipV="1">
                            <a:off x="3471" y="9367"/>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78" name="Line 406"/>
                        <wps:cNvCnPr/>
                        <wps:spPr bwMode="auto">
                          <a:xfrm flipV="1">
                            <a:off x="3666" y="9515"/>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79" name="Line 407"/>
                        <wps:cNvCnPr/>
                        <wps:spPr bwMode="auto">
                          <a:xfrm flipV="1">
                            <a:off x="3907" y="9671"/>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0" name="Line 408"/>
                        <wps:cNvCnPr/>
                        <wps:spPr bwMode="auto">
                          <a:xfrm flipV="1">
                            <a:off x="4156" y="9851"/>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1" name="Line 409"/>
                        <wps:cNvCnPr/>
                        <wps:spPr bwMode="auto">
                          <a:xfrm flipV="1">
                            <a:off x="4471" y="10007"/>
                            <a:ext cx="910"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2" name="Line 410"/>
                        <wps:cNvCnPr/>
                        <wps:spPr bwMode="auto">
                          <a:xfrm flipV="1">
                            <a:off x="4685" y="10151"/>
                            <a:ext cx="910"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3" name="Line 411"/>
                        <wps:cNvCnPr/>
                        <wps:spPr bwMode="auto">
                          <a:xfrm flipV="1">
                            <a:off x="4891" y="10291"/>
                            <a:ext cx="910"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4" name="Text Box 412"/>
                        <wps:cNvSpPr txBox="1">
                          <a:spLocks noChangeArrowheads="1"/>
                        </wps:cNvSpPr>
                        <wps:spPr bwMode="auto">
                          <a:xfrm>
                            <a:off x="7154" y="1101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85" name="Text Box 413"/>
                        <wps:cNvSpPr txBox="1">
                          <a:spLocks noChangeArrowheads="1"/>
                        </wps:cNvSpPr>
                        <wps:spPr bwMode="auto">
                          <a:xfrm>
                            <a:off x="6561" y="11595"/>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3" o:spid="_x0000_s1426" style="position:absolute;left:0;text-align:left;margin-left:79.6pt;margin-top:20.85pt;width:225.15pt;height:166.6pt;z-index:251677696" coordorigin="3321,8803" coordsize="4503,333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ofmoTwgAAFZYAAAOAAAAZHJzL2Uyb0RvYy54bWzsXFuPozYUfq/U/4B4zwaDuWoz1e5ksq20 bVfabd8ZQhJUAtQwk0yr/veeYxsCJJnMZGazrOQ8JCQQY44/f+dqv/1pu061+5iVSZ5NdPLG0LU4 i/J5ki0n+h9fZiNP18oqzOZhmmfxRH+IS/2nqx9/eLspgtjMV3k6j5kGjWRlsCkm+qqqimA8LqNV vA7LN3kRZ3BykbN1WMFXthzPWbiB1tfp2DQMZ7zJ2bxgeRSXJfw6FSf1K97+YhFH1e+LRRlXWjrR oW8Vf2f8/Rbfx1dvw2DJwmKVRLIb4Rm9WIdJBjdtmpqGVajdsWSvqXUSsbzMF9WbKF+P88UiiWL+ DPA0xOg9zQeW3xX8WZbBZlk0YgLR9uR0drPRb/efmJbMJ7pp27qWhWsYJH5fzfIsFM+mWAZw1QdW fC4+MfGMcPgxj/4q4fS4fx6/L8XF2u3m13wODYZ3Vc7Fs12wNTYBD65t+Sg8NKMQbystgh9Nz/ap AZ2J4JxJiO2ZcpyiFQwm/s+yTKJrcNrzDN7JMIhWN/L/1Ibf+J8tuA4fYRwG4sa8s7Jz+GSAuXIn 1vJlYv28CouYj1aJAmvE6tRi/ZhkMUiVCqnyi66zT4zLuAxKkO5hgWmLNCl+html86M/8aglRMez AdkgDN9yCbYdBrUoqWFKSThchI0gwqBgZfUhztcaHkz0FPrGGw3vP5aVkFl9CbaY5bMkTXnjaaZt 4Ga2afM/lHmazPEkXlay5e11yrT7EOcbf8kB6FwGuM7mvLFVHM5v5HEVJikca9VDAZipWBJmyzTW 8W7reK5raQwUg0eie2kmHxU6XD80n3L/+oZ/4914dERN52ZEjel09G52TUfOjLj21JpeX0/Jf9h5 QoNVMp/HGfa/nv6EPg0HkojExG0IoBHUuNs6RyGMS/3JOw14FAMvwHibzx84HvjvAM2LYdStMfoF ofM+3wJObZQzdhDAjFNfq7ZwogZfKRhAy/LrFYxT/I6xfIOjCbOIo5A/g/yraOc4wnH4JCW4BEDM 0eyYbhfNtgVTCUnBpifQzID3n4xmvHlr1IJh4qozfzrTbMZf+9PsKAAFP8ipQkxqvDf90czx3BGd UXvku4Y3Moj/3ncM6tPprDtVOIsJhQ0IP3eqvJhC1kkFhkOarEEJNDwTBgf4hLNFM9Ox+/UcrD8P zcVqe7vlepG4fj0RxPzUWA6ECZQLZg8crHL2D3AUmBATvfz7LmTAWOkvGUwDn1AAqlbxL9R2QY1p rH3mtn0mzCJoCnhP18ThdSXslLuCJcsV3Emwfpa/A226SDhJ4/QUvYJnkfrsYqQBpp2wF1qk4dSy uihpOA7KFlWgYSjSGDfKSJFG0BHB5UjD4xpqNz0VaUgnwz9AGnzKXtzSoNQFewJIgxhw2DU1PIMq U2Pfolemxtc1NTxuOSvWqN2O2ocG71WaGtKH9lpmxtN8aG60jajvUJtAbOGUS22BR4TUQCzrO/Gp 0VufhuVK+N7lQznNK0FqytuuDln438zbdsDBFYazRHPjYIDR/DQ0N/Bte86mBcoVjWCX8BZ3cSAi HWfigAstoid1JK4O8nyTONCZmFXxn1aI/Fmh3yMxSgfChG1E+o31+lREtnAI8UiIvyIOLadnVgGN 86CudSqAk140HKlgOIwwpAO46cCwMYfOgCH1XAhQCPNehHBafEiQKhGKJwKJl8Xho4pakd5rkx64 eB208VyRdEPPV8O279f0JxJoO9h5GNpG1BFDxAdUPkblYw7lDB3wUDrQlJnYc3KGbc1sEOHW+G4/ t0JMQ9qIGKYekIn4KCeqVOHFo/4OwKQDzReks1vQbLS1b/k9hxsLIxRtqjR2q8znmBvTpLGFY+23 U9jna3RIggIfo0OzR5umiUYmqnRFm6rCAivQjkGzSZZKaLYTpc+E5sEqIGq6EqTE63ndpk8lSE0y rDog5XgPxPFusnISne2M3NPQKeLrBGKQNvhVTXzyMFaBSDmh7sr36oo14hnSMzfh5JAMUYXVYWDV 7eWC/Ofngh5HJ1SNSi/J7xeTWJ5XR9KxtGdAbpJC50DQ2cvt+C/I7Rzkzqb02cc8JiBwF16ybFvG l5SeV3GlQ3ElVLst550anMPOC3keRKdNKBAkukqybHKHzl3w0xyWEaoiTMNKj7vdLBA1np0FOmV+ 2vRYhJ5QVxZ+qRC9WjLBl5QdcegRJx0qfUH26CCVQo4cboFUakNetKPodyiFeuchWaGKSgdGpd08 EhWL5V5R3+9A6vfr5HYgPblcZ0BZdpVRunhGCauwO0z67IxSJ4+EHjqwJjHsvvcOxZxfqerD8ggQ MXajs9ygs0zr+GpI5bsPxHfvpo9wDTKo3WezZX99rkXrFY179XCAGmBoXhHyLYKds5lhzGbSgOgg 91FFLsJew1wm2VrI2Sz5E4uTodZmqMtvMYfYYcDzkkN7wHMwWc8tyH6oSAFPrfuGzRWgLrILvOfn fTCWvgc8DJxz4Dn9HQkU8BTwcIuPbhKHGuclcfrAo8SWjOdBKLzrMytVq3a6AOB18zMUss2vYePB AlJomLsdeyvQ/aZ8Tdl4L943An2s79LG83qpFwDFqwAPVttI4JE+5SngKcYDxuulU8h56ZQ9VetB na5gPLNfsauAp4AHwGsyJM3+MJS0sySX3FQKi9JQPRND4H+Xl3awoAhDMCfD1GpXKdgRQu0qJXap 40GwJsSEZZP1blL156E157tdpcAekPpf7SrV3i4RzRkRC2uxRnv50+VYw7FxpT5nDVssJdixhos1 goo1MOPR3vJRbRDzlTeIaWbC98IasCsd37yWs6LcaBd3x21/h+P2dsBX/wMAAP//AwBQSwMEFAAG AAgAAAAhAMf0IpfhAAAACgEAAA8AAABkcnMvZG93bnJldi54bWxMj0FvgkAQhe9N+h8206S3uqCi QlmMMW1PxqTapPG2wghEdpawK+C/7/TUHl/my3vfpOvRNKLHztWWFISTAARSbouaSgVfx/eXFQjn NRW6sYQK7uhgnT0+pDop7ECf2B98KbiEXKIVVN63iZQur9BoN7EtEt8utjPac+xKWXR64HLTyGkQ LKTRNfFCpVvcVphfDzej4GPQw2YWvvW762V7Px2j/fcuRKWen8bNKwiPo/+D4Vef1SFjp7O9UeFE wzmKp4wqmIdLEAwsgjgCcVYwW85jkFkq/7+Q/QAAAP//AwBQSwECLQAUAAYACAAAACEAtoM4kv4A AADhAQAAEwAAAAAAAAAAAAAAAAAAAAAAW0NvbnRlbnRfVHlwZXNdLnhtbFBLAQItABQABgAIAAAA IQA4/SH/1gAAAJQBAAALAAAAAAAAAAAAAAAAAC8BAABfcmVscy8ucmVsc1BLAQItABQABgAIAAAA IQBkofmoTwgAAFZYAAAOAAAAAAAAAAAAAAAAAC4CAABkcnMvZTJvRG9jLnhtbFBLAQItABQABgAI AAAAIQDH9CKX4QAAAAoBAAAPAAAAAAAAAAAAAAAAAKkKAABkcnMvZG93bnJldi54bWxQSwUGAAAA AAQABADzAAAAtwsAAAAA ">
                <v:line id="Line 384" o:spid="_x0000_s1427" style="position:absolute;flip:x y;visibility:visible;mso-wrap-style:square" from="6850,9371" to="7252,97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R0R8UAAADcAAAADwAAAGRycy9kb3ducmV2LnhtbESPQWvCQBSE7wX/w/IK3upGwWBTVymC 4MGLtrTXl+wzG82+TbJrjP/eFQo9DjPzDbNcD7YWPXW+cqxgOklAEBdOV1wq+P7avi1A+ICssXZM Cu7kYb0avSwx0+7GB+qPoRQRwj5DBSaEJpPSF4Ys+olriKN3cp3FEGVXSt3hLcJtLWdJkkqLFccF gw1tDBWX49Uq6PPr9PyzP1x8/tu+5wvTbvZtqtT4dfj8ABFoCP/hv/ZOK5jNU3ieiUdArh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gR0R8UAAADcAAAADwAAAAAAAAAA AAAAAAChAgAAZHJzL2Rvd25yZXYueG1sUEsFBgAAAAAEAAQA+QAAAJMDAAAAAA== ">
                  <v:stroke endarrow="block"/>
                </v:line>
                <v:shape id="Text Box 385" o:spid="_x0000_s1428" type="#_x0000_t202" style="position:absolute;left:7171;top:9627;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J9cQA AADcAAAADwAAAGRycy9kb3ducmV2LnhtbESPT2vCQBTE74LfYXlCb3W3olbTbESUQk9K/Qe9PbLP JDT7NmS3Jv32XaHgcZiZ3zDpqre1uFHrK8caXsYKBHHuTMWFhtPx/XkBwgdkg7Vj0vBLHlbZcJBi YlzHn3Q7hEJECPsENZQhNImUPi/Joh+7hjh6V9daDFG2hTQtdhFuazlRai4tVhwXSmxoU1L+ffix Gs6769dlqvbF1s6azvVKsl1KrZ9G/foNRKA+PML/7Q+jYTJ7hfuZeARk9gcAAP//AwBQSwECLQAU AAYACAAAACEA8PeKu/0AAADiAQAAEwAAAAAAAAAAAAAAAAAAAAAAW0NvbnRlbnRfVHlwZXNdLnht bFBLAQItABQABgAIAAAAIQAx3V9h0gAAAI8BAAALAAAAAAAAAAAAAAAAAC4BAABfcmVscy8ucmVs c1BLAQItABQABgAIAAAAIQAzLwWeQQAAADkAAAAQAAAAAAAAAAAAAAAAACkCAABkcnMvc2hhcGV4 bWwueG1sUEsBAi0AFAAGAAgAAAAhAKsvyfXEAAAA3AAAAA8AAAAAAAAAAAAAAAAAmAIAAGRycy9k b3ducmV2LnhtbFBLBQYAAAAABAAEAPUAAACJAwAAAAA= " filled="f" stroked="f">
                  <v:textbox>
                    <w:txbxContent>
                      <w:p w:rsidR="006030B6" w:rsidRDefault="006030B6" w:rsidP="006030B6">
                        <w:r>
                          <w:t>A</w:t>
                        </w:r>
                      </w:p>
                    </w:txbxContent>
                  </v:textbox>
                </v:shape>
                <v:shape id="Text Box 386" o:spid="_x0000_s1429" type="#_x0000_t202" style="position:absolute;left:6620;top:9007;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Bdh8EA AADcAAAADwAAAGRycy9kb3ducmV2LnhtbERPy2rCQBTdF/yH4QrdNTOKKW3MKKIIXVVqH+Dukrkm wcydkBmT9O+dheDycN75erSN6KnztWMNs0SBIC6cqbnU8PO9f3kD4QOywcYxafgnD+vV5CnHzLiB v6g/hlLEEPYZaqhCaDMpfVGRRZ+4ljhyZ9dZDBF2pTQdDjHcNnKu1Ku0WHNsqLClbUXF5Xi1Gn4/ z6e/hTqUO5u2gxuVZPsutX6ejpsliEBjeIjv7g+jYZ7GtfFMPAJydQMAAP//AwBQSwECLQAUAAYA CAAAACEA8PeKu/0AAADiAQAAEwAAAAAAAAAAAAAAAAAAAAAAW0NvbnRlbnRfVHlwZXNdLnhtbFBL AQItABQABgAIAAAAIQAx3V9h0gAAAI8BAAALAAAAAAAAAAAAAAAAAC4BAABfcmVscy8ucmVsc1BL AQItABQABgAIAAAAIQAzLwWeQQAAADkAAAAQAAAAAAAAAAAAAAAAACkCAABkcnMvc2hhcGV4bWwu eG1sUEsBAi0AFAAGAAgAAAAhANqwXYfBAAAA3AAAAA8AAAAAAAAAAAAAAAAAmAIAAGRycy9kb3du cmV2LnhtbFBLBQYAAAAABAAEAPUAAACGAwAAAAA= " filled="f" stroked="f">
                  <v:textbox>
                    <w:txbxContent>
                      <w:p w:rsidR="006030B6" w:rsidRDefault="006030B6" w:rsidP="006030B6">
                        <w:r>
                          <w:t>B</w:t>
                        </w:r>
                      </w:p>
                    </w:txbxContent>
                  </v:textbox>
                </v:shape>
                <v:shape id="Text Box 387" o:spid="_x0000_s1430" type="#_x0000_t202" style="position:absolute;left:4476;top:10447;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z4HMQA AADcAAAADwAAAGRycy9kb3ducmV2LnhtbESPQWvCQBSE7wX/w/KE3uquYopGN0EsQk8tTVXw9sg+ k2D2bchuTfrvu4VCj8PMfMNs89G24k69bxxrmM8UCOLSmYYrDcfPw9MKhA/IBlvHpOGbPOTZ5GGL qXEDf9C9CJWIEPYpaqhD6FIpfVmTRT9zHXH0rq63GKLsK2l6HCLctnKh1LO02HBcqLGjfU3lrfiy Gk5v18t5qd6rF5t0gxuVZLuWWj9Ox90GRKAx/If/2q9GwyJZw++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LX8+BzEAAAA3AAAAA8AAAAAAAAAAAAAAAAAmAIAAGRycy9k b3ducmV2LnhtbFBLBQYAAAAABAAEAPUAAACJAwAAAAA= " filled="f" stroked="f">
                  <v:textbox>
                    <w:txbxContent>
                      <w:p w:rsidR="006030B6" w:rsidRDefault="006030B6" w:rsidP="006030B6">
                        <w:r>
                          <w:t>(G)</w:t>
                        </w:r>
                      </w:p>
                    </w:txbxContent>
                  </v:textbox>
                </v:shape>
                <v:line id="Line 388" o:spid="_x0000_s1431" style="position:absolute;rotation:-5422574fd;flip:x y;visibility:visible;mso-wrap-style:square" from="6837,11331" to="7239,116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rGlsAAAADcAAAADwAAAGRycy9kb3ducmV2LnhtbERPy4rCMBTdC/MP4QpuZEztQkqnsRQZ wc0sfDHbS3PblGluShO18/dmIbg8nHdRTrYXdxp951jBepWAIK6d7rhVcDnvPzMQPiBr7B2Tgn/y UG4/ZgXm2j34SPdTaEUMYZ+jAhPCkEvpa0MW/coNxJFr3GgxRDi2Uo/4iOG2l2mSbKTFjmODwYF2 huq/080qqOSPocuy+b2mbtLfocn2wzpTajGfqi8QgabwFr/cB60g3cT58Uw8AnL7B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sqxpbAAAAA3AAAAA8AAAAAAAAAAAAAAAAA oQIAAGRycy9kb3ducmV2LnhtbFBLBQYAAAAABAAEAPkAAACOAwAAAAA= ">
                  <v:stroke dashstyle="1 1" endarrow="block"/>
                </v:line>
                <v:line id="Line 389" o:spid="_x0000_s1432" style="position:absolute;flip:x;visibility:visible;mso-wrap-style:square" from="7239,9719" to="7255,113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basMAAADcAAAADwAAAGRycy9kb3ducmV2LnhtbESP3YrCMBSE74V9h3AW9k7TelGkayyi iKIg+PMAh+ZsG2xOShNr9ek3wsJeDjPzDTMvBtuInjpvHCtIJwkI4tJpw5WC62UznoHwAVlj45gU PMlDsfgYzTHX7sEn6s+hEhHCPkcFdQhtLqUva7LoJ64ljt6P6yyGKLtK6g4fEW4bOU2STFo0HBdq bGlVU3k7362CcHhtjemPev/k/uXptF/jNVPq63NYfoMINIT/8F97pxVMsxTeZ+IRkI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tm2rDAAAA3AAAAA8AAAAAAAAAAAAA AAAAoQIAAGRycy9kb3ducmV2LnhtbFBLBQYAAAAABAAEAPkAAACRAwAAAAA= ">
                  <v:stroke dashstyle="1 1"/>
                </v:line>
                <v:line id="Line 390" o:spid="_x0000_s1433" style="position:absolute;visibility:visible;mso-wrap-style:square" from="6853,9367" to="6853,117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jhw8UAAADcAAAADwAAAGRycy9kb3ducmV2LnhtbESPT2sCMRTE7wW/Q3iCt5rtHrRdjdIW BP+0B1eFHh+bZ7J087Jsom6/fSMUehxm5jfMfNm7RlypC7VnBU/jDARx5XXNRsHxsHp8BhEissbG Myn4oQDLxeBhjoX2N97TtYxGJAiHAhXYGNtCylBZchjGviVO3tl3DmOSnZG6w1uCu0bmWTaRDmtO CxZberdUfZcXp2A3XTcnw1/lx+Yc3vzLdi8/jVVqNOxfZyAi9fE//NdeawX5JIf7mXQE5O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Djhw8UAAADcAAAADwAAAAAAAAAA AAAAAAChAgAAZHJzL2Rvd25yZXYueG1sUEsFBgAAAAAEAAQA+QAAAJMDAAAAAA== ">
                  <v:stroke dashstyle="1 1"/>
                </v:line>
                <v:line id="Line 391" o:spid="_x0000_s1434" style="position:absolute;visibility:visible;mso-wrap-style:square" from="4878,10479" to="6017,10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EadcYAAADcAAAADwAAAGRycy9kb3ducmV2LnhtbESPQWvCQBSE70L/w/IK3nSjQiipq4gi aA9FbaE9PrOvSdrs27C7JvHfu0LB4zAz3zDzZW9q0ZLzlWUFk3ECgji3uuJCwefHdvQCwgdkjbVl UnAlD8vF02COmbYdH6k9hUJECPsMFZQhNJmUPi/JoB/bhjh6P9YZDFG6QmqHXYSbWk6TJJUGK44L JTa0Lin/O12MgvfZIW1X+7dd/7VPz/nmeP7+7ZxSw+d+9QoiUB8e4f/2TiuYpjO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RGnXGAAAA3AAAAA8AAAAAAAAA AAAAAAAAoQIAAGRycy9kb3ducmV2LnhtbFBLBQYAAAAABAAEAPkAAACUAwAAAAA= "/>
                <v:line id="Line 392" o:spid="_x0000_s1435" style="position:absolute;flip:x;visibility:visible;mso-wrap-style:square" from="5993,9383" to="6864,104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8VBsUAAADcAAAADwAAAGRycy9kb3ducmV2LnhtbESPT2vCQBDF70K/wzIFL6FuqkXa6Cr1 HxTEQ20PHofsmASzsyE7avz2bqHg8fHm/d686bxztbpQGyrPBl4HKSji3NuKCwO/P5uXd1BBkC3W nsnAjQLMZ0+9KWbWX/mbLnspVIRwyNBAKdJkWoe8JIdh4Bvi6B1961CibAttW7xGuKv1ME3H2mHF saHEhpYl5af92cU3NjtejUbJwukk+aD1QbapFmP6z93nBJRQJ4/j//SXNTAcv8HfmEgAPbs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H8VBsUAAADcAAAADwAAAAAAAAAA AAAAAAChAgAAZHJzL2Rvd25yZXYueG1sUEsFBgAAAAAEAAQA+QAAAJMDAAAAAA== ">
                  <v:stroke endarrow="block"/>
                </v:line>
                <v:line id="Line 393" o:spid="_x0000_s1436" style="position:absolute;flip:x;visibility:visible;mso-wrap-style:square" from="6017,9727" to="7223,104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OwncUAAADcAAAADwAAAGRycy9kb3ducmV2LnhtbESPT2vCQBDF70K/wzIFL6FuqlTa6Cr1 HxTEQ20PHofsmASzsyE7avz2bqHg8fHm/d686bxztbpQGyrPBl4HKSji3NuKCwO/P5uXd1BBkC3W nsnAjQLMZ0+9KWbWX/mbLnspVIRwyNBAKdJkWoe8JIdh4Bvi6B1961CibAttW7xGuKv1ME3H2mHF saHEhpYl5af92cU3NjtejUbJwukk+aD1QbapFmP6z93nBJRQJ4/j//SXNTAcv8HfmEgAPbs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zOwncUAAADcAAAADwAAAAAAAAAA AAAAAAChAgAAZHJzL2Rvd25yZXYueG1sUEsFBgAAAAAEAAQA+QAAAJMDAAAAAA== ">
                  <v:stroke endarrow="block"/>
                </v:line>
                <v:line id="Line 394" o:spid="_x0000_s1437" style="position:absolute;flip:x;visibility:visible;mso-wrap-style:square" from="4878,9391" to="6888,10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u6sQAAADcAAAADwAAAGRycy9kb3ducmV2LnhtbESPT2vCQBDF70K/wzKFXoJuqhBqdJX+ E4TioerB45Adk2B2NmSnGr+9KxQ8Pt6835s3X/auUWfqQu3ZwOsoBUVceFtzaWC/Ww3fQAVBtth4 JgNXCrBcPA3mmFt/4V86b6VUEcIhRwOVSJtrHYqKHIaRb4mjd/SdQ4myK7Xt8BLhrtHjNM20w5pj Q4UtfVZUnLZ/Lr6x2vDXZJJ8OJ0kU/o+yE+qxZiX5/59Bkqol8fxf3ptDYyzDO5jIgH0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4S7qxAAAANwAAAAPAAAAAAAAAAAA AAAAAKECAABkcnMvZG93bnJldi54bWxQSwUGAAAAAAQABAD5AAAAkgMAAAAA ">
                  <v:stroke endarrow="block"/>
                </v:line>
                <v:line id="Line 395" o:spid="_x0000_s1438" style="position:absolute;flip:x;visibility:visible;mso-wrap-style:square" from="4945,9727" to="7223,104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2LccUAAADcAAAADwAAAGRycy9kb3ducmV2LnhtbESPQWvCQBCF74L/YZmCl6AbFdSmrqK2 QqH0YPTQ45CdJqHZ2ZCdavrvu4WCx8eb9715623vGnWlLtSeDUwnKSjiwtuaSwOX83G8AhUE2WLj mQz8UIDtZjhYY2b9jU90zaVUEcIhQwOVSJtpHYqKHIaJb4mj9+k7hxJlV2rb4S3CXaNnabrQDmuO DRW2dKio+Mq/XXzj+M7P83mydzpJHunlQ95SLcaMHvrdEyihXu7H/+lXa2C2WMLfmEgAvf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K2LccUAAADcAAAADwAAAAAAAAAA AAAAAAChAgAAZHJzL2Rvd25yZXYueG1sUEsFBgAAAAAEAAQA+QAAAJMDAAAAAA== ">
                  <v:stroke endarrow="block"/>
                </v:line>
                <v:line id="Line 396" o:spid="_x0000_s1439" style="position:absolute;flip:x y;visibility:visible;mso-wrap-style:square" from="4275,9187" to="7223,11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QIQEMEAAADcAAAADwAAAGRycy9kb3ducmV2LnhtbERPXWvCMBR9F/Yfwh34pqkiKp1RnCBT GILdxNdLc9eWNTclyWzrrzcPAx8P53u16UwtbuR8ZVnBZJyAIM6trrhQ8P21Hy1B+ICssbZMCnry sFm/DFaYatvymW5ZKEQMYZ+igjKEJpXS5yUZ9GPbEEfuxzqDIUJXSO2wjeGmltMkmUuDFceGEhva lZT/Zn9GQW7CsX8/0fZypcX9nKCdfH7MlBq+dts3EIG68BT/uw9awXQe18Yz8QjI9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lAhAQwQAAANwAAAAPAAAAAAAAAAAAAAAA AKECAABkcnMvZG93bnJldi54bWxQSwUGAAAAAAQABAD5AAAAjwMAAAAA ">
                  <v:stroke dashstyle="1 1"/>
                </v:line>
                <v:line id="Line 397" o:spid="_x0000_s1440" style="position:absolute;rotation:-135391fd;flip:x y;visibility:visible;mso-wrap-style:square" from="4972,8803" to="6781,116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KC5McAAADcAAAADwAAAGRycy9kb3ducmV2LnhtbESPQWvCQBSE70L/w/KEXkrdKERs6iql WMilYNWm9PbIPrOx2bchu2r6711B8DjMzDfMfNnbRpyo87VjBeNRAoK4dLrmSsFu+/E8A+EDssbG MSn4Jw/LxcNgjpl2Z/6i0yZUIkLYZ6jAhNBmUvrSkEU/ci1x9Pausxii7CqpOzxHuG3kJEmm0mLN ccFgS++Gyr/N0Sr4ORyK2jzZ7991sVoXeZ5+psdUqcdh//YKIlAf7uFbO9cKJtMXuJ6JR0AuL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GIoLkxwAAANwAAAAPAAAAAAAA AAAAAAAAAKECAABkcnMvZG93bnJldi54bWxQSwUGAAAAAAQABAD5AAAAlQMAAAAA ">
                  <v:stroke dashstyle="1 1"/>
                </v:line>
                <v:line id="Line 398" o:spid="_x0000_s1441" style="position:absolute;flip:x y;visibility:visible;mso-wrap-style:square" from="3337,9907" to="7223,11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2Ky8IAAADcAAAADwAAAGRycy9kb3ducmV2LnhtbERPW2vCMBR+F/wP4Qz2pmllrKMzSh0M FWRQL/h6SM7asuakNFHrfr15GOzx47vPl4NtxZV63zhWkE4TEMTamYYrBcfD5+QNhA/IBlvHpOBO HpaL8WiOuXE3Lum6D5WIIexzVFCH0OVSel2TRT91HXHkvl1vMUTYV9L0eIvhtpWzJHmVFhuODTV2 9FGT/tlfrAJtw/a++qLidKbst0zQpbv1i1LPT0PxDiLQEP7Ff+6NUTDL4vx4Jh4BuXg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q2Ky8IAAADcAAAADwAAAAAAAAAAAAAA AAChAgAAZHJzL2Rvd25yZXYueG1sUEsFBgAAAAAEAAQA+QAAAJADAAAAAA== ">
                  <v:stroke dashstyle="1 1"/>
                </v:line>
                <v:line id="Line 399" o:spid="_x0000_s1442" style="position:absolute;flip:x y;visibility:visible;mso-wrap-style:square" from="3321,9515" to="6872,116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EvUMMAAADcAAAADwAAAGRycy9kb3ducmV2LnhtbESP3YrCMBSE7xd8h3CEvVvTiqhUo6gg riAL/uHtoTm2xeakNFGrT2+EBS+HmfmGGU8bU4ob1a6wrCDuRCCIU6sLzhQc9sufIQjnkTWWlknB gxxMJ62vMSba3nlLt53PRICwS1BB7n2VSOnSnAy6jq2Ig3e2tUEfZJ1JXeM9wE0pu1HUlwYLDgs5 VrTIKb3srkZBavz6Mf+j2fFEg+c2QhtvVj2lvtvNbATCU+M/4f/2r1bQHcTwPhOOgJy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HhL1DDAAAA3AAAAA8AAAAAAAAAAAAA AAAAoQIAAGRycy9kb3ducmV2LnhtbFBLBQYAAAAABAAEAPkAAACRAwAAAAA= ">
                  <v:stroke dashstyle="1 1"/>
                </v:line>
                <v:line id="Line 400" o:spid="_x0000_s1443" style="position:absolute;flip:x y;visibility:visible;mso-wrap-style:square" from="5146,9179" to="6017,104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ouJMUAAADcAAAADwAAAGRycy9kb3ducmV2LnhtbESPQWvCQBSE7wX/w/IK3urGHKxNXaUI ggcv2qLXl+wzG82+TbJrjP/eLRR6HGbmG2axGmwteup85VjBdJKAIC6crrhU8PO9eZuD8AFZY+2Y FDzIw2o5ellgpt2d99QfQikihH2GCkwITSalLwxZ9BPXEEfv7DqLIcqulLrDe4TbWqZJMpMWK44L BhtaGyquh5tV0Oe36eW42199fmo/8rlp17t2ptT4dfj6BBFoCP/hv/ZWK0jfU/g9E4+AXD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oouJMUAAADcAAAADwAAAAAAAAAA AAAAAAChAgAAZHJzL2Rvd25yZXYueG1sUEsFBgAAAAAEAAQA+QAAAJMDAAAAAA== ">
                  <v:stroke endarrow="block"/>
                </v:line>
                <v:line id="Line 401" o:spid="_x0000_s1444" style="position:absolute;flip:x y;visibility:visible;mso-wrap-style:square" from="4543,9383" to="6017,104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caLv8YAAADcAAAADwAAAGRycy9kb3ducmV2LnhtbESPT2vCQBTE7wW/w/KE3upGC9amriKC 0IMX/6DXl+wzG82+TbJrTL99tyD0OMzMb5j5sreV6Kj1pWMF41ECgjh3uuRCwfGweZuB8AFZY+WY FPyQh+Vi8DLHVLsH76jbh0JECPsUFZgQ6lRKnxuy6EeuJo7exbUWQ5RtIXWLjwi3lZwkyVRaLDku GKxpbSi/7e9WQZfdx9fTdnfz2bn5zGamWW+bqVKvw371BSJQH/7Dz/a3VjD5eIe/M/E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XGi7/GAAAA3AAAAA8AAAAAAAAA AAAAAAAAoQIAAGRycy9kb3ducmV2LnhtbFBLBQYAAAAABAAEAPkAAACUAwAAAAA= ">
                  <v:stroke endarrow="block"/>
                </v:line>
                <v:line id="Line 402" o:spid="_x0000_s1445" style="position:absolute;flip:x y;visibility:visible;mso-wrap-style:square" from="3404,9563" to="4878,104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8Ty8YAAADcAAAADwAAAGRycy9kb3ducmV2LnhtbESPT2vCQBTE7wW/w/KE3upGKdamriKC 0IMX/6DXl+wzG82+TbJrTL99tyD0OMzMb5j5sreV6Kj1pWMF41ECgjh3uuRCwfGweZuB8AFZY+WY FPyQh+Vi8DLHVLsH76jbh0JECPsUFZgQ6lRKnxuy6EeuJo7exbUWQ5RtIXWLjwi3lZwkyVRaLDku GKxpbSi/7e9WQZfdx9fTdnfz2bn5zGamWW+bqVKvw371BSJQH/7Dz/a3VjD5eIe/M/E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ovE8vGAAAA3AAAAA8AAAAAAAAA AAAAAAAAoQIAAGRycy9kb3ducmV2LnhtbFBLBQYAAAAABAAEAPkAAACUAwAAAAA= ">
                  <v:stroke endarrow="block"/>
                </v:line>
                <v:line id="Line 403" o:spid="_x0000_s1446" style="position:absolute;flip:x y;visibility:visible;mso-wrap-style:square" from="3404,9931" to="4878,10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O2UMYAAADcAAAADwAAAGRycy9kb3ducmV2LnhtbESPT2vCQBTE7wW/w/KE3upGodamriKC 0IMX/6DXl+wzG82+TbJrTL99tyD0OMzMb5j5sreV6Kj1pWMF41ECgjh3uuRCwfGweZuB8AFZY+WY FPyQh+Vi8DLHVLsH76jbh0JECPsUFZgQ6lRKnxuy6EeuJo7exbUWQ5RtIXWLjwi3lZwkyVRaLDku GKxpbSi/7e9WQZfdx9fTdnfz2bn5zGamWW+bqVKvw371BSJQH/7Dz/a3VjD5eIe/M/E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VjtlDGAAAA3AAAAA8AAAAAAAAA AAAAAAAAoQIAAGRycy9kb3ducmV2LnhtbFBLBQYAAAAABAAEAPkAAACUAwAAAAA= ">
                  <v:stroke endarrow="block"/>
                </v:line>
                <v:line id="Line 404" o:spid="_x0000_s1447" style="position:absolute;visibility:visible;mso-wrap-style:square" from="4886,10507" to="6025,105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koMQAAADcAAAADwAAAGRycy9kb3ducmV2LnhtbESPUWvCMBSF3wf7D+EO9jbTyayjM8rm EMSHgdUfcGlum7Lmpkuirf/eCMIeD+ec73AWq9F24kw+tI4VvE4yEMSV0y03Co6Hzcs7iBCRNXaO ScGFAqyWjw8LLLQbeE/nMjYiQTgUqMDE2BdShsqQxTBxPXHyauctxiR9I7XHIcFtJ6dZlkuLLacF gz2tDVW/5ckq+JkdcPc15NbXp2jqQa/fvv9apZ6fxs8PEJHG+B++t7dawXSew+1MOgJye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ySgxAAAANwAAAAPAAAAAAAAAAAA AAAAAKECAABkcnMvZG93bnJldi54bWxQSwUGAAAAAAQABAD5AAAAkgMAAAAA " strokeweight="3pt">
                  <v:stroke dashstyle="1 1"/>
                </v:line>
                <v:line id="Line 405" o:spid="_x0000_s1448" style="position:absolute;flip:y;visibility:visible;mso-wrap-style:square" from="3471,9367" to="4476,95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Q6tMUAAADcAAAADwAAAGRycy9kb3ducmV2LnhtbESPQWvCQBSE74X+h+UVvNWNQbRE12Bb BEEUatXza/aZpM2+Ddk1rv++WxB6HGbmG2aeB9OInjpXW1YwGiYgiAuray4VHD5Xzy8gnEfW2Fgm BTdykC8eH+aYaXvlD+r3vhQRwi5DBZX3bSalKyoy6Ia2JY7e2XYGfZRdKXWH1wg3jUyTZCIN1hwX KmzpraLiZ38xCranTRm2Rfii19X3+3E8Oe9CL5UaPIXlDISn4P/D9/ZaK0inU/g7E4+A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GQ6tMUAAADcAAAADwAAAAAAAAAA AAAAAAChAgAAZHJzL2Rvd25yZXYueG1sUEsFBgAAAAAEAAQA+QAAAJMDAAAAAA== " strokecolor="fuchsia"/>
                <v:line id="Line 406" o:spid="_x0000_s1449" style="position:absolute;flip:y;visibility:visible;mso-wrap-style:square" from="3666,9515" to="4671,96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uuxsIAAADcAAAADwAAAGRycy9kb3ducmV2LnhtbERPXWvCMBR9F/YfwhX2pqkyVDqjqEMY DAWr2/Ndc23rmpvSZDX+e/Mg+Hg43/NlMLXoqHWVZQWjYQKCOLe64kLB6bgdzEA4j6yxtkwKbuRg uXjpzTHV9soH6jJfiBjCLkUFpfdNKqXLSzLohrYhjtzZtgZ9hG0hdYvXGG5qOU6SiTRYcWwosaFN Sflf9m8U7H6+irDLwy+tt5eP77fJeR86qdRrP6zeQXgK/il+uD+1gvE0ro1n4hGQiz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fuuxsIAAADcAAAADwAAAAAAAAAAAAAA AAChAgAAZHJzL2Rvd25yZXYueG1sUEsFBgAAAAAEAAQA+QAAAJADAAAAAA== " strokecolor="fuchsia"/>
                <v:line id="Line 407" o:spid="_x0000_s1450" style="position:absolute;flip:y;visibility:visible;mso-wrap-style:square" from="3907,9671" to="4912,98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cLXcYAAADcAAAADwAAAGRycy9kb3ducmV2LnhtbESPW2vCQBSE34X+h+UU+qabSvGSuopa hEKx0Hh5Ps0ek9Ts2ZDdxu2/7wqCj8PMfMPMFsHUoqPWVZYVPA8SEMS51RUXCva7TX8CwnlkjbVl UvBHDhbzh94MU20v/EVd5gsRIexSVFB636RSurwkg25gG+LonWxr0EfZFlK3eIlwU8thkoykwYrj QokNrUvKz9mvUbA9fhRhm4dvWm1+3g4vo9Nn6KRST49h+QrCU/D38K39rhUMx1O4nolHQM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63C13GAAAA3AAAAA8AAAAAAAAA AAAAAAAAoQIAAGRycy9kb3ducmV2LnhtbFBLBQYAAAAABAAEAPkAAACUAwAAAAA= " strokecolor="fuchsia"/>
                <v:line id="Line 408" o:spid="_x0000_s1451" style="position:absolute;flip:y;visibility:visible;mso-wrap-style:square" from="4156,9851" to="5161,100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jS58IAAADcAAAADwAAAGRycy9kb3ducmV2LnhtbERPXWvCMBR9H+w/hDvY20wnQ0o1itsQ BqOCnfp8ba5ttbkpTdZm/948CHs8nO/FKphWDNS7xrKC10kCgri0uuFKwf5n85KCcB5ZY2uZFPyR g9Xy8WGBmbYj72gofCViCLsMFdTed5mUrqzJoJvYjjhyZ9sb9BH2ldQ9jjHctHKaJDNpsOHYUGNH HzWV1+LXKMiP31XIy3Ci983l8/A2O2/DIJV6fgrrOQhPwf+L7+4vrWCaxvnxTDwCcn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ljS58IAAADcAAAADwAAAAAAAAAAAAAA AAChAgAAZHJzL2Rvd25yZXYueG1sUEsFBgAAAAAEAAQA+QAAAJADAAAAAA== " strokecolor="fuchsia"/>
                <v:line id="Line 409" o:spid="_x0000_s1452" style="position:absolute;flip:y;visibility:visible;mso-wrap-style:square" from="4471,10007" to="5381,10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R3fMUAAADcAAAADwAAAGRycy9kb3ducmV2LnhtbESP3WoCMRSE74W+QzgF79ysIiKrcbEV QSgWaluvj5uzP7o5WTbpmr59Uyj0cpiZb5h1HkwrBupdY1nBNElBEBdWN1wp+HjfT5YgnEfW2Fom Bd/kIN88jNaYaXvnNxpOvhIRwi5DBbX3XSalK2oy6BLbEUevtL1BH2VfSd3jPcJNK2dpupAGG44L NXb0XFNxO30ZBcfzSxWORbjQ0/66+5wvytcwSKXGj2G7AuEp+P/wX/ugFcyWU/g9E4+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RR3fMUAAADcAAAADwAAAAAAAAAA AAAAAAChAgAAZHJzL2Rvd25yZXYueG1sUEsFBgAAAAAEAAQA+QAAAJMDAAAAAA== " strokecolor="fuchsia"/>
                <v:line id="Line 410" o:spid="_x0000_s1453" style="position:absolute;flip:y;visibility:visible;mso-wrap-style:square" from="4685,10151" to="5595,103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bpC8UAAADcAAAADwAAAGRycy9kb3ducmV2LnhtbESP3WoCMRSE7wXfIZyCd5rtIiJbs2It QqEo1LZeHzdnf+zmZNmka/r2jVDwcpiZb5jVOphWDNS7xrKCx1kCgriwuuFKwefHbroE4TyyxtYy KfglB+t8PFphpu2V32k4+kpECLsMFdTed5mUrqjJoJvZjjh6pe0N+ij7SuoerxFuWpkmyUIabDgu 1NjRtqbi+/hjFOxPb1XYF+FMz7vLy9d8UR7CIJWaPITNEwhPwd/D/+1XrSBdpnA7E4+Az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cbpC8UAAADcAAAADwAAAAAAAAAA AAAAAAChAgAAZHJzL2Rvd25yZXYueG1sUEsFBgAAAAAEAAQA+QAAAJMDAAAAAA== " strokecolor="fuchsia"/>
                <v:line id="Line 411" o:spid="_x0000_s1454" style="position:absolute;flip:y;visibility:visible;mso-wrap-style:square" from="4891,10291" to="5801,10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MkMUAAADcAAAADwAAAGRycy9kb3ducmV2LnhtbESPQWvCQBSE70L/w/IKvemmKiKpm1AV QRAL2ur5NftM0mbfhuw2rv++Wyh4HGbmG2aRB9OInjpXW1bwPEpAEBdW11wq+HjfDOcgnEfW2Fgm BTdykGcPgwWm2l75QP3RlyJC2KWooPK+TaV0RUUG3ci2xNG72M6gj7Irpe7wGuGmkeMkmUmDNceF CltaVVR8H3+Mgv15V4Z9ET5puflan6azy1vopVJPj+H1BYSn4O/h//ZWKxjPJ/B3Jh4Bmf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pMkMUAAADcAAAADwAAAAAAAAAA AAAAAAChAgAAZHJzL2Rvd25yZXYueG1sUEsFBgAAAAAEAAQA+QAAAJMDAAAAAA== " strokecolor="fuchsia"/>
                <v:shape id="Text Box 412" o:spid="_x0000_s1455" type="#_x0000_t202" style="position:absolute;left:7154;top:11011;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17xcQA AADcAAAADwAAAGRycy9kb3ducmV2LnhtbESPQWvCQBSE7wX/w/IEb3VXsUWjmyAWoaeWpip4e2Sf STD7NmS3Sfrvu4VCj8PMfMPsstE2oqfO1441LOYKBHHhTM2lhtPn8XENwgdkg41j0vBNHrJ08rDD xLiBP6jPQykihH2CGqoQ2kRKX1Rk0c9dSxy9m+sshii7UpoOhwi3jVwq9Swt1hwXKmzpUFFxz7+s hvPb7XpZqffyxT61gxuVZLuRWs+m434LItAY/sN/7VejYblewe+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CWde8XEAAAA3AAAAA8AAAAAAAAAAAAAAAAAmAIAAGRycy9k b3ducmV2LnhtbFBLBQYAAAAABAAEAPUAAACJAwAAAAA= " filled="f" stroked="f">
                  <v:textbox>
                    <w:txbxContent>
                      <w:p w:rsidR="006030B6" w:rsidRDefault="006030B6" w:rsidP="006030B6">
                        <w:r>
                          <w:t>A’</w:t>
                        </w:r>
                      </w:p>
                    </w:txbxContent>
                  </v:textbox>
                </v:shape>
                <v:shape id="Text Box 413" o:spid="_x0000_s1456" type="#_x0000_t202" style="position:absolute;left:6561;top:11595;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HeXsQA AADcAAAADwAAAGRycy9kb3ducmV2LnhtbESPQWvCQBSE7wX/w/KE3uquYopGN0EsQk8tTVXw9sg+ k2D2bchuTfrvu4VCj8PMfMNs89G24k69bxxrmM8UCOLSmYYrDcfPw9MKhA/IBlvHpOGbPOTZ5GGL qXEDf9C9CJWIEPYpaqhD6FIpfVmTRT9zHXH0rq63GKLsK2l6HCLctnKh1LO02HBcqLGjfU3lrfiy Gk5v18t5qd6rF5t0gxuVZLuWWj9Ox90GRKAx/If/2q9Gw2KV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ErR3l7EAAAA3AAAAA8AAAAAAAAAAAAAAAAAmAIAAGRycy9k b3ducmV2LnhtbFBLBQYAAAAABAAEAPUAAACJAwAAAAA= " filled="f" stroked="f">
                  <v:textbox>
                    <w:txbxContent>
                      <w:p w:rsidR="006030B6" w:rsidRDefault="006030B6" w:rsidP="006030B6">
                        <w:r>
                          <w:t>B’</w:t>
                        </w:r>
                      </w:p>
                    </w:txbxContent>
                  </v:textbox>
                </v:shape>
              </v:group>
            </w:pict>
          </mc:Fallback>
        </mc:AlternateContent>
      </w:r>
      <w:r w:rsidR="006030B6" w:rsidRPr="006030B6">
        <w:rPr>
          <w:rFonts w:ascii="Times New Roman" w:hAnsi="Times New Roman"/>
          <w:lang w:val="pt-BR"/>
        </w:rPr>
        <w:t xml:space="preserve">Dựng ảnh A’B’ của AB qua gương. Từ A’ và B’ vẽ các tia qua hai mép gương. Mắt </w:t>
      </w:r>
      <w:r w:rsidR="006030B6" w:rsidRPr="006030B6">
        <w:rPr>
          <w:rFonts w:ascii="Times New Roman" w:hAnsi="Times New Roman"/>
          <w:color w:val="000000"/>
          <w:lang w:val="pt-BR"/>
        </w:rPr>
        <w:t>chỉ có thể nhìn thấy cả A’B’ nếu được đặt trong vùng gạch chéo</w:t>
      </w:r>
      <w:r w:rsidR="006030B6" w:rsidRPr="006030B6">
        <w:rPr>
          <w:rFonts w:ascii="Times New Roman" w:hAnsi="Times New Roman"/>
          <w:color w:val="FF0000"/>
          <w:lang w:val="pt-BR"/>
        </w:rPr>
        <w:t>.</w:t>
      </w: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color w:val="FF00FF"/>
          <w:lang w:val="pt-BR"/>
        </w:rPr>
      </w:pPr>
    </w:p>
    <w:p w:rsidR="006030B6" w:rsidRPr="006030B6" w:rsidRDefault="006030B6" w:rsidP="006030B6">
      <w:pPr>
        <w:spacing w:beforeLines="60" w:before="144" w:afterLines="60" w:after="144"/>
        <w:ind w:firstLine="670"/>
        <w:jc w:val="both"/>
        <w:rPr>
          <w:rFonts w:ascii="Times New Roman" w:hAnsi="Times New Roman"/>
          <w:color w:val="FF00FF"/>
          <w:lang w:val="pt-BR"/>
        </w:rPr>
      </w:pP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t>Thí dụ 2</w:t>
      </w:r>
      <w:r w:rsidRPr="006030B6">
        <w:rPr>
          <w:rFonts w:ascii="Times New Roman" w:hAnsi="Times New Roman"/>
          <w:lang w:val="pt-BR"/>
        </w:rPr>
        <w:t>: Hai người A và B đứng trước một gương phẳng (hình vẽ)</w:t>
      </w:r>
    </w:p>
    <w:p w:rsidR="006030B6" w:rsidRPr="006030B6" w:rsidRDefault="00CF61AD" w:rsidP="006030B6">
      <w:pPr>
        <w:spacing w:beforeLines="60" w:before="144" w:afterLines="60" w:after="144"/>
        <w:ind w:firstLine="670"/>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8720" behindDoc="0" locked="0" layoutInCell="1" allowOverlap="1">
                <wp:simplePos x="0" y="0"/>
                <wp:positionH relativeFrom="column">
                  <wp:posOffset>2025015</wp:posOffset>
                </wp:positionH>
                <wp:positionV relativeFrom="paragraph">
                  <wp:posOffset>8890</wp:posOffset>
                </wp:positionV>
                <wp:extent cx="2637790" cy="1486535"/>
                <wp:effectExtent l="0" t="4445" r="635" b="4445"/>
                <wp:wrapNone/>
                <wp:docPr id="241" name="Group 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7790" cy="1486535"/>
                          <a:chOff x="4656" y="2340"/>
                          <a:chExt cx="4154" cy="2341"/>
                        </a:xfrm>
                      </wpg:grpSpPr>
                      <wps:wsp>
                        <wps:cNvPr id="242" name="Text Box 415"/>
                        <wps:cNvSpPr txBox="1">
                          <a:spLocks noChangeArrowheads="1"/>
                        </wps:cNvSpPr>
                        <wps:spPr bwMode="auto">
                          <a:xfrm>
                            <a:off x="5436" y="4156"/>
                            <a:ext cx="493"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43" name="Line 416"/>
                        <wps:cNvCnPr/>
                        <wps:spPr bwMode="auto">
                          <a:xfrm>
                            <a:off x="4827" y="2739"/>
                            <a:ext cx="35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4" name="Line 417"/>
                        <wps:cNvCnPr/>
                        <wps:spPr bwMode="auto">
                          <a:xfrm>
                            <a:off x="4827" y="2738"/>
                            <a:ext cx="17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418"/>
                        <wps:cNvCnPr/>
                        <wps:spPr bwMode="auto">
                          <a:xfrm rot="5400000">
                            <a:off x="4988" y="3441"/>
                            <a:ext cx="140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6" name="Line 419"/>
                        <wps:cNvCnPr/>
                        <wps:spPr bwMode="auto">
                          <a:xfrm rot="5400000">
                            <a:off x="7586" y="3444"/>
                            <a:ext cx="1409"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7" name="Line 420"/>
                        <wps:cNvCnPr/>
                        <wps:spPr bwMode="auto">
                          <a:xfrm>
                            <a:off x="4827" y="2723"/>
                            <a:ext cx="1732"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8" name="Text Box 421"/>
                        <wps:cNvSpPr txBox="1">
                          <a:spLocks noChangeArrowheads="1"/>
                        </wps:cNvSpPr>
                        <wps:spPr bwMode="auto">
                          <a:xfrm>
                            <a:off x="4656" y="2342"/>
                            <a:ext cx="469"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249" name="Text Box 422"/>
                        <wps:cNvSpPr txBox="1">
                          <a:spLocks noChangeArrowheads="1"/>
                        </wps:cNvSpPr>
                        <wps:spPr bwMode="auto">
                          <a:xfrm>
                            <a:off x="6291" y="2340"/>
                            <a:ext cx="4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250" name="Text Box 423"/>
                        <wps:cNvSpPr txBox="1">
                          <a:spLocks noChangeArrowheads="1"/>
                        </wps:cNvSpPr>
                        <wps:spPr bwMode="auto">
                          <a:xfrm>
                            <a:off x="5508" y="2340"/>
                            <a:ext cx="48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51" name="Text Box 424"/>
                        <wps:cNvSpPr txBox="1">
                          <a:spLocks noChangeArrowheads="1"/>
                        </wps:cNvSpPr>
                        <wps:spPr bwMode="auto">
                          <a:xfrm>
                            <a:off x="8122" y="2385"/>
                            <a:ext cx="50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252" name="Text Box 425"/>
                        <wps:cNvSpPr txBox="1">
                          <a:spLocks noChangeArrowheads="1"/>
                        </wps:cNvSpPr>
                        <wps:spPr bwMode="auto">
                          <a:xfrm>
                            <a:off x="8154" y="4125"/>
                            <a:ext cx="6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53" name="Text Box 426"/>
                        <wps:cNvSpPr txBox="1">
                          <a:spLocks noChangeArrowheads="1"/>
                        </wps:cNvSpPr>
                        <wps:spPr bwMode="auto">
                          <a:xfrm>
                            <a:off x="5418" y="3279"/>
                            <a:ext cx="511"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54" name="Text Box 427"/>
                        <wps:cNvSpPr txBox="1">
                          <a:spLocks noChangeArrowheads="1"/>
                        </wps:cNvSpPr>
                        <wps:spPr bwMode="auto">
                          <a:xfrm>
                            <a:off x="7969" y="3195"/>
                            <a:ext cx="39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4" o:spid="_x0000_s1457" style="position:absolute;left:0;text-align:left;margin-left:159.45pt;margin-top:.7pt;width:207.7pt;height:117.05pt;z-index:251678720" coordorigin="4656,2340" coordsize="4154,23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Gk7zlgUAAD8xAAAOAAAAZHJzL2Uyb0RvYy54bWzsW21vqzYU/j5p/wHxPQ0G86qmV23SVJO6 rdK9+wEOkIAGmNm0SXe1/75jGygkt+pdW7FeyfkQQQz2eX3O8fHJ+adDWRgPKeM5rRYmOrNMI61i muTVbmH+8WU9C0yDN6RKSEGrdGE+ptz8dPHzT+f7OkptmtEiSZkBk1Q82tcLM2uaOprPeZylJeFn tE4rGNxSVpIGbtlunjCyh9nLYm5bljffU5bUjMYp5/DrSg2aF3L+7TaNm9+3W542RrEwgbZGfjP5 vRHf84tzEu0YqbM8bskgr6CiJHkFi/ZTrUhDjHuWn0xV5jGjnG6bs5iWc7rd5nEqeQBukHXEzQ2j 97XkZRftd3UvJhDtkZxePW3828MdM/JkYdoYmUZFSlCSXNfACAvx7OtdBE/dsPpzfccUj3B5S+M/ OQzPj8fF/U49bGz2v9IEJiT3DZXiOWxZKaYAxo2D1MJjr4X00Bgx/Gh7ju+HoKwYxhAOPNdxlZ7i DJQp3sOe65kGDNsObnUYZ9ft+xi5WL0Mo0i8OSeRWlgS2xInOAOb409i5W8T6+eM1KnUFhcC68Vq d2L9Iji8ogeQrGRIrA8PCrEazQEGgF0pJa6ka1R0mZFql14yRvdZShKgUDE0eFXxwcUkL4nbxY4S GxDgKZF2Qseho2Tm2pK2XmQkqhlvblJaGuJiYTLwKUklebjljZJu94hQbUXXeVHA7yQqqtEPMKf6 BRaFV8WYWF66ydfQCq+D6wDPsO1dz7C1Ws0u10s889bId1fOarlcoX/EughHWZ4kaSWW6VwW4e/T XQseytl6p+W0yBMxnSCJs91mWTDjgQBkrOWntaHBY/MxGdLEgJcjlpCNrSs7nK29wJ/hNXZnoW8F MwuFV6Fn4RCv1mOWbvMqfTtLxn5hhkKPkp1nebPk55Q3EpV5A6Bc5OXCDPqHSCQs8LpKpGobkhfq eiAKQf6TKEDdnaLB73gkTFQZa3PYHCTmoKCFGB5taPIIJswomBj4PoQUuMgo+9s09gDPC5P/dU9Y ahrFLxW4QYgweL7RyBvs+jbcsOHIZjhCqhimWpiNaajLZaNiwH3N8l0GKynHq+glINU2l2YtaFZU SZSTWDEZaIA3KiyWJoGRdNfW65fVHQMldDJ90e1xYPsKLX0nHLu94waA+gJoJYw+7/UFqPa7vf7N BijwZEV4ppyQP/IVbRThEBFbC3zOGj8oxvSwOPAXBTnKTzq/kcB45C/KCgXUCp1DyJrMDCGQjszQ F1p4BzMMxmaIfAei5IczQ21skxqbe2Rs0kj+i7Gp6OFiFbNE9GvzTBwGsA8BlHOwyghV5iGyTYSt 8AOankbAUcbw/yEgJMwjBJQB9F2M0ncDlY2DUco06FtGOd6/nCTjOixDIv6W1P/HDMuQzg2NEpLf dwnLtjNVWHYCZFmv3p9ocPwg4AhBVdnhU2nDlojVAuR0pY1hRcgeWzH22gDvYGnfz29ydGkDKiDP 7k9G1Rpd2mhrWEdbtUFpo6/x6dLGqB4K3ngCGtJlJwcNzw6h+jEqI4uCpNgWQBVS7Qoc74XKiAYN DRokeq96aF/n06AxBA0XyrsnoCGj+eSg4bqWqiU8nT31oCGqDKKKpQ9R9CHKhIcofVVWg8YINPoD 7cH2pD9wmvTkNUA2FLhlphG0h9kdaLhd/VGcYYkaf3dYfVLs0ZmGzjTeL9Poq+saNEag8Y12DdUS MXmmEchGFgANjBQFTwVi2f8iMg29PdGZxoSZRn/6oUFjBBp9u8Yg0+i3cpNmGi5G7VGn7R81e7io 7fWAnjqdaeger4l6vKCVsz2d0qAxAo2+uWYAGv1WblLQ8ENxRiLSCRQebU+crhNXdIjq7YluDJ2m MRQK8z8YaMBBkOzSlzv49h8F4m8Aw3u4Hv7v4eJfAAAA//8DAFBLAwQUAAYACAAAACEATLb3dOAA AAAJAQAADwAAAGRycy9kb3ducmV2LnhtbEyPQUvDQBCF74L/YRnBm92kabTGbEop6qkUbAXxNs1O k9Dsbshuk/TfO570OHyP977JV5NpxUC9b5xVEM8iEGRLpxtbKfg8vD0sQfiAVmPrLCm4kodVcXuT Y6bdaD9o2IdKcIn1GSqoQ+gyKX1Zk0E/cx1ZZifXGwx89pXUPY5cblo5j6JHabCxvFBjR5uayvP+ YhS8jziuk/h12J5Pm+v3Id19bWNS6v5uWr+ACDSFvzD86rM6FOx0dBervWgVJPHymaMMFiCYPyWL BMRRwTxJU5BFLv9/UPwAAAD//wMAUEsBAi0AFAAGAAgAAAAhALaDOJL+AAAA4QEAABMAAAAAAAAA AAAAAAAAAAAAAFtDb250ZW50X1R5cGVzXS54bWxQSwECLQAUAAYACAAAACEAOP0h/9YAAACUAQAA CwAAAAAAAAAAAAAAAAAvAQAAX3JlbHMvLnJlbHNQSwECLQAUAAYACAAAACEAtBpO85YFAAA/MQAA DgAAAAAAAAAAAAAAAAAuAgAAZHJzL2Uyb0RvYy54bWxQSwECLQAUAAYACAAAACEATLb3dOAAAAAJ AQAADwAAAAAAAAAAAAAAAADwBwAAZHJzL2Rvd25yZXYueG1sUEsFBgAAAAAEAAQA8wAAAP0IAAAA AA== ">
                <v:shape id="Text Box 415" o:spid="_x0000_s1458" type="#_x0000_t202" style="position:absolute;left:5436;top:4156;width:493;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H8sMQA AADcAAAADwAAAGRycy9kb3ducmV2LnhtbESPT2vCQBTE7wW/w/IEb82uQYtGVxGL0JOl/gNvj+wz CWbfhuzWpN++Wyh4HGbmN8xy3dtaPKj1lWMN40SBIM6dqbjQcDruXmcgfEA2WDsmDT/kYb0avCwx M67jL3ocQiEihH2GGsoQmkxKn5dk0SeuIY7ezbUWQ5RtIU2LXYTbWqZKvUmLFceFEhvalpTfD99W w3l/u14m6rN4t9Omc72SbOdS69Gw3yxABOrDM/zf/jAa0kkKf2fiEZ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D6B/LDEAAAA3AAAAA8AAAAAAAAAAAAAAAAAmAIAAGRycy9k b3ducmV2LnhtbFBLBQYAAAAABAAEAPUAAACJAwAAAAA= " filled="f" stroked="f">
                  <v:textbox>
                    <w:txbxContent>
                      <w:p w:rsidR="006030B6" w:rsidRDefault="006030B6" w:rsidP="006030B6">
                        <w:r>
                          <w:t>A</w:t>
                        </w:r>
                      </w:p>
                    </w:txbxContent>
                  </v:textbox>
                </v:shape>
                <v:line id="Line 416" o:spid="_x0000_s1459" style="position:absolute;visibility:visible;mso-wrap-style:square" from="4827,2739" to="8408,27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EYOMUAAADcAAAADwAAAGRycy9kb3ducmV2LnhtbESPQWsCMRSE7wX/Q3gFbzVbW2pdjaIF wao9uLbg8bF5Joubl2WT6vbfm0Khx2FmvmGm887V4kJtqDwreBxkIIhLrys2Cj4Pq4dXECEia6w9 k4IfCjCf9e6mmGt/5T1dimhEgnDIUYGNscmlDKUlh2HgG+LknXzrMCbZGqlbvCa4q+Uwy16kw4rT gsWG3iyV5+LbKdiO1vWX4WOxez+FpR9v9vLDWKX6991iAiJSF//Df+21VjB8foLfM+kIyNk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MEYOMUAAADcAAAADwAAAAAAAAAA AAAAAAChAgAAZHJzL2Rvd25yZXYueG1sUEsFBgAAAAAEAAQA+QAAAJMDAAAAAA== ">
                  <v:stroke dashstyle="1 1"/>
                </v:line>
                <v:line id="Line 417" o:spid="_x0000_s1460" style="position:absolute;visibility:visible;mso-wrap-style:square" from="4827,2738" to="6559,27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3eYccAAADcAAAADwAAAGRycy9kb3ducmV2LnhtbESPT2vCQBTE74V+h+UJvdWNVoJEV5GW gvYg9Q/o8Zl9TdJm34bdbZJ++64geBxm5jfMfNmbWrTkfGVZwWiYgCDOra64UHA8vD9PQfiArLG2 TAr+yMNy8fgwx0zbjnfU7kMhIoR9hgrKEJpMSp+XZNAPbUMcvS/rDIYoXSG1wy7CTS3HSZJKgxXH hRIbei0p/9n/GgXbl8+0XW0+1v1pk17yt93l/N05pZ4G/WoGIlAf7uFbe60VjCc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jd5hxwAAANwAAAAPAAAAAAAA AAAAAAAAAKECAABkcnMvZG93bnJldi54bWxQSwUGAAAAAAQABAD5AAAAlQMAAAAA "/>
                <v:line id="Line 418" o:spid="_x0000_s1461" style="position:absolute;rotation:90;visibility:visible;mso-wrap-style:square" from="4988,3441" to="6397,3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2shcYAAADcAAAADwAAAGRycy9kb3ducmV2LnhtbESPT2vCQBTE7wW/w/IEL0U3itaSugkS KAZ68t+ht9fsMwlm36bZjcZv3y0Uehxm5jfMJh1MI27UudqygvksAkFcWF1zqeB0fJ++gnAeWWNj mRQ8yEGajJ42GGt75z3dDr4UAcIuRgWV920spSsqMuhmtiUO3sV2Bn2QXSl1h/cAN41cRNGLNFhz WKiwpayi4nrojYLerPN9tsu+6bPNj1+r8zOZj16pyXjYvoHwNPj/8F871woWyxX8nglHQCY/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adrIXGAAAA3AAAAA8AAAAAAAAA AAAAAAAAoQIAAGRycy9kb3ducmV2LnhtbFBLBQYAAAAABAAEAPkAAACUAwAAAAA= ">
                  <v:stroke dashstyle="1 1"/>
                </v:line>
                <v:line id="Line 419" o:spid="_x0000_s1462" style="position:absolute;rotation:90;visibility:visible;mso-wrap-style:square" from="7586,3444" to="8995,34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k8y8sYAAADcAAAADwAAAGRycy9kb3ducmV2LnhtbESPzWrDMBCE74W+g9hCLyWRG/JT3Mim GEINOSVuD71tra1taq0cS06ct48CgRyHmfmGWaejacWRetdYVvA6jUAQl1Y3XCn4KjaTNxDOI2ts LZOCMzlIk8eHNcbannhHx72vRICwi1FB7X0XS+nKmgy6qe2Ig/dne4M+yL6SusdTgJtWzqJoKQ02 HBZq7CirqfzfD0bBYFb5LvvMDvTT5cXv4vuFzHZQ6vlp/HgH4Wn09/CtnWsFs/kSrmfCEZDJ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ZPMvLGAAAA3AAAAA8AAAAAAAAA AAAAAAAAoQIAAGRycy9kb3ducmV2LnhtbFBLBQYAAAAABAAEAPkAAACUAwAAAAA= ">
                  <v:stroke dashstyle="1 1"/>
                </v:line>
                <v:line id="Line 420" o:spid="_x0000_s1463" style="position:absolute;visibility:visible;mso-wrap-style:square" from="4827,2723" to="6559,2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NLhsQAAADcAAAADwAAAGRycy9kb3ducmV2LnhtbESPUWvCMBSF3wX/Q7gD3zSdODeqaXHK YOxBmO4HXJrbptjcdEm03b9fBgMfD+ec73C25Wg7cSMfWscKHhcZCOLK6ZYbBV/nt/kLiBCRNXaO ScEPBSiL6WSLuXYDf9LtFBuRIBxyVGBi7HMpQ2XIYli4njh5tfMWY5K+kdrjkOC2k8ssW0uLLacF gz3tDVWX09UqOD6d8eN1WFtfX6OpB71fHb5bpWYP424DItIY7+H/9rtWsFw9w9+ZdARk8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I0uGxAAAANwAAAAPAAAAAAAAAAAA AAAAAKECAABkcnMvZG93bnJldi54bWxQSwUGAAAAAAQABAD5AAAAkgMAAAAA " strokeweight="3pt">
                  <v:stroke dashstyle="1 1"/>
                </v:line>
                <v:shape id="Text Box 421" o:spid="_x0000_s1464" type="#_x0000_t202" style="position:absolute;left:4656;top:2342;width:469;height:3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2nLWsEA AADcAAAADwAAAGRycy9kb3ducmV2LnhtbERPz2vCMBS+D/wfwhO8rYnSDVcbRRzCTpPpNvD2aJ5t sXkpTdZ2/705CB4/vt/5ZrSN6KnztWMN80SBIC6cqbnU8H3aPy9B+IBssHFMGv7Jw2Y9ecoxM27g L+qPoRQxhH2GGqoQ2kxKX1Rk0SeuJY7cxXUWQ4RdKU2HQwy3jVwo9Sot1hwbKmxpV1FxPf5ZDT+f l/Nvqg7lu31pBzcqyfZNaj2bjtsViEBjeIjv7g+jYZHGtfFMPAJyfQMAAP//AwBQSwECLQAUAAYA CAAAACEA8PeKu/0AAADiAQAAEwAAAAAAAAAAAAAAAAAAAAAAW0NvbnRlbnRfVHlwZXNdLnhtbFBL AQItABQABgAIAAAAIQAx3V9h0gAAAI8BAAALAAAAAAAAAAAAAAAAAC4BAABfcmVscy8ucmVsc1BL AQItABQABgAIAAAAIQAzLwWeQQAAADkAAAAQAAAAAAAAAAAAAAAAACkCAABkcnMvc2hhcGV4bWwu eG1sUEsBAi0AFAAGAAgAAAAhAF9py1rBAAAA3AAAAA8AAAAAAAAAAAAAAAAAmAIAAGRycy9kb3du cmV2LnhtbFBLBQYAAAAABAAEAPUAAACGAwAAAAA= " filled="f" stroked="f">
                  <v:textbox>
                    <w:txbxContent>
                      <w:p w:rsidR="006030B6" w:rsidRDefault="006030B6" w:rsidP="006030B6">
                        <w:r>
                          <w:t>M</w:t>
                        </w:r>
                      </w:p>
                    </w:txbxContent>
                  </v:textbox>
                </v:shape>
                <v:shape id="Text Box 422" o:spid="_x0000_s1465" type="#_x0000_t202" style="position:absolute;left:6291;top:2340;width:42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VuwcQA AADcAAAADwAAAGRycy9kb3ducmV2LnhtbESPQWvCQBSE7wX/w/IEb3VXsUWjmyAWoaeWpip4e2Sf STD7NmS3Sfrvu4VCj8PMfMPsstE2oqfO1441LOYKBHHhTM2lhtPn8XENwgdkg41j0vBNHrJ08rDD xLiBP6jPQykihH2CGqoQ2kRKX1Rk0c9dSxy9m+sshii7UpoOhwi3jVwq9Swt1hwXKmzpUFFxz7+s hvPb7XpZqffyxT61gxuVZLuRWs+m434LItAY/sN/7VejYbnawO+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DAlbsHEAAAA3AAAAA8AAAAAAAAAAAAAAAAAmAIAAGRycy9k b3ducmV2LnhtbFBLBQYAAAAABAAEAPUAAACJAwAAAAA= " filled="f" stroked="f">
                  <v:textbox>
                    <w:txbxContent>
                      <w:p w:rsidR="006030B6" w:rsidRDefault="006030B6" w:rsidP="006030B6">
                        <w:r>
                          <w:t>N</w:t>
                        </w:r>
                      </w:p>
                    </w:txbxContent>
                  </v:textbox>
                </v:shape>
                <v:shape id="Text Box 423" o:spid="_x0000_s1466" type="#_x0000_t202" style="position:absolute;left:5508;top:2340;width:488;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ZRgcEA AADcAAAADwAAAGRycy9kb3ducmV2LnhtbERPy2rCQBTdF/yH4QrdNTOKKW3MKKIIXVVqH+Dukrkm wcydkBmT9O+dheDycN75erSN6KnztWMNs0SBIC6cqbnU8PO9f3kD4QOywcYxafgnD+vV5CnHzLiB v6g/hlLEEPYZaqhCaDMpfVGRRZ+4ljhyZ9dZDBF2pTQdDjHcNnKu1Ku0WHNsqLClbUXF5Xi1Gn4/ z6e/hTqUO5u2gxuVZPsutX6ejpsliEBjeIjv7g+jYZ7G+fFMPAJydQMAAP//AwBQSwECLQAUAAYA CAAAACEA8PeKu/0AAADiAQAAEwAAAAAAAAAAAAAAAAAAAAAAW0NvbnRlbnRfVHlwZXNdLnhtbFBL AQItABQABgAIAAAAIQAx3V9h0gAAAI8BAAALAAAAAAAAAAAAAAAAAC4BAABfcmVscy8ucmVsc1BL AQItABQABgAIAAAAIQAzLwWeQQAAADkAAAAQAAAAAAAAAAAAAAAAACkCAABkcnMvc2hhcGV4bWwu eG1sUEsBAi0AFAAGAAgAAAAhACTGUYHBAAAA3AAAAA8AAAAAAAAAAAAAAAAAmAIAAGRycy9kb3du cmV2LnhtbFBLBQYAAAAABAAEAPUAAACGAwAAAAA= " filled="f" stroked="f">
                  <v:textbox>
                    <w:txbxContent>
                      <w:p w:rsidR="006030B6" w:rsidRDefault="006030B6" w:rsidP="006030B6">
                        <w:r>
                          <w:t>H</w:t>
                        </w:r>
                      </w:p>
                    </w:txbxContent>
                  </v:textbox>
                </v:shape>
                <v:shape id="Text Box 424" o:spid="_x0000_s1467" type="#_x0000_t202" style="position:absolute;left:8122;top:2385;width:509;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r0GsMA AADcAAAADwAAAGRycy9kb3ducmV2LnhtbESPT4vCMBTE7wt+h/CEva2JootWo4iLsCdl/QfeHs2z LTYvpcna+u2NIHgcZuY3zGzR2lLcqPaFYw39ngJBnDpTcKbhsF9/jUH4gGywdEwa7uRhMe98zDAx ruE/uu1CJiKEfYIa8hCqREqf5mTR91xFHL2Lqy2GKOtMmhqbCLelHCj1LS0WHBdyrGiVU3rd/VsN x83lfBqqbfZjR1XjWiXZTqTWn912OQURqA3v8Kv9azQMRn14nolHQM4fAAAA//8DAFBLAQItABQA BgAIAAAAIQDw94q7/QAAAOIBAAATAAAAAAAAAAAAAAAAAAAAAABbQ29udGVudF9UeXBlc10ueG1s UEsBAi0AFAAGAAgAAAAhADHdX2HSAAAAjwEAAAsAAAAAAAAAAAAAAAAALgEAAF9yZWxzLy5yZWxz UEsBAi0AFAAGAAgAAAAhADMvBZ5BAAAAOQAAABAAAAAAAAAAAAAAAAAAKQIAAGRycy9zaGFwZXht bC54bWxQSwECLQAUAAYACAAAACEAS4r0GsMAAADcAAAADwAAAAAAAAAAAAAAAACYAgAAZHJzL2Rv d25yZXYueG1sUEsFBgAAAAAEAAQA9QAAAIgDAAAAAA== " filled="f" stroked="f">
                  <v:textbox>
                    <w:txbxContent>
                      <w:p w:rsidR="006030B6" w:rsidRDefault="006030B6" w:rsidP="006030B6">
                        <w:r>
                          <w:t>K</w:t>
                        </w:r>
                      </w:p>
                    </w:txbxContent>
                  </v:textbox>
                </v:shape>
                <v:shape id="Text Box 425" o:spid="_x0000_s1468" type="#_x0000_t202" style="position:absolute;left:8154;top:4125;width:65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1hqbcQA AADcAAAADwAAAGRycy9kb3ducmV2LnhtbESPT4vCMBTE7wt+h/AEb2ti0cXtGkUUwZPL+mdhb4/m 2Rabl9JEW7/9RhA8DjPzG2a26GwlbtT40rGG0VCBIM6cKTnXcDxs3qcgfEA2WDkmDXfysJj33maY GtfyD932IRcRwj5FDUUIdSqlzwqy6IeuJo7e2TUWQ5RNLk2DbYTbSiZKfUiLJceFAmtaFZRd9ler 4bQ7//2O1Xe+tpO6dZ2SbD+l1oN+t/wCEagLr/CzvTUakkkCjzPxCMj5PwAAAP//AwBQSwECLQAU AAYACAAAACEA8PeKu/0AAADiAQAAEwAAAAAAAAAAAAAAAAAAAAAAW0NvbnRlbnRfVHlwZXNdLnht bFBLAQItABQABgAIAAAAIQAx3V9h0gAAAI8BAAALAAAAAAAAAAAAAAAAAC4BAABfcmVscy8ucmVs c1BLAQItABQABgAIAAAAIQAzLwWeQQAAADkAAAAQAAAAAAAAAAAAAAAAACkCAABkcnMvc2hhcGV4 bWwueG1sUEsBAi0AFAAGAAgAAAAhALtYam3EAAAA3AAAAA8AAAAAAAAAAAAAAAAAmAIAAGRycy9k b3ducmV2LnhtbFBLBQYAAAAABAAEAPUAAACJAwAAAAA= " filled="f" stroked="f">
                  <v:textbox>
                    <w:txbxContent>
                      <w:p w:rsidR="006030B6" w:rsidRDefault="006030B6" w:rsidP="006030B6">
                        <w:r>
                          <w:t>B</w:t>
                        </w:r>
                      </w:p>
                    </w:txbxContent>
                  </v:textbox>
                </v:shape>
                <v:shape id="Text Box 426" o:spid="_x0000_s1469" type="#_x0000_t202" style="position:absolute;left:5418;top:3279;width:511;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BTP9sMA AADcAAAADwAAAGRycy9kb3ducmV2LnhtbESPQWsCMRSE74L/ITzBmyZaLXY1ilgKPSm1teDtsXnu Lm5elk10139vBMHjMDPfMItVa0txpdoXjjWMhgoEcepMwZmGv9+vwQyED8gGS8ek4UYeVstuZ4GJ cQ3/0HUfMhEh7BPUkIdQJVL6NCeLfugq4uidXG0xRFln0tTYRLgt5Vipd2mx4LiQY0WbnNLz/mI1 HLan4/9E7bJPO60a1yrJ9kNq3e+16zmIQG14hZ/tb6NhPH2D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1BTP9sMAAADcAAAADwAAAAAAAAAAAAAAAACYAgAAZHJzL2Rv d25yZXYueG1sUEsFBgAAAAAEAAQA9QAAAIgDAAAAAA== " filled="f" stroked="f">
                  <v:textbox>
                    <w:txbxContent>
                      <w:p w:rsidR="006030B6" w:rsidRDefault="006030B6" w:rsidP="006030B6">
                        <w:r>
                          <w:t>h</w:t>
                        </w:r>
                      </w:p>
                    </w:txbxContent>
                  </v:textbox>
                </v:shape>
                <v:shape id="Text Box 427" o:spid="_x0000_s1470" type="#_x0000_t202" style="position:absolute;left:7969;top:3195;width:39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XgsQA AADcAAAADwAAAGRycy9kb3ducmV2LnhtbESPQWvCQBSE74L/YXmF3sxuxUibZhVpEXqymLaCt0f2 mYRm34bsauK/7wpCj8PMfMPk69G24kK9bxxreEoUCOLSmYYrDd9f29kzCB+QDbaOScOVPKxX00mO mXED7+lShEpECPsMNdQhdJmUvqzJok9cRxy9k+sthij7Spoehwi3rZwrtZQWG44LNXb0VlP5W5yt hp/d6XhYqM/q3abd4EYl2b5IrR8fxs0riEBj+A/f2x9GwzxdwO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Fv9V4LEAAAA3AAAAA8AAAAAAAAAAAAAAAAAmAIAAGRycy9k b3ducmV2LnhtbFBLBQYAAAAABAAEAPUAAACJAwAAAAA= " filled="f" stroked="f">
                  <v:textbox>
                    <w:txbxContent>
                      <w:p w:rsidR="006030B6" w:rsidRDefault="006030B6" w:rsidP="006030B6">
                        <w:r>
                          <w:t>h</w:t>
                        </w:r>
                      </w:p>
                    </w:txbxContent>
                  </v:textbox>
                </v:shape>
              </v:group>
            </w:pict>
          </mc:Fallback>
        </mc:AlternateContent>
      </w: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t>a) Hai người có nhìn thấy nhau trong gương không?</w:t>
      </w:r>
    </w:p>
    <w:p w:rsidR="006030B6" w:rsidRPr="006030B6" w:rsidRDefault="006030B6" w:rsidP="006030B6">
      <w:pPr>
        <w:rPr>
          <w:rFonts w:ascii="Times New Roman" w:hAnsi="Times New Roman"/>
          <w:lang w:val="pt-BR"/>
        </w:rPr>
      </w:pPr>
      <w:r w:rsidRPr="006030B6">
        <w:rPr>
          <w:rFonts w:ascii="Times New Roman" w:hAnsi="Times New Roman"/>
          <w:lang w:val="pt-BR"/>
        </w:rPr>
        <w:t>b) Một trong hai người đi dẫn đến gương theo phương vuông góc với gương thì khi nào họ thấy nhau trong gương?</w:t>
      </w:r>
    </w:p>
    <w:p w:rsidR="006030B6" w:rsidRPr="006030B6" w:rsidRDefault="006030B6" w:rsidP="006030B6">
      <w:pPr>
        <w:rPr>
          <w:rFonts w:ascii="Times New Roman" w:hAnsi="Times New Roman"/>
          <w:lang w:val="pt-BR"/>
        </w:rPr>
      </w:pPr>
      <w:r w:rsidRPr="006030B6">
        <w:rPr>
          <w:rFonts w:ascii="Times New Roman" w:hAnsi="Times New Roman"/>
          <w:lang w:val="pt-BR"/>
        </w:rPr>
        <w:t>c) Nếu cả hai người cùng đi dần tới gương theo phương vuông góc với gương thì họ có thấy nhau qua gương không?</w:t>
      </w:r>
    </w:p>
    <w:p w:rsidR="006030B6" w:rsidRPr="006030B6" w:rsidRDefault="006030B6" w:rsidP="006030B6">
      <w:pPr>
        <w:rPr>
          <w:rFonts w:ascii="Times New Roman" w:hAnsi="Times New Roman"/>
          <w:lang w:val="pt-BR"/>
        </w:rPr>
      </w:pPr>
      <w:r w:rsidRPr="006030B6">
        <w:rPr>
          <w:rFonts w:ascii="Times New Roman" w:hAnsi="Times New Roman"/>
          <w:lang w:val="pt-BR"/>
        </w:rPr>
        <w:t>Biết MA = NH = 50 cm; NK = 100 cm, h = 100 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u w:val="single"/>
          <w:lang w:val="pt-BR"/>
        </w:rPr>
        <w:t>Giải</w:t>
      </w: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lang w:val="pt-BR"/>
        </w:rPr>
        <w:t>a) Vẽ thị trường của hai người</w: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Thị trường của A giới hạn bởi góc MA’N, của B giới hạn bởi góc MB’N.</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Hai người không thấy nhau vì người này ở ngoài thị trường của người kia.</w:t>
      </w:r>
    </w:p>
    <w:p w:rsidR="006030B6" w:rsidRPr="006030B6" w:rsidRDefault="00CF61AD" w:rsidP="006030B6">
      <w:pPr>
        <w:spacing w:beforeLines="60" w:before="144" w:afterLines="60" w:after="144"/>
        <w:jc w:val="both"/>
        <w:rPr>
          <w:rFonts w:ascii="Times New Roman" w:hAnsi="Times New Roman"/>
          <w:b/>
          <w:bCs/>
          <w:i/>
          <w:iCs/>
          <w:lang w:val="pt-BR"/>
        </w:rPr>
      </w:pPr>
      <w:r>
        <w:rPr>
          <w:rFonts w:ascii="Times New Roman" w:hAnsi="Times New Roman"/>
          <w:noProof/>
        </w:rPr>
        <mc:AlternateContent>
          <mc:Choice Requires="wpg">
            <w:drawing>
              <wp:anchor distT="0" distB="0" distL="114300" distR="114300" simplePos="0" relativeHeight="251680768" behindDoc="0" locked="0" layoutInCell="1" allowOverlap="1">
                <wp:simplePos x="0" y="0"/>
                <wp:positionH relativeFrom="column">
                  <wp:posOffset>1531620</wp:posOffset>
                </wp:positionH>
                <wp:positionV relativeFrom="paragraph">
                  <wp:posOffset>61595</wp:posOffset>
                </wp:positionV>
                <wp:extent cx="4239895" cy="2466975"/>
                <wp:effectExtent l="11430" t="0" r="0" b="635"/>
                <wp:wrapNone/>
                <wp:docPr id="209" name="Group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9895" cy="2466975"/>
                          <a:chOff x="5259" y="6869"/>
                          <a:chExt cx="6677" cy="3885"/>
                        </a:xfrm>
                      </wpg:grpSpPr>
                      <wps:wsp>
                        <wps:cNvPr id="210" name="Line 448"/>
                        <wps:cNvCnPr/>
                        <wps:spPr bwMode="auto">
                          <a:xfrm>
                            <a:off x="7538" y="8716"/>
                            <a:ext cx="3844"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1" name="Line 449"/>
                        <wps:cNvCnPr/>
                        <wps:spPr bwMode="auto">
                          <a:xfrm>
                            <a:off x="7538" y="8715"/>
                            <a:ext cx="18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450"/>
                        <wps:cNvCnPr/>
                        <wps:spPr bwMode="auto">
                          <a:xfrm rot="5400000">
                            <a:off x="7742" y="9437"/>
                            <a:ext cx="145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3" name="Line 451"/>
                        <wps:cNvCnPr/>
                        <wps:spPr bwMode="auto">
                          <a:xfrm rot="5400000">
                            <a:off x="10530" y="9442"/>
                            <a:ext cx="1451"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4" name="Line 452"/>
                        <wps:cNvCnPr/>
                        <wps:spPr bwMode="auto">
                          <a:xfrm>
                            <a:off x="7538" y="8700"/>
                            <a:ext cx="1858"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5" name="Text Box 453"/>
                        <wps:cNvSpPr txBox="1">
                          <a:spLocks noChangeArrowheads="1"/>
                        </wps:cNvSpPr>
                        <wps:spPr bwMode="auto">
                          <a:xfrm>
                            <a:off x="7135" y="8324"/>
                            <a:ext cx="595"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216" name="Text Box 454"/>
                        <wps:cNvSpPr txBox="1">
                          <a:spLocks noChangeArrowheads="1"/>
                        </wps:cNvSpPr>
                        <wps:spPr bwMode="auto">
                          <a:xfrm>
                            <a:off x="9255" y="8279"/>
                            <a:ext cx="411"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217" name="Text Box 455"/>
                        <wps:cNvSpPr txBox="1">
                          <a:spLocks noChangeArrowheads="1"/>
                        </wps:cNvSpPr>
                        <wps:spPr bwMode="auto">
                          <a:xfrm>
                            <a:off x="8353" y="8294"/>
                            <a:ext cx="524"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18" name="Text Box 456"/>
                        <wps:cNvSpPr txBox="1">
                          <a:spLocks noChangeArrowheads="1"/>
                        </wps:cNvSpPr>
                        <wps:spPr bwMode="auto">
                          <a:xfrm>
                            <a:off x="11124" y="8294"/>
                            <a:ext cx="5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219" name="Text Box 457"/>
                        <wps:cNvSpPr txBox="1">
                          <a:spLocks noChangeArrowheads="1"/>
                        </wps:cNvSpPr>
                        <wps:spPr bwMode="auto">
                          <a:xfrm>
                            <a:off x="8298" y="10098"/>
                            <a:ext cx="512"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20" name="Text Box 458"/>
                        <wps:cNvSpPr txBox="1">
                          <a:spLocks noChangeArrowheads="1"/>
                        </wps:cNvSpPr>
                        <wps:spPr bwMode="auto">
                          <a:xfrm>
                            <a:off x="11109" y="10094"/>
                            <a:ext cx="58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21" name="Text Box 459"/>
                        <wps:cNvSpPr txBox="1">
                          <a:spLocks noChangeArrowheads="1"/>
                        </wps:cNvSpPr>
                        <wps:spPr bwMode="auto">
                          <a:xfrm>
                            <a:off x="8171" y="9272"/>
                            <a:ext cx="2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22" name="Text Box 460"/>
                        <wps:cNvSpPr txBox="1">
                          <a:spLocks noChangeArrowheads="1"/>
                        </wps:cNvSpPr>
                        <wps:spPr bwMode="auto">
                          <a:xfrm>
                            <a:off x="10931" y="9014"/>
                            <a:ext cx="217"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23" name="Line 461"/>
                        <wps:cNvCnPr/>
                        <wps:spPr bwMode="auto">
                          <a:xfrm rot="5400000">
                            <a:off x="10538" y="8003"/>
                            <a:ext cx="145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 name="Line 462"/>
                        <wps:cNvCnPr/>
                        <wps:spPr bwMode="auto">
                          <a:xfrm rot="5400000">
                            <a:off x="7745" y="8003"/>
                            <a:ext cx="145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5" name="Line 463"/>
                        <wps:cNvCnPr/>
                        <wps:spPr bwMode="auto">
                          <a:xfrm flipV="1">
                            <a:off x="8452" y="8709"/>
                            <a:ext cx="967" cy="14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Line 464"/>
                        <wps:cNvCnPr/>
                        <wps:spPr bwMode="auto">
                          <a:xfrm flipH="1" flipV="1">
                            <a:off x="7545" y="8699"/>
                            <a:ext cx="913" cy="14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Line 465"/>
                        <wps:cNvCnPr/>
                        <wps:spPr bwMode="auto">
                          <a:xfrm>
                            <a:off x="8470" y="7278"/>
                            <a:ext cx="1999" cy="304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8" name="Line 466"/>
                        <wps:cNvCnPr/>
                        <wps:spPr bwMode="auto">
                          <a:xfrm flipH="1">
                            <a:off x="5259" y="7278"/>
                            <a:ext cx="6016" cy="231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 name="Line 467"/>
                        <wps:cNvCnPr/>
                        <wps:spPr bwMode="auto">
                          <a:xfrm flipH="1">
                            <a:off x="7461" y="7278"/>
                            <a:ext cx="3814" cy="2923"/>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0" name="Line 468"/>
                        <wps:cNvCnPr/>
                        <wps:spPr bwMode="auto">
                          <a:xfrm>
                            <a:off x="9424" y="8729"/>
                            <a:ext cx="1827" cy="146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31" name="Line 469"/>
                        <wps:cNvCnPr/>
                        <wps:spPr bwMode="auto">
                          <a:xfrm>
                            <a:off x="7569" y="8739"/>
                            <a:ext cx="3706" cy="146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32" name="Line 470"/>
                        <wps:cNvCnPr/>
                        <wps:spPr bwMode="auto">
                          <a:xfrm flipH="1">
                            <a:off x="7461" y="8729"/>
                            <a:ext cx="1934" cy="14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Line 471"/>
                        <wps:cNvCnPr/>
                        <wps:spPr bwMode="auto">
                          <a:xfrm flipH="1">
                            <a:off x="5313" y="8719"/>
                            <a:ext cx="2202" cy="8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Line 472"/>
                        <wps:cNvCnPr/>
                        <wps:spPr bwMode="auto">
                          <a:xfrm>
                            <a:off x="9407" y="8729"/>
                            <a:ext cx="1074" cy="15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Line 473"/>
                        <wps:cNvCnPr/>
                        <wps:spPr bwMode="auto">
                          <a:xfrm>
                            <a:off x="8470" y="7278"/>
                            <a:ext cx="1999" cy="3045"/>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6" name="Line 474"/>
                        <wps:cNvCnPr/>
                        <wps:spPr bwMode="auto">
                          <a:xfrm flipH="1">
                            <a:off x="5259" y="7278"/>
                            <a:ext cx="6016" cy="2314"/>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7" name="Line 475"/>
                        <wps:cNvCnPr/>
                        <wps:spPr bwMode="auto">
                          <a:xfrm flipH="1">
                            <a:off x="6607" y="7200"/>
                            <a:ext cx="1934" cy="292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8" name="Line 476"/>
                        <wps:cNvCnPr/>
                        <wps:spPr bwMode="auto">
                          <a:xfrm flipH="1">
                            <a:off x="6470" y="8739"/>
                            <a:ext cx="1045" cy="15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 name="Text Box 477"/>
                        <wps:cNvSpPr txBox="1">
                          <a:spLocks noChangeArrowheads="1"/>
                        </wps:cNvSpPr>
                        <wps:spPr bwMode="auto">
                          <a:xfrm>
                            <a:off x="11185" y="6929"/>
                            <a:ext cx="751"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40" name="Text Box 478"/>
                        <wps:cNvSpPr txBox="1">
                          <a:spLocks noChangeArrowheads="1"/>
                        </wps:cNvSpPr>
                        <wps:spPr bwMode="auto">
                          <a:xfrm>
                            <a:off x="8299" y="6869"/>
                            <a:ext cx="704"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7" o:spid="_x0000_s1471" style="position:absolute;left:0;text-align:left;margin-left:120.6pt;margin-top:4.85pt;width:333.85pt;height:194.25pt;z-index:251680768" coordorigin="5259,6869" coordsize="6677,38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iS5KswgAAAhjAAAOAAAAZHJzL2Uyb0RvYy54bWzsXe2TmkYY/96Z/g8M340sLG9OvE5ynmln 0jYzSfudE1SmCBS402um/3uffXZZATXxTiWms/fBQ8Fld/nt73lfX/+0WSXaY1SUcZaOdfLK0LUo nWVhnC7G+h+fpgNP18oqSMMgydJorD9Fpf7TzY8/vF7no8jMllkSRoUGjaTlaJ2P9WVV5aPhsJwt o1VQvsryKIWT86xYBRW8LRbDsAjW0PoqGZqG4QzXWRHmRTaLyhI+nfCT+g22P59Hs+r3+byMKi0Z 69C3Cl8LfL1nr8Ob18FoUQT5Mp6JbgQv6MUqiFO4qWxqElSB9lDEO02t4lmRldm8ejXLVsNsPo9n EY4BRkOMzmjeFdlDjmNZjNaLXE4TTG1nnl7c7Oy3xw+FFodj3TR8XUuDFTwkvK9GqcumZ50vRnDV uyL/mH8o+Bjh8H02+6uE08PuefZ+wS/W7te/ZiE0GDxUGU7PZl6sWBMwcG2DT+FJPoVoU2kz+JCa lu/5tq7N4JxJHcd3bf6cZkt4mOx7tmlDZ+G04zl+fe5OfN9xXJd/2fI8/OYwGPEbY2dF59jIAHPl dlrL06b14zLII3xaJZuweloJwI5P6/s4jWBWPT6reNFt+qHAOS5HJczuVyfMtS1YUDBwzyUOH3g9 bZZHKR82olqOORjlRVm9i7KVxg7GegLdwIcRPL4vK/YIt5ewZ5Nm0zhJ4PNglKTaeqz7MN34hTJL 4pCdZOfKYnF/mxTaY8CWFv6xDkFjrcvYPSdBueTXlU/lJKt4xwHcaYi3WUZBeCeOqyBO+DG0lKTs TjBC6Kg44qvqs2/4d96dRwfUdO4G1JhMBm+mt3TgTIlrT6zJ7e2E/Ms6TehoGYdhlLJ+1yuc0OMe teAavjblGpcTNGy3joOHztb/sdMAOf5sOd7us/AJHzl+DujrDYakA0NcN6xzgNVTYCjWZg1D4tmA ULZ0rwqGCmyM6noDm9kGm41YeA7YtCIDqrIp5xW29oXIcF0KjQO8fGqhfEJ+QMFBKNwHoUcEE9Xi RjGgYkCTWB1QIkrOAkpi2BZAD1EJ8EShJgmR2kC9jBAVKpVc5gzcVA9BaWuqhzbC5zmobJLjVj00 hG0jYXgxuWx5BG7GetFS/JR+CLpwS/us9cL6/3Xph2BwcRx+YpB5m200aluMygQWmfWnVRs4wZgM Hzc3ArU0u10G6SJ6UxTZmunyYEhxrmt8lbdznJFDLOgMEKZnmbRNpnZtFzpgknBr44CML8D0x14e Y+Ww0TS0+iu1Ow4vryn+iQlpXHYQgFxpQgfFZ5+Y1Hhr+oOp47kDOqX2wHcNb2AQ/63vGNSnk2nb lEJDlvtsAOEvNaVONi1XcQW+oyReAVKk/RmMDlmTci2y7tdrsP6/by1Wm/sNukaIL0mZ229cOwWJ D54vUFOXWfGPrq3BizTWy78fgiLSteSXFJaBTyiFyyp8Q23XhDdF88x980yQzqCpsV7pGj+8rbir 6iEv4sUS7sQXXpq9AYfKPEbjna0x3isYC3vTp57v7CENXLKNld8PafimLUjDdIVLqBZ9lAgFzDHQ YjjsGlGkAa4dRRoNF9QppCGlpyKNlkMUvLM7mgZK895Jw7NAxUFNw/S7mgaoHmi1UUUaDUev0jQu rGlI6alIo0Ua4FTeIQ2MgPROGoSAwnyINcAS5qwBhoqyT+rwkGKNC7OGFJ+KNVqsIUPaDaeGiGpj 4Ks/p4Zn+jxyC84yOGq5iG0CIQ3mIXZspDRloGBQWbHGhVlDyk/FGk3WYE6aHV2jmbXRH2uArsHS cljwCGija6J4gjYgTKqUDZmLomjjwrQhBaiijRZtyAybhrLRzLLpjzY84kJngDV80+2Eo01b+DVM R+ka2wQ2RRoXJg0pPxVptEhDZkptScNpZkv1RxqgaViCNQzSUTVMIlJqbR6RVRaKslD6iLtK8alY o8UanVQ257ypbCLF3DAwgrUvwfIr9oZKMT8hL6KTjCIjkDzxHpgX4tpfSlvgS4U5n3vOBmBecW43 Y4IIdWTWxLEp5l/K+hXRfQVKVfcQ7iuWOlB+A3libVDKqPzRoJwncf5nnXsj0tA9ComaGDl2wUHT 8ub6jtCVCOW8fFhZ6pcnv1gDoVVPOVRqVUUMqXwJJDBB4c8qCiGRKYLCPnbEw1mqJAcLE59VcHcI mjJ7SvCljP0+C5o/M2hq+0Dq2lSwpuN3Qcqy4TEpXYFU1Y2x0tlDIJXZOgKkMtR4LEiZPiNZ0wXf OvilXNPtxMCIDxBFRFoGoJaTzYHc3n5pU1UwXkcFoylTQAQSZfjqWCQiSSJdNjApa4l3MekYUGSL mDQt7hG5FlGuMHklmJQJBgKTMjZyEiZdJpT38yRU29QOfN9EXfaMmLSgeFpV8gy/70pvVonYMsOl 6/1YTDbY0ad1rptrdlRI4plbQwdN/TMi8aQ9B3YMnaOMm2Ck9h64zBYYLKzQQqR0674Aka4NW35w y9vqINJyDSGvwfRWiFS7YRy0aiwZduNyG8wSsDhEKvFRu2Hs1SWl3PZ22dK3hNy+emyiN0tw4VHM Cbyv3EJncwtZneAOpHKcA5u2xVw+YHvD1kEd3jRNQ2SSebz8/GoFuYIm46hvFuFhFNYU5Dy56Dm0 2VItobKKA3JHtTTcmixt79xGznlVS4XIb4vITnjHfXZ4p4FIj34b96Qyu3Hzw+/c7O5Ec4DBziK2 660Oe3ZPKkz+HzDZCd7wjTSfI6/3mjkO20iBuyd3thmSZo55fvfkSZJbucyvw2XONjBt6ZDnCeM4 tez23K5biLCAIg922x6ysrJv1Cap+/bqBeQIbG6zsWEz4a0c7zEbm8BOqkiyjt81j9x6R0HHVDUc qoajp12wYLv1eiWobOxmNjbb4YtLtAZrNINu/bEGVJnz4Mh2Y/R6FyzXEC4VRRrNnctV4ddFC7/A iPreSAPS5vHnFjDHXvw0BPs9h+Z7TK7f/oDFzX8AAAD//wMAUEsDBBQABgAIAAAAIQCnOuEo4QAA AAkBAAAPAAAAZHJzL2Rvd25yZXYueG1sTI9PT4NAFMTvJn6HzTPxZheofwBZmqZRT42JrYnx9sq+ Ain7lrBboN/e9aTHyUxmflOsZtOJkQbXWlYQLyIQxJXVLdcKPvevdykI55E1dpZJwYUcrMrrqwJz bSf+oHHnaxFK2OWooPG+z6V0VUMG3cL2xME72sGgD3KopR5wCuWmk0kUPUqDLYeFBnvaNFSddmej 4G3Cab2MX8bt6bi5fO8f3r+2MSl1ezOvn0F4mv1fGH7xAzqUgelgz6yd6BQk93ESogqyJxDBz6I0 A3FQsMzSBGRZyP8Pyh8AAAD//wMAUEsBAi0AFAAGAAgAAAAhALaDOJL+AAAA4QEAABMAAAAAAAAA AAAAAAAAAAAAAFtDb250ZW50X1R5cGVzXS54bWxQSwECLQAUAAYACAAAACEAOP0h/9YAAACUAQAA CwAAAAAAAAAAAAAAAAAvAQAAX3JlbHMvLnJlbHNQSwECLQAUAAYACAAAACEA9okuSrMIAAAIYwAA DgAAAAAAAAAAAAAAAAAuAgAAZHJzL2Uyb0RvYy54bWxQSwECLQAUAAYACAAAACEApzrhKOEAAAAJ AQAADwAAAAAAAAAAAAAAAAANCwAAZHJzL2Rvd25yZXYueG1sUEsFBgAAAAAEAAQA8wAAABsMAAAA AA== ">
                <v:line id="Line 448" o:spid="_x0000_s1472" style="position:absolute;visibility:visible;mso-wrap-style:square" from="7538,8716" to="11382,8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CpUsIAAADcAAAADwAAAGRycy9kb3ducmV2LnhtbERPz2vCMBS+C/4P4Qm7zVQP2+xMiwoD t+nBusGOj+aZFJuX0mTa/ffLQfD48f1eloNrxYX60HhWMJtmIIhrrxs2Cr6Ob48vIEJE1th6JgV/ FKAsxqMl5tpf+UCXKhqRQjjkqMDG2OVShtqSwzD1HXHiTr53GBPsjdQ9XlO4a+U8y56kw4ZTg8WO Npbqc/XrFHw+b9tvwz/V7v0U1n7xcZB7Y5V6mAyrVxCRhngX39xbrWA+S/PTmXQEZPE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6CpUsIAAADcAAAADwAAAAAAAAAAAAAA AAChAgAAZHJzL2Rvd25yZXYueG1sUEsFBgAAAAAEAAQA+QAAAJADAAAAAA== ">
                  <v:stroke dashstyle="1 1"/>
                </v:line>
                <v:line id="Line 449" o:spid="_x0000_s1473" style="position:absolute;visibility:visible;mso-wrap-style:square" from="7538,8715" to="9396,8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lS5MYAAADcAAAADwAAAGRycy9kb3ducmV2LnhtbESPQWvCQBSE74L/YXmF3nQTC6GkriKV gvZQ1Bbq8Zl9Jmmzb8PuNon/3hUKHoeZ+YaZLwfTiI6cry0rSKcJCOLC6ppLBV+fb5NnED4ga2ws k4ILeVguxqM55tr2vKfuEEoRIexzVFCF0OZS+qIig35qW+Lona0zGKJ0pdQO+wg3jZwlSSYN1hwX KmzptaLi9/BnFHw87bJutX3fDN/b7FSs96fjT++UenwYVi8gAg3hHv5vb7SCWZrC7Uw8AnJx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dJUuTGAAAA3AAAAA8AAAAAAAAA AAAAAAAAoQIAAGRycy9kb3ducmV2LnhtbFBLBQYAAAAABAAEAPkAAACUAwAAAAA= "/>
                <v:line id="Line 450" o:spid="_x0000_s1474" style="position:absolute;rotation:90;visibility:visible;mso-wrap-style:square" from="7742,9437" to="9192,94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cb7MUAAADcAAAADwAAAGRycy9kb3ducmV2LnhtbESPQWvCQBSE70L/w/IKXqTZGNCW6Col IAY8qfXg7Zl9TUKzb9PsRuO/7xYEj8PMfMMs14NpxJU6V1tWMI1iEMSF1TWXCr6Om7cPEM4ja2ws k4I7OVivXkZLTLW98Z6uB1+KAGGXooLK+zaV0hUVGXSRbYmD9207gz7IrpS6w1uAm0YmcTyXBmsO CxW2lFVU/Bx6o6A37/k+22a/dG7z42V2mpDZ9UqNX4fPBQhPg3+GH+1cK0imCfyfCUdA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scb7MUAAADcAAAADwAAAAAAAAAA AAAAAAChAgAAZHJzL2Rvd25yZXYueG1sUEsFBgAAAAAEAAQA+QAAAJMDAAAAAA== ">
                  <v:stroke dashstyle="1 1"/>
                </v:line>
                <v:line id="Line 451" o:spid="_x0000_s1475" style="position:absolute;rotation:90;visibility:visible;mso-wrap-style:square" from="10530,9442" to="11981,94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Yu+d8YAAADcAAAADwAAAGRycy9kb3ducmV2LnhtbESPT2vCQBTE7wW/w/KEXopuVKwldRMk UAz05L9Db6/ZZxLMvo3ZjabfvlsQehxm5jfMOh1MI27Uudqygtk0AkFcWF1zqeB4+Ji8gXAeWWNj mRT8kIM0GT2tMdb2zju67X0pAoRdjAoq79tYSldUZNBNbUscvLPtDPogu1LqDu8Bbho5j6JXabDm sFBhS1lFxWXfGwW9WeW7bJtd6avND9/L0wuZz16p5/GweQfhafD/4Uc71wrmswX8nQlHQCa/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WLvnfGAAAA3AAAAA8AAAAAAAAA AAAAAAAAoQIAAGRycy9kb3ducmV2LnhtbFBLBQYAAAAABAAEAPkAAACUAwAAAAA= ">
                  <v:stroke dashstyle="1 1"/>
                </v:line>
                <v:line id="Line 452" o:spid="_x0000_s1476" style="position:absolute;visibility:visible;mso-wrap-style:square" from="7538,8700" to="9396,8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L67MMAAADcAAAADwAAAGRycy9kb3ducmV2LnhtbESP0WoCMRRE3wv+Q7iCbzWrqMhqFGsR pA+Fqh9w2dzdLG5u1iS66983QqGPw8ycYdbb3jbiQT7UjhVMxhkI4sLpmisFl/PhfQkiRGSNjWNS 8KQA283gbY25dh3/0OMUK5EgHHJUYGJscylDYchiGLuWOHml8xZjkr6S2mOX4LaR0yxbSIs1pwWD Le0NFdfT3Sr4np/x66NbWF/eoyk7vZ993mqlRsN+twIRqY//4b/2USuYTmbwOpOOgNz8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xC+uzDAAAA3AAAAA8AAAAAAAAAAAAA AAAAoQIAAGRycy9kb3ducmV2LnhtbFBLBQYAAAAABAAEAPkAAACRAwAAAAA= " strokeweight="3pt">
                  <v:stroke dashstyle="1 1"/>
                </v:line>
                <v:shape id="Text Box 453" o:spid="_x0000_s1477" type="#_x0000_t202" style="position:absolute;left:7135;top:8324;width:595;height:6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tL2cMA AADcAAAADwAAAGRycy9kb3ducmV2LnhtbESPT4vCMBTE7wt+h/CEva2JootWo4iLsCdl/QfeHs2z LTYvpcna+u2NIHgcZuY3zGzR2lLcqPaFYw39ngJBnDpTcKbhsF9/jUH4gGywdEwa7uRhMe98zDAx ruE/uu1CJiKEfYIa8hCqREqf5mTR91xFHL2Lqy2GKOtMmhqbCLelHCj1LS0WHBdyrGiVU3rd/VsN x83lfBqqbfZjR1XjWiXZTqTWn912OQURqA3v8Kv9azQM+iN4nolHQM4fAAAA//8DAFBLAQItABQA BgAIAAAAIQDw94q7/QAAAOIBAAATAAAAAAAAAAAAAAAAAAAAAABbQ29udGVudF9UeXBlc10ueG1s UEsBAi0AFAAGAAgAAAAhADHdX2HSAAAAjwEAAAsAAAAAAAAAAAAAAAAALgEAAF9yZWxzLy5yZWxz UEsBAi0AFAAGAAgAAAAhADMvBZ5BAAAAOQAAABAAAAAAAAAAAAAAAAAAKQIAAGRycy9zaGFwZXht bC54bWxQSwECLQAUAAYACAAAACEAottL2cMAAADcAAAADwAAAAAAAAAAAAAAAACYAgAAZHJzL2Rv d25yZXYueG1sUEsFBgAAAAAEAAQA9QAAAIgDAAAAAA== " filled="f" stroked="f">
                  <v:textbox>
                    <w:txbxContent>
                      <w:p w:rsidR="006030B6" w:rsidRDefault="006030B6" w:rsidP="006030B6">
                        <w:r>
                          <w:t>M</w:t>
                        </w:r>
                      </w:p>
                    </w:txbxContent>
                  </v:textbox>
                </v:shape>
                <v:shape id="Text Box 454" o:spid="_x0000_s1478" type="#_x0000_t202" style="position:absolute;left:9255;top:8279;width:411;height:6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nVrsQA AADcAAAADwAAAGRycy9kb3ducmV2LnhtbESPQWvCQBSE70L/w/IKveluxIY2dQ1iEXqqGFvB2yP7 TEKzb0N2a9J/3xUEj8PMfMMs89G24kK9bxxrSGYKBHHpTMOVhq/DdvoCwgdkg61j0vBHHvLVw2SJ mXED7+lShEpECPsMNdQhdJmUvqzJop+5jjh6Z9dbDFH2lTQ9DhFuWzlXKpUWG44LNXa0qan8KX6t hu/P8+m4ULvq3T53gxuVZPsqtX56HNdvIAKN4R6+tT+MhnmSwv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FIJ1a7EAAAA3AAAAA8AAAAAAAAAAAAAAAAAmAIAAGRycy9k b3ducmV2LnhtbFBLBQYAAAAABAAEAPUAAACJAwAAAAA= " filled="f" stroked="f">
                  <v:textbox>
                    <w:txbxContent>
                      <w:p w:rsidR="006030B6" w:rsidRDefault="006030B6" w:rsidP="006030B6">
                        <w:r>
                          <w:t>N</w:t>
                        </w:r>
                      </w:p>
                    </w:txbxContent>
                  </v:textbox>
                </v:shape>
                <v:shape id="Text Box 455" o:spid="_x0000_s1479" type="#_x0000_t202" style="position:absolute;left:8353;top:8294;width:524;height:4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VwNcQA AADcAAAADwAAAGRycy9kb3ducmV2LnhtbESPT2vCQBTE7wW/w/IEb7qr2KoxG5GWQk8t/gVvj+wz CWbfhuzWpN++WxB6HGbmN0y66W0t7tT6yrGG6USBIM6dqbjQcDy8j5cgfEA2WDsmDT/kYZMNnlJM jOt4R/d9KESEsE9QQxlCk0jp85Is+olriKN3da3FEGVbSNNiF+G2ljOlXqTFiuNCiQ29lpTf9t9W w+nzejnP1VfxZp+bzvVKsl1JrUfDfrsGEagP/+FH+8NomE0X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D1FcDXEAAAA3AAAAA8AAAAAAAAAAAAAAAAAmAIAAGRycy9k b3ducmV2LnhtbFBLBQYAAAAABAAEAPUAAACJAwAAAAA= " filled="f" stroked="f">
                  <v:textbox>
                    <w:txbxContent>
                      <w:p w:rsidR="006030B6" w:rsidRDefault="006030B6" w:rsidP="006030B6">
                        <w:r>
                          <w:t>H</w:t>
                        </w:r>
                      </w:p>
                    </w:txbxContent>
                  </v:textbox>
                </v:shape>
                <v:shape id="Text Box 456" o:spid="_x0000_s1480" type="#_x0000_t202" style="position:absolute;left:11124;top:8294;width:50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rkR8AA AADcAAAADwAAAGRycy9kb3ducmV2LnhtbERPTYvCMBC9C/6HMII3TRRX3GoUUQRPK9bdBW9DM7bF ZlKaaOu/N4eFPT7e92rT2Uo8qfGlYw2TsQJBnDlTcq7h+3IYLUD4gGywckwaXuRhs+73VpgY1/KZ nmnIRQxhn6CGIoQ6kdJnBVn0Y1cTR+7mGoshwiaXpsE2httKTpWaS4slx4YCa9oVlN3Th9Xw83W7 /s7UKd/bj7p1nZJsP6XWw0G3XYII1IV/8Z/7aDRMJ3FtPBOPgFy/AQAA//8DAFBLAQItABQABgAI AAAAIQDw94q7/QAAAOIBAAATAAAAAAAAAAAAAAAAAAAAAABbQ29udGVudF9UeXBlc10ueG1sUEsB Ai0AFAAGAAgAAAAhADHdX2HSAAAAjwEAAAsAAAAAAAAAAAAAAAAALgEAAF9yZWxzLy5yZWxzUEsB Ai0AFAAGAAgAAAAhADMvBZ5BAAAAOQAAABAAAAAAAAAAAAAAAAAAKQIAAGRycy9zaGFwZXhtbC54 bWxQSwECLQAUAAYACAAAACEATNrkR8AAAADcAAAADwAAAAAAAAAAAAAAAACYAgAAZHJzL2Rvd25y ZXYueG1sUEsFBgAAAAAEAAQA9QAAAIUDAAAAAA== " filled="f" stroked="f">
                  <v:textbox>
                    <w:txbxContent>
                      <w:p w:rsidR="006030B6" w:rsidRDefault="006030B6" w:rsidP="006030B6">
                        <w:r>
                          <w:t>K</w:t>
                        </w:r>
                      </w:p>
                    </w:txbxContent>
                  </v:textbox>
                </v:shape>
                <v:shape id="Text Box 457" o:spid="_x0000_s1481" type="#_x0000_t202" style="position:absolute;left:8298;top:10098;width:512;height:6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5ZB3MMA AADcAAAADwAAAGRycy9kb3ducmV2LnhtbESPQYvCMBSE78L+h/AWvGmiqKzVKIsieFLU3QVvj+bZ lm1eShNt/fdGEDwOM/MNM1+2thQ3qn3hWMOgr0AQp84UnGn4OW16XyB8QDZYOiYNd/KwXHx05pgY 1/CBbseQiQhhn6CGPIQqkdKnOVn0fVcRR+/iaoshyjqTpsYmwm0ph0pNpMWC40KOFa1ySv+PV6vh d3c5/43UPlvbcdW4Vkm2U6l197P9noEI1IZ3+NXeGg3DwRS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I5ZB3MMAAADcAAAADwAAAAAAAAAAAAAAAACYAgAAZHJzL2Rv d25yZXYueG1sUEsFBgAAAAAEAAQA9QAAAIgDAAAAAA== " filled="f" stroked="f">
                  <v:textbox>
                    <w:txbxContent>
                      <w:p w:rsidR="006030B6" w:rsidRDefault="006030B6" w:rsidP="006030B6">
                        <w:r>
                          <w:t>A</w:t>
                        </w:r>
                      </w:p>
                    </w:txbxContent>
                  </v:textbox>
                </v:shape>
                <v:shape id="Text Box 458" o:spid="_x0000_s1482" type="#_x0000_t202" style="position:absolute;left:11109;top:10094;width:58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Ai/MIA AADcAAAADwAAAGRycy9kb3ducmV2LnhtbERPW2vCMBR+H/gfwhH2tiaWbWg1imwIe9pYvYBvh+bY FpuT0ETb/fvlYbDHj+++2oy2E3fqQ+tYwyxTIIgrZ1quNRz2u6c5iBCRDXaOScMPBdisJw8rLIwb +JvuZaxFCuFQoIYmRl9IGaqGLIbMeeLEXVxvMSbY19L0OKRw28lcqVdpseXU0KCnt4aqa3mzGo6f l/PpWX3V7/bFD25Uku1Cav04HbdLEJHG+C/+c38YDXme5qcz6QjI9S8AAAD//wMAUEsBAi0AFAAG AAgAAAAhAPD3irv9AAAA4gEAABMAAAAAAAAAAAAAAAAAAAAAAFtDb250ZW50X1R5cGVzXS54bWxQ SwECLQAUAAYACAAAACEAMd1fYdIAAACPAQAACwAAAAAAAAAAAAAAAAAuAQAAX3JlbHMvLnJlbHNQ SwECLQAUAAYACAAAACEAMy8FnkEAAAA5AAAAEAAAAAAAAAAAAAAAAAApAgAAZHJzL3NoYXBleG1s LnhtbFBLAQItABQABgAIAAAAIQB8wCL8wgAAANwAAAAPAAAAAAAAAAAAAAAAAJgCAABkcnMvZG93 bnJldi54bWxQSwUGAAAAAAQABAD1AAAAhwMAAAAA " filled="f" stroked="f">
                  <v:textbox>
                    <w:txbxContent>
                      <w:p w:rsidR="006030B6" w:rsidRDefault="006030B6" w:rsidP="006030B6">
                        <w:r>
                          <w:t>B</w:t>
                        </w:r>
                      </w:p>
                    </w:txbxContent>
                  </v:textbox>
                </v:shape>
                <v:shape id="Text Box 459" o:spid="_x0000_s1483" type="#_x0000_t202" style="position:absolute;left:8171;top:9272;width:254;height: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yHZ8QA AADcAAAADwAAAGRycy9kb3ducmV2LnhtbESPQWvCQBSE7wX/w/IK3prdBC02dRVRCj0p1bbQ2yP7 TEKzb0N2m6T/3hUEj8PMfMMs16NtRE+drx1rSBMFgrhwpuZSw+fp7WkBwgdkg41j0vBPHtarycMS c+MG/qD+GEoRIexz1FCF0OZS+qIiiz5xLXH0zq6zGKLsSmk6HCLcNjJT6llarDkuVNjStqLi9/hn NXztzz/fM3Uod3beDm5Uku2L1Hr6OG5eQQQawz18a78bDVmWwvVMPAJydQEAAP//AwBQSwECLQAU AAYACAAAACEA8PeKu/0AAADiAQAAEwAAAAAAAAAAAAAAAAAAAAAAW0NvbnRlbnRfVHlwZXNdLnht bFBLAQItABQABgAIAAAAIQAx3V9h0gAAAI8BAAALAAAAAAAAAAAAAAAAAC4BAABfcmVscy8ucmVs c1BLAQItABQABgAIAAAAIQAzLwWeQQAAADkAAAAQAAAAAAAAAAAAAAAAACkCAABkcnMvc2hhcGV4 bWwueG1sUEsBAi0AFAAGAAgAAAAhABOMh2fEAAAA3AAAAA8AAAAAAAAAAAAAAAAAmAIAAGRycy9k b3ducmV2LnhtbFBLBQYAAAAABAAEAPUAAACJAwAAAAA= " filled="f" stroked="f">
                  <v:textbox>
                    <w:txbxContent>
                      <w:p w:rsidR="006030B6" w:rsidRDefault="006030B6" w:rsidP="006030B6">
                        <w:r>
                          <w:t>h</w:t>
                        </w:r>
                      </w:p>
                    </w:txbxContent>
                  </v:textbox>
                </v:shape>
                <v:shape id="Text Box 460" o:spid="_x0000_s1484" type="#_x0000_t202" style="position:absolute;left:10931;top:9014;width:217;height: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14ZEMQA AADcAAAADwAAAGRycy9kb3ducmV2LnhtbESPzWrDMBCE74W8g9hAb7UU05bEiRJCS6Cnljo/kNti bWwTa2UsxXbfvioUchxm5htmtRltI3rqfO1YwyxRIIgLZ2ouNRz2u6c5CB+QDTaOScMPedisJw8r zIwb+Jv6PJQiQthnqKEKoc2k9EVFFn3iWuLoXVxnMUTZldJ0OES4bWSq1Ku0WHNcqLClt4qKa36z Go6fl/PpWX2V7/alHdyoJNuF1PpxOm6XIAKN4R7+b38YDWmawt+Ze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ONeGRDEAAAA3AAAAA8AAAAAAAAAAAAAAAAAmAIAAGRycy9k b3ducmV2LnhtbFBLBQYAAAAABAAEAPUAAACJAwAAAAA= " filled="f" stroked="f">
                  <v:textbox>
                    <w:txbxContent>
                      <w:p w:rsidR="006030B6" w:rsidRDefault="006030B6" w:rsidP="006030B6">
                        <w:r>
                          <w:t>h</w:t>
                        </w:r>
                      </w:p>
                    </w:txbxContent>
                  </v:textbox>
                </v:shape>
                <v:line id="Line 461" o:spid="_x0000_s1485" style="position:absolute;rotation:90;visibility:visible;mso-wrap-style:square" from="10538,8003" to="11988,80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0ysUAAADcAAAADwAAAGRycy9kb3ducmV2LnhtbESPQWvCQBSE74L/YXkFL6IbU1pL6ioS kAY8qfXg7TX7moRm38bsRuO/d4WCx2FmvmEWq97U4kKtqywrmE0jEMS51RUXCr4Pm8kHCOeRNdaW ScGNHKyWw8ECE22vvKPL3hciQNglqKD0vkmkdHlJBt3UNsTB+7WtQR9kW0jd4jXATS3jKHqXBisO CyU2lJaU/+07o6Az82yXfqVnOjXZ4eftOCaz7ZQavfTrTxCeev8M/7czrSCOX+FxJhw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d0ysUAAADcAAAADwAAAAAAAAAA AAAAAAChAgAAZHJzL2Rvd25yZXYueG1sUEsFBgAAAAAEAAQA+QAAAJMDAAAAAA== ">
                  <v:stroke dashstyle="1 1"/>
                </v:line>
                <v:line id="Line 462" o:spid="_x0000_s1486" style="position:absolute;rotation:90;visibility:visible;mso-wrap-style:square" from="7745,8003" to="9195,80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7svsUAAADcAAAADwAAAGRycy9kb3ducmV2LnhtbESPQWvCQBSE74L/YXkFL6IbQ1tL6ioS kAY8qfXg7TX7moRm38bsRuO/d4WCx2FmvmEWq97U4kKtqywrmE0jEMS51RUXCr4Pm8kHCOeRNdaW ScGNHKyWw8ECE22vvKPL3hciQNglqKD0vkmkdHlJBt3UNsTB+7WtQR9kW0jd4jXATS3jKHqXBisO CyU2lJaU/+07o6Az82yXfqVnOjXZ4eftOCaz7ZQavfTrTxCeev8M/7czrSCOX+FxJhw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A7svsUAAADcAAAADwAAAAAAAAAA AAAAAAChAgAAZHJzL2Rvd25yZXYueG1sUEsFBgAAAAAEAAQA+QAAAJMDAAAAAA== ">
                  <v:stroke dashstyle="1 1"/>
                </v:line>
                <v:line id="Line 463" o:spid="_x0000_s1487" style="position:absolute;flip:y;visibility:visible;mso-wrap-style:square" from="8452,8709" to="9419,101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kJXcUAAADcAAAADwAAAGRycy9kb3ducmV2LnhtbESPzWvCQBDF7wX/h2WEXoJuGqlodJV+ CQXx4MfB45Adk2B2NmSnmv733UKhx8eb93vzluveNepGXag9G3gap6CIC29rLg2cjpvRDFQQZIuN ZzLwTQHWq8HDEnPr77yn20FKFSEccjRQibS51qGoyGEY+5Y4ehffOZQou1LbDu8R7hqdpelUO6w5 NlTY0ltFxfXw5eIbmx2/TybJq9NJMqePs2xTLcY8DvuXBSihXv6P/9Kf1kCWPcPvmEgAvf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VkJXcUAAADcAAAADwAAAAAAAAAA AAAAAAChAgAAZHJzL2Rvd25yZXYueG1sUEsFBgAAAAAEAAQA+QAAAJMDAAAAAA== ">
                  <v:stroke endarrow="block"/>
                </v:line>
                <v:line id="Line 464" o:spid="_x0000_s1488" style="position:absolute;flip:x y;visibility:visible;mso-wrap-style:square" from="7545,8699" to="8458,10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IHOsUAAADcAAAADwAAAGRycy9kb3ducmV2LnhtbESPQWvCQBSE7wX/w/KE3urGHIJNXUWE Qg9etFKvL9nXbDT7NsmuMf33XUHwOMzMN8xyPdpGDNT72rGC+SwBQVw6XXOl4Pj9+bYA4QOyxsYx KfgjD+vV5GWJuXY33tNwCJWIEPY5KjAhtLmUvjRk0c9cSxy9X9dbDFH2ldQ93iLcNjJNkkxarDku GGxpa6i8HK5WwVBc5+ef3f7ii1P3XixMt911mVKv03HzASLQGJ7hR/tLK0jTDO5n4hGQq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gIHOsUAAADcAAAADwAAAAAAAAAA AAAAAAChAgAAZHJzL2Rvd25yZXYueG1sUEsFBgAAAAAEAAQA+QAAAJMDAAAAAA== ">
                  <v:stroke endarrow="block"/>
                </v:line>
                <v:line id="Line 465" o:spid="_x0000_s1489" style="position:absolute;visibility:visible;mso-wrap-style:square" from="8470,7278" to="10469,103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X7m8UAAADcAAAADwAAAGRycy9kb3ducmV2LnhtbESPQWsCMRSE7wX/Q3iCN812D9quRmkL gtr24KrQ42PzTJZuXpZN1O2/bwpCj8PMfMMsVr1rxJW6UHtW8DjJQBBXXtdsFBwP6/ETiBCRNTae ScEPBVgtBw8LLLS/8Z6uZTQiQTgUqMDG2BZShsqSwzDxLXHyzr5zGJPsjNQd3hLcNTLPsql0WHNa sNjSm6Xqu7w4Be+zTXMy/FV+bM/h1T/v9vLTWKVGw/5lDiJSH//D9/ZGK8jzGfydSUdA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iX7m8UAAADcAAAADwAAAAAAAAAA AAAAAAChAgAAZHJzL2Rvd25yZXYueG1sUEsFBgAAAAAEAAQA+QAAAJMDAAAAAA== ">
                  <v:stroke dashstyle="1 1"/>
                </v:line>
                <v:line id="Line 466" o:spid="_x0000_s1490" style="position:absolute;flip:x;visibility:visible;mso-wrap-style:square" from="5259,7278" to="11275,95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2LN78AAADcAAAADwAAAGRycy9kb3ducmV2LnhtbERPy4rCMBTdC/5DuAPubDpdiFSjDIoo CoKPD7g01zZMc1OaWKtfbxaCy8N5z5e9rUVHrTeOFfwmKQjiwmnDpYLrZTOegvABWWPtmBQ8ycNy MRzMMdfuwSfqzqEUMYR9jgqqEJpcSl9UZNEnriGO3M21FkOEbSl1i48YbmuZpelEWjQcGypsaFVR 8X++WwXh8Noa0x31/sndy9Npv8brRKnRT/83AxGoD1/xx73TCrIsro1n4hGQizc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KL2LN78AAADcAAAADwAAAAAAAAAAAAAAAACh AgAAZHJzL2Rvd25yZXYueG1sUEsFBgAAAAAEAAQA+QAAAI0DAAAAAA== ">
                  <v:stroke dashstyle="1 1"/>
                </v:line>
                <v:line id="Line 467" o:spid="_x0000_s1491" style="position:absolute;flip:x;visibility:visible;mso-wrap-style:square" from="7461,7278" to="11275,10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cQmcUAAADcAAAADwAAAGRycy9kb3ducmV2LnhtbESPQWvCQBCF7wX/wzKCF9FNcmg1uooU CgrtoVHwOuyOSTQ7G7JrjP++Wyj0+HjzvjdvvR1sI3rqfO1YQTpPQBBrZ2ouFZyOH7MFCB+QDTaO ScGTPGw3o5c15sY9+Jv6IpQiQtjnqKAKoc2l9Loii37uWuLoXVxnMUTZldJ0+Ihw28gsSV6lxZpj Q4UtvVekb8XdxjfeppfPsrju7Vfd6/P0kOplkSo1GQ+7FYhAQ/g//kvvjYIsW8LvmEgAufk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CcQmcUAAADcAAAADwAAAAAAAAAA AAAAAAChAgAAZHJzL2Rvd25yZXYueG1sUEsFBgAAAAAEAAQA+QAAAJMDAAAAAA== " strokeweight=".25pt">
                  <v:stroke dashstyle="1 1"/>
                </v:line>
                <v:line id="Line 468" o:spid="_x0000_s1492" style="position:absolute;visibility:visible;mso-wrap-style:square" from="9424,8729" to="11251,101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yVMIAAADcAAAADwAAAGRycy9kb3ducmV2LnhtbERPTWvCQBC9C/6HZQRvutGKaOoqIghF oWCq0OM0O02C2dmQXZOYX+8eCj0+3vdm15lSNFS7wrKC2TQCQZxaXXCm4Pp1nKxAOI+ssbRMCp7k YLcdDjYYa9vyhZrEZyKEsItRQe59FUvp0pwMuqmtiAP3a2uDPsA6k7rGNoSbUs6jaCkNFhwacqzo kFN6Tx5GAcpD71eX7rxY34z8/twvbz/9SanxqNu/g/DU+X/xn/tDK5i/hfnhTDgCcvs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j/yVMIAAADcAAAADwAAAAAAAAAAAAAA AAChAgAAZHJzL2Rvd25yZXYueG1sUEsFBgAAAAAEAAQA+QAAAJADAAAAAA== ">
                  <v:stroke startarrow="block"/>
                </v:line>
                <v:line id="Line 469" o:spid="_x0000_s1493" style="position:absolute;visibility:visible;mso-wrap-style:square" from="7569,8739" to="11275,10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NXz8QAAADcAAAADwAAAGRycy9kb3ducmV2LnhtbESPQYvCMBSE74L/ITxhb5rqirhd0yKC IAoL6goen83btti8lCZq9ddvBMHjMDPfMLO0NZW4UuNKywqGgwgEcWZ1ybmC3/2yPwXhPLLGyjIp uJODNOl2Zhhre+MtXXc+FwHCLkYFhfd1LKXLCjLoBrYmDt6fbQz6IJtc6gZvAW4qOYqiiTRYclgo sKZFQdl5dzEKUC4efrptN+Ovg5HHn/nkcHqslfrotfNvEJ5a/w6/2iutYPQ5hOeZcAR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c1fPxAAAANwAAAAPAAAAAAAAAAAA AAAAAKECAABkcnMvZG93bnJldi54bWxQSwUGAAAAAAQABAD5AAAAkgMAAAAA ">
                  <v:stroke startarrow="block"/>
                </v:line>
                <v:line id="Line 470" o:spid="_x0000_s1494" style="position:absolute;flip:x;visibility:visible;mso-wrap-style:square" from="7461,8729" to="9395,101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2kH9MUAAADcAAAADwAAAGRycy9kb3ducmV2LnhtbESPQWvCQBCF7wX/wzKFXoJuTKDU6Cra VhCKB60Hj0N2TEKzsyE71fTfu4VCj48373vzFqvBtepKfWg8G5hOUlDEpbcNVwZOn9vxC6ggyBZb z2TghwKslqOHBRbW3/hA16NUKkI4FGigFukKrUNZk8Mw8R1x9C6+dyhR9pW2Pd4i3LU6S9Nn7bDh 2FBjR681lV/Hbxff2O75Lc+TjdNJMqP3s3ykWox5ehzWc1BCg/wf/6V31kCWZ/A7JhJAL+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2kH9MUAAADcAAAADwAAAAAAAAAA AAAAAAChAgAAZHJzL2Rvd25yZXYueG1sUEsFBgAAAAAEAAQA+QAAAJMDAAAAAA== ">
                  <v:stroke endarrow="block"/>
                </v:line>
                <v:line id="Line 471" o:spid="_x0000_s1495" style="position:absolute;flip:x;visibility:visible;mso-wrap-style:square" from="5313,8719" to="7515,95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Wib8UAAADcAAAADwAAAGRycy9kb3ducmV2LnhtbESPzWvCQBDF7wX/h2WEXoJuakA0uor9 EAriwY+DxyE7JsHsbMhONf3vu4VCj4837/fmLde9a9SdulB7NvAyTkERF97WXBo4n7ajGaggyBYb z2TgmwKsV4OnJebWP/hA96OUKkI45GigEmlzrUNRkcMw9i1x9K6+cyhRdqW2HT4i3DV6kqZT7bDm 2FBhS28VFbfjl4tvbPf8nmXJq9NJMqePi+xSLcY8D/vNApRQL//Hf+lPa2CSZfA7JhJAr3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CWib8UAAADcAAAADwAAAAAAAAAA AAAAAAChAgAAZHJzL2Rvd25yZXYueG1sUEsFBgAAAAAEAAQA+QAAAJMDAAAAAA== ">
                  <v:stroke endarrow="block"/>
                </v:line>
                <v:line id="Line 472" o:spid="_x0000_s1496" style="position:absolute;visibility:visible;mso-wrap-style:square" from="9407,8729" to="10481,103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LN9iMUAAADcAAAADwAAAGRycy9kb3ducmV2LnhtbESPT2sCMRTE7wW/Q3iF3mpWW6quRpEu ggdb8A+en5vnZunmZdmka/rtTaHQ4zAzv2EWq2gb0VPna8cKRsMMBHHpdM2VgtNx8zwF4QOyxsYx KfghD6vl4GGBuXY33lN/CJVIEPY5KjAhtLmUvjRk0Q9dS5y8q+sshiS7SuoObwluGznOsjdpsea0 YLCld0Pl1+HbKpiYYi8nstgdP4u+Hs3iRzxfZko9Pcb1HESgGP7Df+2tVjB+eYXfM+kIyO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LN9iMUAAADcAAAADwAAAAAAAAAA AAAAAAChAgAAZHJzL2Rvd25yZXYueG1sUEsFBgAAAAAEAAQA+QAAAJMDAAAAAA== ">
                  <v:stroke endarrow="block"/>
                </v:line>
                <v:line id="Line 473" o:spid="_x0000_s1497" style="position:absolute;visibility:visible;mso-wrap-style:square" from="8470,7278" to="10469,103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XoYsYAAADcAAAADwAAAGRycy9kb3ducmV2LnhtbESPQWvCQBSE74L/YXlCb7rRokjqKlra 4sFCG6X0+Mi+ZFOzb9PsVuO/7wqCx2FmvmEWq87W4kStrxwrGI8SEMS50xWXCg771+EchA/IGmvH pOBCHlbLfm+BqXZn/qRTFkoRIexTVGBCaFIpfW7Ioh+5hjh6hWsthijbUuoWzxFuazlJkpm0WHFc MNjQs6H8mP1ZBb8fyU4e/LfZvG+L4mf68lUV+k2ph0G3fgIRqAv38K291Qomj1O4nolHQC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XF6GLGAAAA3AAAAA8AAAAAAAAA AAAAAAAAoQIAAGRycy9kb3ducmV2LnhtbFBLBQYAAAAABAAEAPkAAACUAwAAAAA= " strokeweight=".25pt">
                  <v:stroke dashstyle="1 1"/>
                </v:line>
                <v:line id="Line 474" o:spid="_x0000_s1498" style="position:absolute;flip:x;visibility:visible;mso-wrap-style:square" from="5259,7278" to="11275,95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GESNsYAAADcAAAADwAAAGRycy9kb3ducmV2LnhtbESPQWvCQBCF7wX/wzJCL1I3UbA1zUZE KFhoD42C12F3TFKzsyG7xvTfu4VCj48373vz8s1oWzFQ7xvHCtJ5AoJYO9NwpeB4eHt6AeEDssHW MSn4IQ+bYvKQY2bcjb9oKEMlIoR9hgrqELpMSq9rsujnriOO3tn1FkOUfSVNj7cIt61cJMlKWmw4 NtTY0a4mfSmvNr7xPDt/VOX33n42gz7N3lO9LlOlHqfj9hVEoDH8H/+l90bBYrmC3zGRALK4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xhEjbGAAAA3AAAAA8AAAAAAAAA AAAAAAAAoQIAAGRycy9kb3ducmV2LnhtbFBLBQYAAAAABAAEAPkAAACUAwAAAAA= " strokeweight=".25pt">
                  <v:stroke dashstyle="1 1"/>
                </v:line>
                <v:line id="Line 475" o:spid="_x0000_s1499" style="position:absolute;flip:x;visibility:visible;mso-wrap-style:square" from="6607,7200" to="8541,10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PuJmMMAAADcAAAADwAAAGRycy9kb3ducmV2LnhtbESP3WoCMRSE7wu+QzhC72rWLdiyGkUs YlEoaH2Aw+a4G9ycLJt0/56+EQq9HGbmG2a16W0lWmq8caxgPktAEOdOGy4UXL/3L+8gfEDWWDkm BQN52KwnTyvMtOv4TO0lFCJC2GeooAyhzqT0eUkW/czVxNG7ucZiiLIppG6wi3BbyTRJFtKi4bhQ Yk27kvL75ccqCKfxYEz7pY8Dt6On8/EDrwulnqf9dgkiUB/+w3/tT60gfX2Dx5l4BOT6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z7iZjDAAAA3AAAAA8AAAAAAAAAAAAA AAAAoQIAAGRycy9kb3ducmV2LnhtbFBLBQYAAAAABAAEAPkAAACRAwAAAAA= ">
                  <v:stroke dashstyle="1 1"/>
                </v:line>
                <v:line id="Line 476" o:spid="_x0000_s1500" style="position:absolute;flip:x;visibility:visible;mso-wrap-style:square" from="6470,8739" to="7515,103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EwHsUAAADcAAAADwAAAGRycy9kb3ducmV2LnhtbESPwUrDQBCG74LvsIzQS7AbG5Aauy2t bUGQHlo9eByyYxLMzobstI1v7xwEj8M//zffLFZj6MyFhtRGdvAwzcEQV9G3XDv4eN/fz8EkQfbY RSYHP5Rgtby9WWDp45WPdDlJbRTCqUQHjUhfWpuqhgKmaeyJNfuKQ0DRcaitH/Cq8NDZWZ4/2oAt 64UGe3ppqPo+nYNq7A+8LYpsE2yWPdHuU95yK85N7sb1MxihUf6X/9qv3sGsUFt9Rglgl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oEwHsUAAADcAAAADwAAAAAAAAAA AAAAAAChAgAAZHJzL2Rvd25yZXYueG1sUEsFBgAAAAAEAAQA+QAAAJMDAAAAAA== ">
                  <v:stroke endarrow="block"/>
                </v:line>
                <v:shape id="Text Box 477" o:spid="_x0000_s1501" type="#_x0000_t202" style="position:absolute;left:11185;top:6929;width:751;height:6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MdvMQA AADcAAAADwAAAGRycy9kb3ducmV2LnhtbESPT4vCMBTE7wt+h/AEb2vinxWtRpFdBE8uuqvg7dE8 22LzUppo67c3wsIeh5n5DbNYtbYUd6p94VjDoK9AEKfOFJxp+P3ZvE9B+IBssHRMGh7kYbXsvC0w Ma7hPd0PIRMRwj5BDXkIVSKlT3Oy6PuuIo7exdUWQ5R1Jk2NTYTbUg6VmkiLBceFHCv6zCm9Hm5W w3F3OZ/G6jv7sh9V41ol2c6k1r1uu56DCNSG//Bfe2s0DEcz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GgjHbzEAAAA3AAAAA8AAAAAAAAAAAAAAAAAmAIAAGRycy9k b3ducmV2LnhtbFBLBQYAAAAABAAEAPUAAACJAwAAAAA= " filled="f" stroked="f">
                  <v:textbox>
                    <w:txbxContent>
                      <w:p w:rsidR="006030B6" w:rsidRDefault="006030B6" w:rsidP="006030B6">
                        <w:r>
                          <w:t>B'</w:t>
                        </w:r>
                      </w:p>
                    </w:txbxContent>
                  </v:textbox>
                </v:shape>
                <v:shape id="Text Box 478" o:spid="_x0000_s1502" type="#_x0000_t202" style="position:absolute;left:8299;top:6869;width:704;height:6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HXMEA AADcAAAADwAAAGRycy9kb3ducmV2LnhtbERPz2vCMBS+D/wfwhO8rYnSDVcbRRzCTpPpNvD2aJ5t sXkpTdZ2/705CB4/vt/5ZrSN6KnztWMN80SBIC6cqbnU8H3aPy9B+IBssHFMGv7Jw2Y9ecoxM27g L+qPoRQxhH2GGqoQ2kxKX1Rk0SeuJY7cxXUWQ4RdKU2HQwy3jVwo9Sot1hwbKmxpV1FxPf5ZDT+f l/Nvqg7lu31pBzcqyfZNaj2bjtsViEBjeIjv7g+jYZHG+fFMPAJyfQMAAP//AwBQSwECLQAUAAYA CAAAACEA8PeKu/0AAADiAQAAEwAAAAAAAAAAAAAAAAAAAAAAW0NvbnRlbnRfVHlwZXNdLnhtbFBL AQItABQABgAIAAAAIQAx3V9h0gAAAI8BAAALAAAAAAAAAAAAAAAAAC4BAABfcmVscy8ucmVsc1BL AQItABQABgAIAAAAIQAzLwWeQQAAADkAAAAQAAAAAAAAAAAAAAAAACkCAABkcnMvc2hhcGV4bWwu eG1sUEsBAi0AFAAGAAgAAAAhAKEfx1zBAAAA3AAAAA8AAAAAAAAAAAAAAAAAmAIAAGRycy9kb3du cmV2LnhtbFBLBQYAAAAABAAEAPUAAACGAwAAAAA= " filled="f" stroked="f">
                  <v:textbox>
                    <w:txbxContent>
                      <w:p w:rsidR="006030B6" w:rsidRDefault="006030B6" w:rsidP="006030B6">
                        <w:r>
                          <w:t>A'</w:t>
                        </w:r>
                      </w:p>
                    </w:txbxContent>
                  </v:textbox>
                </v:shape>
              </v:group>
            </w:pict>
          </mc:Fallback>
        </mc:AlternateContent>
      </w: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CF61AD" w:rsidP="006030B6">
      <w:pPr>
        <w:spacing w:beforeLines="60" w:before="144" w:afterLines="60" w:after="144"/>
        <w:jc w:val="both"/>
        <w:rPr>
          <w:rFonts w:ascii="Times New Roman" w:hAnsi="Times New Roman"/>
          <w:b/>
          <w:bCs/>
          <w:i/>
          <w:iCs/>
          <w:lang w:val="pt-BR"/>
        </w:rPr>
      </w:pPr>
      <w:r>
        <w:rPr>
          <w:rFonts w:ascii="Times New Roman" w:hAnsi="Times New Roman"/>
          <w:noProof/>
        </w:rPr>
        <w:lastRenderedPageBreak/>
        <mc:AlternateContent>
          <mc:Choice Requires="wpg">
            <w:drawing>
              <wp:anchor distT="0" distB="0" distL="114300" distR="114300" simplePos="0" relativeHeight="251681792" behindDoc="0" locked="0" layoutInCell="1" allowOverlap="1">
                <wp:simplePos x="0" y="0"/>
                <wp:positionH relativeFrom="column">
                  <wp:posOffset>3531235</wp:posOffset>
                </wp:positionH>
                <wp:positionV relativeFrom="paragraph">
                  <wp:posOffset>193040</wp:posOffset>
                </wp:positionV>
                <wp:extent cx="2595245" cy="1943100"/>
                <wp:effectExtent l="1270" t="0" r="3810" b="3175"/>
                <wp:wrapNone/>
                <wp:docPr id="191" name="Group 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943100"/>
                          <a:chOff x="7537" y="10969"/>
                          <a:chExt cx="4087" cy="2775"/>
                        </a:xfrm>
                      </wpg:grpSpPr>
                      <wps:wsp>
                        <wps:cNvPr id="192" name="Line 480"/>
                        <wps:cNvCnPr/>
                        <wps:spPr bwMode="auto">
                          <a:xfrm>
                            <a:off x="7708" y="11998"/>
                            <a:ext cx="35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3" name="Line 481"/>
                        <wps:cNvCnPr/>
                        <wps:spPr bwMode="auto">
                          <a:xfrm>
                            <a:off x="7708" y="11997"/>
                            <a:ext cx="17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482"/>
                        <wps:cNvCnPr/>
                        <wps:spPr bwMode="auto">
                          <a:xfrm rot="5400000">
                            <a:off x="8126" y="12191"/>
                            <a:ext cx="864" cy="3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5" name="Line 483"/>
                        <wps:cNvCnPr/>
                        <wps:spPr bwMode="auto">
                          <a:xfrm rot="5400000">
                            <a:off x="10467" y="12703"/>
                            <a:ext cx="1409"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6" name="Line 484"/>
                        <wps:cNvCnPr/>
                        <wps:spPr bwMode="auto">
                          <a:xfrm>
                            <a:off x="7708" y="11962"/>
                            <a:ext cx="1732"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7" name="Text Box 485"/>
                        <wps:cNvSpPr txBox="1">
                          <a:spLocks noChangeArrowheads="1"/>
                        </wps:cNvSpPr>
                        <wps:spPr bwMode="auto">
                          <a:xfrm>
                            <a:off x="7537" y="11551"/>
                            <a:ext cx="46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198" name="Text Box 486"/>
                        <wps:cNvSpPr txBox="1">
                          <a:spLocks noChangeArrowheads="1"/>
                        </wps:cNvSpPr>
                        <wps:spPr bwMode="auto">
                          <a:xfrm>
                            <a:off x="9172" y="11599"/>
                            <a:ext cx="4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199" name="Text Box 487"/>
                        <wps:cNvSpPr txBox="1">
                          <a:spLocks noChangeArrowheads="1"/>
                        </wps:cNvSpPr>
                        <wps:spPr bwMode="auto">
                          <a:xfrm>
                            <a:off x="8207" y="11599"/>
                            <a:ext cx="603"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00" name="Text Box 488"/>
                        <wps:cNvSpPr txBox="1">
                          <a:spLocks noChangeArrowheads="1"/>
                        </wps:cNvSpPr>
                        <wps:spPr bwMode="auto">
                          <a:xfrm>
                            <a:off x="11003" y="11644"/>
                            <a:ext cx="50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201" name="Text Box 489"/>
                        <wps:cNvSpPr txBox="1">
                          <a:spLocks noChangeArrowheads="1"/>
                        </wps:cNvSpPr>
                        <wps:spPr bwMode="auto">
                          <a:xfrm>
                            <a:off x="11035" y="13384"/>
                            <a:ext cx="58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rsidRPr="00544CFC">
                                <w:t>B</w:t>
                              </w:r>
                            </w:p>
                            <w:p w:rsidR="006030B6" w:rsidRDefault="006030B6" w:rsidP="006030B6"/>
                            <w:p w:rsidR="006030B6" w:rsidRPr="00544CFC" w:rsidRDefault="006030B6" w:rsidP="006030B6"/>
                          </w:txbxContent>
                        </wps:txbx>
                        <wps:bodyPr rot="0" vert="horz" wrap="square" lIns="91440" tIns="45720" rIns="91440" bIns="45720" anchor="t" anchorCtr="0" upright="1">
                          <a:noAutofit/>
                        </wps:bodyPr>
                      </wps:wsp>
                      <wps:wsp>
                        <wps:cNvPr id="202" name="Text Box 490"/>
                        <wps:cNvSpPr txBox="1">
                          <a:spLocks noChangeArrowheads="1"/>
                        </wps:cNvSpPr>
                        <wps:spPr bwMode="auto">
                          <a:xfrm>
                            <a:off x="10850" y="12454"/>
                            <a:ext cx="39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03" name="Text Box 491"/>
                        <wps:cNvSpPr txBox="1">
                          <a:spLocks noChangeArrowheads="1"/>
                        </wps:cNvSpPr>
                        <wps:spPr bwMode="auto">
                          <a:xfrm>
                            <a:off x="8246" y="12574"/>
                            <a:ext cx="69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04" name="Line 492"/>
                        <wps:cNvCnPr/>
                        <wps:spPr bwMode="auto">
                          <a:xfrm flipH="1" flipV="1">
                            <a:off x="8562" y="11239"/>
                            <a:ext cx="2613"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 name="Line 493"/>
                        <wps:cNvCnPr/>
                        <wps:spPr bwMode="auto">
                          <a:xfrm rot="5400000">
                            <a:off x="8146" y="11675"/>
                            <a:ext cx="864" cy="3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6" name="Line 494"/>
                        <wps:cNvCnPr/>
                        <wps:spPr bwMode="auto">
                          <a:xfrm rot="361487" flipV="1">
                            <a:off x="8562" y="11939"/>
                            <a:ext cx="871"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 name="Line 495"/>
                        <wps:cNvCnPr/>
                        <wps:spPr bwMode="auto">
                          <a:xfrm>
                            <a:off x="9470" y="11989"/>
                            <a:ext cx="1742"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Text Box 496"/>
                        <wps:cNvSpPr txBox="1">
                          <a:spLocks noChangeArrowheads="1"/>
                        </wps:cNvSpPr>
                        <wps:spPr bwMode="auto">
                          <a:xfrm>
                            <a:off x="8284" y="10969"/>
                            <a:ext cx="73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9" o:spid="_x0000_s1503" style="position:absolute;left:0;text-align:left;margin-left:278.05pt;margin-top:15.2pt;width:204.35pt;height:153pt;z-index:251681792" coordorigin="7537,10969" coordsize="4087,27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HCIXogYAAME7AAAOAAAAZHJzL2Uyb0RvYy54bWzsW1tv2zYUfh+w/yDo3bUoURcKdYrWjrsB 3Vag3d4ZSbaFyaJGKbGzYv99h4eSLCvNrWmMDGMeHMmUKV4Ov3O+j4ev3+y3hXWVyToX5cwmrxzb yspEpHm5ntm/f15OItuqG16mvBBlNrOvs9p+c/bjD693VZy5YiOKNJMWVFLW8a6a2ZumqeLptE42 2ZbXr0SVlVC4EnLLG7iV62kq+Q5q3xZT13GC6U7ItJIiyeoavl3oQvsM61+tsqT5bbWqs8YqZja0 rcFPiZ8X6nN69prHa8mrTZ60zeDf0Iotz0t4aV/VgjfcupT5jaq2eSJFLVbNq0Rsp2K1ypMM+wC9 Ic6oN++luKywL+t4t676YYKhHY3TN1eb/Hr1UVp5CnPHiG2VfAuThO+1aMjU8OyqdQxPvZfVp+qj 1H2Eyw8i+bOG4um4XN2v9cPWxe4XkUKF/LIRODz7ldyqKqDj1h5n4bqfhWzfWAl86frMd6lvWwmU EUY94rTzlGxgMtXvQt8LbUsVOyzAVvI42Zy3FVAnglL1azcMfdWHKY/1m7G1betU18Do6sO41k8b 108bXmU4XbUasX5c3W5cP+RlZtEIe6PeDQ/Ny48SB7mOaxjee0csDB1YUarnhLFIm283cJ4fwRSq fuMb+k7zuJJ18z4TW0tdzOwC2oHTwa8+1I0en+4RNTulWOZFAd/zuCit3cyGCfHxB7Uo8lQVqrJa ri/mhbSuuFpc+NcO9tFjquYFrzf6ufq6XohGNxzMu0zxNZuMp+ftdcPzQl9DD4pSvQl6CA1tr/S6 +sIcdh6dR3RC3eB8Qp3FYvJ2OaeTYElCf+Et5vMF+Uc1mtB4k6dpVqp2d2uc0IfNdYs2enX2q7wf oOlx7Whp0NjuPzYabE5Prja4C5Fe45zj92B+J7NDb2SHRM3C97DD8NgOSeiByb84OzTWpsDuZNZG R9bmPtbaLCkAq3yqgUUt/tZrRMQNNAa6ymkhgHQYGAXwXmV6YIJQYDDQYOCRL4awQsc4rS/2vptV EocGbVDihg7Wi44LYxpCHabtEu3VmKUxyyOzBDw7Mkv6WLMcwOMwRAwQBQd2+Gyu2YtUmK6acRT8 mRgRfNBRBNrFht3/lxUjAoJpQ/ysPOo7sQe+ghSqjRMVB7SaPRQABdHTramgVYr5hpfr7K2UYqfi eWBTGuwGP9XRx8OYTs/xiO+PvDwF0odeHqje3W5eggKAzXwI1VHWOwjtXyj5uH19LfGvHZDBY7da oAYG1Cm+MOJS553LJssgCid0Sf0JA7I5cQh7xwKHMrpYHvMpdKFaugET/1Y+9WR+uc0bkJCKfDuz o56E8vg2StkvRtX8bhF2/7+2GJv9xR4VEtfpY1hN4nSECrISCGAQqm6E/Nu2diAmzez6r0suM9sq fi5hHTBCqVKf8Ib6oQs3clhyMSzhZQJVzezGtvTlvNGK1WUl8/UG3qRXXinegq6yypHBq0WmWwV9 UTenjPVBkriBGsHAhZ0ONRgJgXuiPuKzVhnquAEIBS03CO4RSAxqgMBjUGMgRD0FNXqOYVDjKOgF H34DNVBKGgQMp4k1ItdpqRu5gRoBcDmMNZQGeqekYFDDoAaPh/L1U1Cjp4AGNQaoAXt+X0ENJAEn Rw0CjBewAYONgOJ8HZi23wk+KtgzsNFtExmK8swUpSfrBjaOYKPf3B4IG+3+Nm7Eno6iAGx4IEMr 2PC8aAwbUatseIajDHaXDWw8M2z0bN3AxhFs9LkbB9hgw/yNE8KGE/kQ+yjYgOyYEWx40CgtiDJk m7dvMBmSYkjK9yMpPV03sHEEG32qzQA2cA/j5CQlcmmXLOGHI9QIIIPMSBu4ZzlMZTPBxjMHGz1d N6hxhBqjlCnWbzc9NFHUWhV59ZPaH8KrP7qdoi5xyod8AK1XuN5oc8QNSKtzuuQ+6mHyR5+w3zna ZO4lQp1VC4HbC80fdZ1R7pSONFuH9qA85jsy+jonRQKdsX0Q0kxGn8lqVkc7vp5d7zqj1CmGMc7j rdILCFXHBhSC3oGbbIybUdjm3N+r854WNe/Mdraa6wqOZTQyh4ydAtIUIMd/m6WQrpDBKR51pRVr k32Pp5AedbrmNjvtM6swbYayXqh9qHNXjqN15IyGrRRAGAiGMFkHvCQhbbPvMenkzq0HY5L/4wMh rjpJNN6AZ70QCGZ5OnErckEIx8j0cKCrS9sJ1VkvldJvNuANSz1hsl+/O/RfYal4uBHOiWIyY3um VR1EHd5jcuDh5O3ZvwAAAP//AwBQSwMEFAAGAAgAAAAhAE0wBP7hAAAACgEAAA8AAABkcnMvZG93 bnJldi54bWxMj01Lw0AQhu+C/2EZwZvdxHxgYzalFPVUBFtBetsm0yQ0Oxuy2yT9944ne5yZh3ee N1/NphMjDq61pCBcBCCQSlu1VCv43r8/vYBwXlOlO0uo4IoOVsX9Xa6zyk70hePO14JDyGVaQeN9 n0npygaNdgvbI/HtZAejPY9DLatBTxxuOvkcBKk0uiX+0OgeNw2W593FKPiY9LSOwrdxez5trod9 8vmzDVGpx4d5/QrC4+z/YfjTZ3Uo2OloL1Q50SlIkjRkVEEUxCAYWKYxdznyIkpjkEUubysUvwAA AP//AwBQSwECLQAUAAYACAAAACEAtoM4kv4AAADhAQAAEwAAAAAAAAAAAAAAAAAAAAAAW0NvbnRl bnRfVHlwZXNdLnhtbFBLAQItABQABgAIAAAAIQA4/SH/1gAAAJQBAAALAAAAAAAAAAAAAAAAAC8B AABfcmVscy8ucmVsc1BLAQItABQABgAIAAAAIQADHCIXogYAAME7AAAOAAAAAAAAAAAAAAAAAC4C AABkcnMvZTJvRG9jLnhtbFBLAQItABQABgAIAAAAIQBNMAT+4QAAAAoBAAAPAAAAAAAAAAAAAAAA APwIAABkcnMvZG93bnJldi54bWxQSwUGAAAAAAQABADzAAAACgoAAAAA ">
                <v:line id="Line 480" o:spid="_x0000_s1504" style="position:absolute;visibility:visible;mso-wrap-style:square" from="7708,11998" to="11289,119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jwmMMAAADcAAAADwAAAGRycy9kb3ducmV2LnhtbERPTWsCMRC9C/0PYQreNFsPVbdGaQsF tXrYbQs9DpsxWbqZLJuo679vBMHbPN7nLFa9a8SJulB7VvA0zkAQV17XbBR8f32MZiBCRNbYeCYF FwqwWj4MFphrf+aCTmU0IoVwyFGBjbHNpQyVJYdh7FvixB185zAm2BmpOzyncNfISZY9S4c1pwaL Lb1bqv7Ko1PwOV03P4Z/y93mEN78fFvIvbFKDR/71xcQkfp4F9/ca53mzydwfSZdIJ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bI8JjDAAAA3AAAAA8AAAAAAAAAAAAA AAAAoQIAAGRycy9kb3ducmV2LnhtbFBLBQYAAAAABAAEAPkAAACRAwAAAAA= ">
                  <v:stroke dashstyle="1 1"/>
                </v:line>
                <v:line id="Line 481" o:spid="_x0000_s1505" style="position:absolute;visibility:visible;mso-wrap-style:square" from="7708,11997" to="9440,119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ELLsQAAADcAAAADwAAAGRycy9kb3ducmV2LnhtbERPS2vCQBC+C/6HZYTedGOFUFNXEUtB eyj1Ae1xzE6TaHY27G6T9N93C4K3+fies1j1phYtOV9ZVjCdJCCIc6srLhScjq/jJxA+IGusLZOC X/KwWg4HC8y07XhP7SEUIoawz1BBGUKTSenzkgz6iW2II/dtncEQoSukdtjFcFPLxyRJpcGKY0OJ DW1Kyq+HH6PgffaRtuvd27b/3KXn/GV//rp0TqmHUb9+BhGoD3fxzb3Vcf58Bv/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IQsuxAAAANwAAAAPAAAAAAAAAAAA AAAAAKECAABkcnMvZG93bnJldi54bWxQSwUGAAAAAAQABAD5AAAAkgMAAAAA "/>
                <v:line id="Line 482" o:spid="_x0000_s1506" style="position:absolute;rotation:90;visibility:visible;mso-wrap-style:square" from="8126,12191" to="8990,122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REJcMAAADcAAAADwAAAGRycy9kb3ducmV2LnhtbERPS2vCQBC+C/6HZQq9iG4stWp0lRIo DXjydfA2ZsckNDubZjea/ntXEHqbj+85y3VnKnGlxpWWFYxHEQjizOqScwWH/ddwBsJ5ZI2VZVLw Rw7Wq35vibG2N97SdedzEULYxaig8L6OpXRZQQbdyNbEgbvYxqAPsMmlbvAWwk0l36LoQxosOTQU WFNSUPaza42C1kzTbfKd/NKpTvfnyXFAZtMq9frSfS5AeOr8v/jpTnWYP3+HxzPhAr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yURCXDAAAA3AAAAA8AAAAAAAAAAAAA AAAAoQIAAGRycy9kb3ducmV2LnhtbFBLBQYAAAAABAAEAPkAAACRAwAAAAA= ">
                  <v:stroke dashstyle="1 1"/>
                </v:line>
                <v:line id="Line 483" o:spid="_x0000_s1507" style="position:absolute;rotation:90;visibility:visible;mso-wrap-style:square" from="10467,12703" to="11876,12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9jhvsMAAADcAAAADwAAAGRycy9kb3ducmV2LnhtbERPTWvCQBC9C/0PyxS8iG4qaDV1lRIQ A57UevA2ZqdJaHY2zW40/ntXELzN433OYtWZSlyocaVlBR+jCARxZnXJuYKfw3o4A+E8ssbKMim4 kYPV8q23wFjbK+/osve5CCHsYlRQeF/HUrqsIINuZGviwP3axqAPsMmlbvAawk0lx1E0lQZLDg0F 1pQUlP3tW6OgNZ/pLtkk/3Sq08N5chyQ2bZK9d+77y8Qnjr/Ej/dqQ7z5xN4PBMukM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PY4b7DAAAA3AAAAA8AAAAAAAAAAAAA AAAAoQIAAGRycy9kb3ducmV2LnhtbFBLBQYAAAAABAAEAPkAAACRAwAAAAA= ">
                  <v:stroke dashstyle="1 1"/>
                </v:line>
                <v:line id="Line 484" o:spid="_x0000_s1508" style="position:absolute;visibility:visible;mso-wrap-style:square" from="7708,11962" to="9440,119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qjJsIAAADcAAAADwAAAGRycy9kb3ducmV2LnhtbERP3WrCMBS+H/gO4QjezdThilajOIcw djHw5wEOzWlTbE66JNr69stgsLvz8f2e9XawrbiTD41jBbNpBoK4dLrhWsHlfHhegAgRWWPrmBQ8 KMB2M3paY6Fdz0e6n2ItUgiHAhWYGLtCylAashimriNOXOW8xZigr6X22Kdw28qXLMulxYZTg8GO 9obK6+lmFXy9nvHzrc+tr27RVL3ez9+/G6Um42G3AhFpiP/iP/eHTvOXOfw+ky6Qm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SqjJsIAAADcAAAADwAAAAAAAAAAAAAA AAChAgAAZHJzL2Rvd25yZXYueG1sUEsFBgAAAAAEAAQA+QAAAJADAAAAAA== " strokeweight="3pt">
                  <v:stroke dashstyle="1 1"/>
                </v:line>
                <v:shape id="Text Box 485" o:spid="_x0000_s1509" type="#_x0000_t202" style="position:absolute;left:7537;top:11551;width:469;height:4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MSE8EA AADcAAAADwAAAGRycy9kb3ducmV2LnhtbERPTYvCMBC9C/6HMIK3NXFRd+0aZVEET4ruKuxtaMa2 2ExKE23990ZY8DaP9zmzRWtLcaPaF441DAcKBHHqTMGZht+f9dsnCB+QDZaOScOdPCzm3c4ME+Ma 3tPtEDIRQ9gnqCEPoUqk9GlOFv3AVcSRO7vaYoiwzqSpsYnhtpTvSk2kxYJjQ44VLXNKL4er1XDc nv9OI7XLVnZcNa5Vku1Uat3vtd9fIAK14SX+d29MnD/9g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IuzEhPBAAAA3AAAAA8AAAAAAAAAAAAAAAAAmAIAAGRycy9kb3du cmV2LnhtbFBLBQYAAAAABAAEAPUAAACGAwAAAAA= " filled="f" stroked="f">
                  <v:textbox>
                    <w:txbxContent>
                      <w:p w:rsidR="006030B6" w:rsidRDefault="006030B6" w:rsidP="006030B6">
                        <w:r>
                          <w:t>M</w:t>
                        </w:r>
                      </w:p>
                    </w:txbxContent>
                  </v:textbox>
                </v:shape>
                <v:shape id="Text Box 486" o:spid="_x0000_s1510" type="#_x0000_t202" style="position:absolute;left:9172;top:11599;width:426;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GYcQA AADcAAAADwAAAGRycy9kb3ducmV2LnhtbESPQWvCQBCF70L/wzKF3nS3pUqNrlJaBE8WYxW8Ddkx Cc3Ohuxq4r/vHAq9zfDevPfNcj34Rt2oi3VgC88TA4q4CK7m0sL3YTN+AxUTssMmMFm4U4T16mG0 xMyFnvd0y1OpJIRjhhaqlNpM61hU5DFOQkss2iV0HpOsXaldh72E+0a/GDPTHmuWhgpb+qio+Mmv 3sJxdzmfXs1X+emnbR8Go9nPtbVPj8P7AlSiIf2b/663TvDnQivPyAR69QsAAP//AwBQSwECLQAU AAYACAAAACEA8PeKu/0AAADiAQAAEwAAAAAAAAAAAAAAAAAAAAAAW0NvbnRlbnRfVHlwZXNdLnht bFBLAQItABQABgAIAAAAIQAx3V9h0gAAAI8BAAALAAAAAAAAAAAAAAAAAC4BAABfcmVscy8ucmVs c1BLAQItABQABgAIAAAAIQAzLwWeQQAAADkAAAAQAAAAAAAAAAAAAAAAACkCAABkcnMvc2hhcGV4 bWwueG1sUEsBAi0AFAAGAAgAAAAhAPoshmHEAAAA3AAAAA8AAAAAAAAAAAAAAAAAmAIAAGRycy9k b3ducmV2LnhtbFBLBQYAAAAABAAEAPUAAACJAwAAAAA= " filled="f" stroked="f">
                  <v:textbox>
                    <w:txbxContent>
                      <w:p w:rsidR="006030B6" w:rsidRDefault="006030B6" w:rsidP="006030B6">
                        <w:r>
                          <w:t>N</w:t>
                        </w:r>
                      </w:p>
                    </w:txbxContent>
                  </v:textbox>
                </v:shape>
                <v:shape id="Text Box 487" o:spid="_x0000_s1511" type="#_x0000_t202" style="position:absolute;left:8207;top:11599;width:603;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Aj+sIA AADcAAAADwAAAGRycy9kb3ducmV2LnhtbERPTWvCQBC9F/oflin01uxWWmmiq4gi9FQxtgVvQ3ZM QrOzIbsm6b93BcHbPN7nzJejbURPna8da3hNFAjiwpmaSw3fh+3LBwgfkA02jknDP3lYLh4f5pgZ N/Ce+jyUIoawz1BDFUKbSemLiiz6xLXEkTu5zmKIsCul6XCI4baRE6Wm0mLNsaHCltYVFX/52Wr4 +Todf9/UrtzY93Zwo5JsU6n189O4moEINIa7+Ob+NHF+msL1mXiBXFwAAAD//wMAUEsBAi0AFAAG AAgAAAAhAPD3irv9AAAA4gEAABMAAAAAAAAAAAAAAAAAAAAAAFtDb250ZW50X1R5cGVzXS54bWxQ SwECLQAUAAYACAAAACEAMd1fYdIAAACPAQAACwAAAAAAAAAAAAAAAAAuAQAAX3JlbHMvLnJlbHNQ SwECLQAUAAYACAAAACEAMy8FnkEAAAA5AAAAEAAAAAAAAAAAAAAAAAApAgAAZHJzL3NoYXBleG1s LnhtbFBLAQItABQABgAIAAAAIQCVYCP6wgAAANwAAAAPAAAAAAAAAAAAAAAAAJgCAABkcnMvZG93 bnJldi54bWxQSwUGAAAAAAQABAD1AAAAhwMAAAAA " filled="f" stroked="f">
                  <v:textbox>
                    <w:txbxContent>
                      <w:p w:rsidR="006030B6" w:rsidRDefault="006030B6" w:rsidP="006030B6">
                        <w:r>
                          <w:t>H</w:t>
                        </w:r>
                      </w:p>
                    </w:txbxContent>
                  </v:textbox>
                </v:shape>
                <v:shape id="Text Box 488" o:spid="_x0000_s1512" type="#_x0000_t202" style="position:absolute;left:11003;top:11644;width:509;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V+nMMA AADcAAAADwAAAGRycy9kb3ducmV2LnhtbESPQWsCMRSE74X+h/AK3rpJxYrdbpRSETxV1LbQ22Pz 3F26eQmb6K7/3giCx2FmvmGKxWBbcaIuNI41vGQKBHHpTMOVhu/96nkGIkRkg61j0nCmAIv540OB uXE9b+m0i5VIEA45aqhj9LmUoazJYsicJ07ewXUWY5JdJU2HfYLbVo6VmkqLDaeFGj191lT+745W w8/X4e93ojbV0r763g1Ksn2TWo+eho93EJGGeA/f2mujIRHheiYdATm/AAAA//8DAFBLAQItABQA BgAIAAAAIQDw94q7/QAAAOIBAAATAAAAAAAAAAAAAAAAAAAAAABbQ29udGVudF9UeXBlc10ueG1s UEsBAi0AFAAGAAgAAAAhADHdX2HSAAAAjwEAAAsAAAAAAAAAAAAAAAAALgEAAF9yZWxzLy5yZWxz UEsBAi0AFAAGAAgAAAAhADMvBZ5BAAAAOQAAABAAAAAAAAAAAAAAAAAAKQIAAGRycy9zaGFwZXht bC54bWxQSwECLQAUAAYACAAAACEAN3V+nMMAAADcAAAADwAAAAAAAAAAAAAAAACYAgAAZHJzL2Rv d25yZXYueG1sUEsFBgAAAAAEAAQA9QAAAIgDAAAAAA== " filled="f" stroked="f">
                  <v:textbox>
                    <w:txbxContent>
                      <w:p w:rsidR="006030B6" w:rsidRDefault="006030B6" w:rsidP="006030B6">
                        <w:r>
                          <w:t>K</w:t>
                        </w:r>
                      </w:p>
                    </w:txbxContent>
                  </v:textbox>
                </v:shape>
                <v:shape id="Text Box 489" o:spid="_x0000_s1513" type="#_x0000_t202" style="position:absolute;left:11035;top:13384;width:58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nbB8QA AADcAAAADwAAAGRycy9kb3ducmV2LnhtbESPzWrDMBCE74W8g9hAb7Xk0JbEsWJCS6CnluYPclus jW1irYylxO7bV4VCjsPMfMPkxWhbcaPeN441pIkCQVw603ClYb/bPM1B+IBssHVMGn7IQ7GaPOSY GTfwN922oRIRwj5DDXUIXSalL2uy6BPXEUfv7HqLIcq+kqbHIcJtK2dKvUqLDceFGjt6q6m8bK9W w+HzfDo+q6/q3b50gxuVZLuQWj9Ox/USRKAx3MP/7Q+jYaZS+DsTj4Bc/QIAAP//AwBQSwECLQAU AAYACAAAACEA8PeKu/0AAADiAQAAEwAAAAAAAAAAAAAAAAAAAAAAW0NvbnRlbnRfVHlwZXNdLnht bFBLAQItABQABgAIAAAAIQAx3V9h0gAAAI8BAAALAAAAAAAAAAAAAAAAAC4BAABfcmVscy8ucmVs c1BLAQItABQABgAIAAAAIQAzLwWeQQAAADkAAAAQAAAAAAAAAAAAAAAAACkCAABkcnMvc2hhcGV4 bWwueG1sUEsBAi0AFAAGAAgAAAAhAFg52wfEAAAA3AAAAA8AAAAAAAAAAAAAAAAAmAIAAGRycy9k b3ducmV2LnhtbFBLBQYAAAAABAAEAPUAAACJAwAAAAA= " filled="f" stroked="f">
                  <v:textbox>
                    <w:txbxContent>
                      <w:p w:rsidR="006030B6" w:rsidRDefault="006030B6" w:rsidP="006030B6">
                        <w:r w:rsidRPr="00544CFC">
                          <w:t>B</w:t>
                        </w:r>
                      </w:p>
                      <w:p w:rsidR="006030B6" w:rsidRDefault="006030B6" w:rsidP="006030B6"/>
                      <w:p w:rsidR="006030B6" w:rsidRPr="00544CFC" w:rsidRDefault="006030B6" w:rsidP="006030B6"/>
                    </w:txbxContent>
                  </v:textbox>
                </v:shape>
                <v:shape id="Text Box 490" o:spid="_x0000_s1514" type="#_x0000_t202" style="position:absolute;left:10850;top:12454;width:390;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tFcMMA AADcAAAADwAAAGRycy9kb3ducmV2LnhtbESPQWvCQBSE7wX/w/IEb3XXYItGV5EWwVOlVgVvj+wz CWbfhuxq4r93BaHHYWa+YebLzlbiRo0vHWsYDRUI4syZknMN+7/1+wSED8gGK8ek4U4elove2xxT 41r+pdsu5CJC2KeooQihTqX0WUEW/dDVxNE7u8ZiiLLJpWmwjXBbyUSpT2mx5LhQYE1fBWWX3dVq OPycT8ex2ubf9qNuXack26nUetDvVjMQgbrwH361N0ZDohJ4nolHQC4eAAAA//8DAFBLAQItABQA BgAIAAAAIQDw94q7/QAAAOIBAAATAAAAAAAAAAAAAAAAAAAAAABbQ29udGVudF9UeXBlc10ueG1s UEsBAi0AFAAGAAgAAAAhADHdX2HSAAAAjwEAAAsAAAAAAAAAAAAAAAAALgEAAF9yZWxzLy5yZWxz UEsBAi0AFAAGAAgAAAAhADMvBZ5BAAAAOQAAABAAAAAAAAAAAAAAAAAAKQIAAGRycy9zaGFwZXht bC54bWxQSwECLQAUAAYACAAAACEAqOtFcMMAAADcAAAADwAAAAAAAAAAAAAAAACYAgAAZHJzL2Rv d25yZXYueG1sUEsFBgAAAAAEAAQA9QAAAIgDAAAAAA== " filled="f" stroked="f">
                  <v:textbox>
                    <w:txbxContent>
                      <w:p w:rsidR="006030B6" w:rsidRDefault="006030B6" w:rsidP="006030B6">
                        <w:r>
                          <w:t>h</w:t>
                        </w:r>
                      </w:p>
                    </w:txbxContent>
                  </v:textbox>
                </v:shape>
                <v:shape id="Text Box 491" o:spid="_x0000_s1515" type="#_x0000_t202" style="position:absolute;left:8246;top:12574;width:698;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6fg68QA AADcAAAADwAAAGRycy9kb3ducmV2LnhtbESPQWvCQBSE7wX/w/IEb7qrtkXTbESUQk8tpip4e2Sf SWj2bchuTfrvuwWhx2FmvmHSzWAbcaPO1441zGcKBHHhTM2lhuPn63QFwgdkg41j0vBDHjbZ6CHF xLieD3TLQykihH2CGqoQ2kRKX1Rk0c9cSxy9q+sshii7UpoO+wi3jVwo9Swt1hwXKmxpV1HxlX9b Daf36+X8qD7KvX1qezcoyXYttZ6Mh+0LiEBD+A/f229Gw0It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Men4OvEAAAA3AAAAA8AAAAAAAAAAAAAAAAAmAIAAGRycy9k b3ducmV2LnhtbFBLBQYAAAAABAAEAPUAAACJAwAAAAA= " filled="f" stroked="f">
                  <v:textbox>
                    <w:txbxContent>
                      <w:p w:rsidR="006030B6" w:rsidRDefault="006030B6" w:rsidP="006030B6">
                        <w:r>
                          <w:t>A</w:t>
                        </w:r>
                      </w:p>
                    </w:txbxContent>
                  </v:textbox>
                </v:shape>
                <v:line id="Line 492" o:spid="_x0000_s1516" style="position:absolute;flip:x y;visibility:visible;mso-wrap-style:square" from="8562,11239" to="11175,133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D/tcMAAADcAAAADwAAAGRycy9kb3ducmV2LnhtbESP3YrCMBSE74V9h3AW9k4TRVSqUVSQ VVgE//D20JxtyzYnpYlaffqNIHg5zMw3zGTW2FJcqfaFYw3djgJBnDpTcKbheFi1RyB8QDZYOiYN d/Iwm360JpgYd+MdXfchExHCPkENeQhVIqVPc7LoO64ijt6vqy2GKOtMmhpvEW5L2VNqIC0WHBdy rGiZU/q3v1gNqQ2b+2JL89OZho+dQtf9+e5r/fXZzMcgAjXhHX6110ZDT/XheSYeATn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mQ/7XDAAAA3AAAAA8AAAAAAAAAAAAA AAAAoQIAAGRycy9kb3ducmV2LnhtbFBLBQYAAAAABAAEAPkAAACRAwAAAAA= ">
                  <v:stroke dashstyle="1 1"/>
                </v:line>
                <v:line id="Line 493" o:spid="_x0000_s1517" style="position:absolute;rotation:90;visibility:visible;mso-wrap-style:square" from="8146,11675" to="9010,117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cVRcQAAADcAAAADwAAAGRycy9kb3ducmV2LnhtbESPQYvCMBSE78L+h/AWvIimCrpSjbIU xIIndfewt2fzbIvNS7dJtf57Iwgeh5n5hlmuO1OJKzWutKxgPIpAEGdWl5wr+DluhnMQziNrrCyT gjs5WK8+ekuMtb3xnq4Hn4sAYRejgsL7OpbSZQUZdCNbEwfvbBuDPsgml7rBW4CbSk6iaCYNlhwW CqwpKSi7HFqjoDVf6T7ZJv/0V6fH0/R3QGbXKtX/7L4XIDx1/h1+tVOtYBJN4XkmHAG5e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9xVFxAAAANwAAAAPAAAAAAAAAAAA AAAAAKECAABkcnMvZG93bnJldi54bWxQSwUGAAAAAAQABAD5AAAAkgMAAAAA ">
                  <v:stroke dashstyle="1 1"/>
                </v:line>
                <v:line id="Line 494" o:spid="_x0000_s1518" style="position:absolute;rotation:-394840fd;flip:y;visibility:visible;mso-wrap-style:square" from="8562,11939" to="9433,12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0YeMQAAADcAAAADwAAAGRycy9kb3ducmV2LnhtbESPQWuDQBSE74H+h+UVektWLUiwWaUo kpxKmgR6fXVfVeq+FXcT7b/PFgo9DjPzDbMrFjOIG02ut6wg3kQgiBure24VXM71egvCeWSNg2VS 8EMOivxhtcNM25nf6XbyrQgQdhkq6LwfMyld05FBt7EjcfC+7GTQBzm1Uk84B7gZZBJFqTTYc1jo cKSyo+b7dDUKPuZjXJll/3koq+3Mz2912rtaqafH5fUFhKfF/4f/2getIIlS+D0TjoDM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fRh4xAAAANwAAAAPAAAAAAAAAAAA AAAAAKECAABkcnMvZG93bnJldi54bWxQSwUGAAAAAAQABAD5AAAAkgMAAAAA ">
                  <v:stroke endarrow="block"/>
                </v:line>
                <v:line id="Line 495" o:spid="_x0000_s1519" style="position:absolute;visibility:visible;mso-wrap-style:square" from="9470,11989" to="11212,13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g0pQsQAAADcAAAADwAAAGRycy9kb3ducmV2LnhtbESPQWsCMRSE7wX/Q3iCt5rVg1u3RhGX ggctqKXn183rZunmZdmka/z3Rij0OMzMN8xqE20rBup941jBbJqBIK6cbrhW8HF5e34B4QOyxtYx KbiRh8169LTCQrsrn2g4h1okCPsCFZgQukJKXxmy6KeuI07et+sthiT7WuoerwluWznPsoW02HBa MNjRzlD1c/61CnJTnmQuy8PlvRya2TIe4+fXUqnJOG5fQQSK4T/8195rBfMsh8eZdATk+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DSlCxAAAANwAAAAPAAAAAAAAAAAA AAAAAKECAABkcnMvZG93bnJldi54bWxQSwUGAAAAAAQABAD5AAAAkgMAAAAA ">
                  <v:stroke endarrow="block"/>
                </v:line>
                <v:shape id="Text Box 496" o:spid="_x0000_s1520" type="#_x0000_t202" style="position:absolute;left:8284;top:10969;width:737;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NymsEA AADcAAAADwAAAGRycy9kb3ducmV2LnhtbERPW2vCMBR+F/wP4Qh7s4myidZGkY3Bnja8gm+H5tgW m5PQZLb798vDYI8f373YDrYVD+pC41jDLFMgiEtnGq40nI7v0yWIEJENto5Jww8F2G7GowJz43re 0+MQK5FCOOSooY7R51KGsiaLIXOeOHE311mMCXaVNB32Kdy2cq7UQlpsODXU6Om1pvJ++LYazp+3 6+VZfVVv9sX3blCS7Upq/TQZdmsQkYb4L/5zfxgNc5XWpjPpCMjNLwAAAP//AwBQSwECLQAUAAYA CAAAACEA8PeKu/0AAADiAQAAEwAAAAAAAAAAAAAAAAAAAAAAW0NvbnRlbnRfVHlwZXNdLnhtbFBL AQItABQABgAIAAAAIQAx3V9h0gAAAI8BAAALAAAAAAAAAAAAAAAAAC4BAABfcmVscy8ucmVsc1BL AQItABQABgAIAAAAIQAzLwWeQQAAADkAAAAQAAAAAAAAAAAAAAAAACkCAABkcnMvc2hhcGV4bWwu eG1sUEsBAi0AFAAGAAgAAAAhAMkDcprBAAAA3AAAAA8AAAAAAAAAAAAAAAAAmAIAAGRycy9kb3du cmV2LnhtbFBLBQYAAAAABAAEAPUAAACGAwAAAAA= " filled="f" stroked="f">
                  <v:textbox>
                    <w:txbxContent>
                      <w:p w:rsidR="006030B6" w:rsidRDefault="006030B6" w:rsidP="006030B6">
                        <w:r>
                          <w:t>A'</w:t>
                        </w:r>
                      </w:p>
                    </w:txbxContent>
                  </v:textbox>
                </v:shape>
              </v:group>
            </w:pict>
          </mc:Fallback>
        </mc:AlternateConten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i/>
          <w:iCs/>
        </w:rPr>
        <w:t>b) A cách gương bao nhiêu mét.</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Cho A tiến lại gần. Để B thấy được ảnh A’</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 của A thì thị trường của A phải như hình vẽ sau:</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position w:val="-4"/>
        </w:rPr>
        <w:object w:dxaOrig="220" w:dyaOrig="260">
          <v:shape id="_x0000_i1065" type="#_x0000_t75" style="width:11.25pt;height:12.75pt" o:ole="">
            <v:imagedata r:id="rId80" o:title=""/>
          </v:shape>
          <o:OLEObject Type="Embed" ProgID="Equation.DSMT4" ShapeID="_x0000_i1065" DrawAspect="Content" ObjectID="_1668163794" r:id="rId81"/>
        </w:object>
      </w:r>
      <w:r w:rsidRPr="006030B6">
        <w:rPr>
          <w:rFonts w:ascii="Times New Roman" w:hAnsi="Times New Roman"/>
        </w:rPr>
        <w:t xml:space="preserve"> AHN ~ </w:t>
      </w:r>
      <w:r w:rsidRPr="006030B6">
        <w:rPr>
          <w:rFonts w:ascii="Times New Roman" w:hAnsi="Times New Roman"/>
          <w:position w:val="-4"/>
        </w:rPr>
        <w:object w:dxaOrig="220" w:dyaOrig="260">
          <v:shape id="_x0000_i1066" type="#_x0000_t75" style="width:11.25pt;height:12.75pt" o:ole="">
            <v:imagedata r:id="rId82" o:title=""/>
          </v:shape>
          <o:OLEObject Type="Embed" ProgID="Equation.DSMT4" ShapeID="_x0000_i1066" DrawAspect="Content" ObjectID="_1668163795" r:id="rId83"/>
        </w:object>
      </w:r>
      <w:r w:rsidRPr="006030B6">
        <w:rPr>
          <w:rFonts w:ascii="Times New Roman" w:hAnsi="Times New Roman"/>
        </w:rPr>
        <w:t xml:space="preserve"> BKN </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gt; </w:t>
      </w:r>
      <w:r w:rsidRPr="006030B6">
        <w:rPr>
          <w:rFonts w:ascii="Times New Roman" w:hAnsi="Times New Roman"/>
          <w:position w:val="-24"/>
        </w:rPr>
        <w:object w:dxaOrig="4500" w:dyaOrig="620">
          <v:shape id="_x0000_i1067" type="#_x0000_t75" style="width:225pt;height:30.75pt" o:ole="">
            <v:imagedata r:id="rId84" o:title=""/>
          </v:shape>
          <o:OLEObject Type="Embed" ProgID="Equation.DSMT4" ShapeID="_x0000_i1067" DrawAspect="Content" ObjectID="_1668163796" r:id="rId85"/>
        </w:objec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c) Hai người cùng đi tới gương thì họ không nhìn thấy nhau trong gương </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vì người này vẫn ở ngoài thị trường của người kia.</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i/>
          <w:iCs/>
          <w:u w:val="single"/>
        </w:rPr>
        <w:t>Thí dụ 3</w:t>
      </w:r>
      <w:r w:rsidRPr="006030B6">
        <w:rPr>
          <w:rFonts w:ascii="Times New Roman" w:hAnsi="Times New Roman"/>
        </w:rPr>
        <w:t>: Một người cao 1,7m mắt người ấy cách đỉnh đầu 10 cm. Để người ấy nhìn thấy toàn bộ ảnh của mình trong gương phẳng thì chiều cao tối thiểu của gương là bao nhiêu mét? Mép dưới của gương phải cách mặt đất bao nhiêu mét?</w:t>
      </w:r>
    </w:p>
    <w:p w:rsidR="006030B6" w:rsidRPr="006030B6" w:rsidRDefault="006030B6" w:rsidP="006030B6">
      <w:pPr>
        <w:spacing w:beforeLines="60" w:before="144" w:afterLines="60" w:after="144"/>
        <w:ind w:firstLine="670"/>
        <w:jc w:val="both"/>
        <w:rPr>
          <w:rFonts w:ascii="Times New Roman" w:hAnsi="Times New Roman"/>
          <w:b/>
          <w:bCs/>
          <w:u w:val="single"/>
        </w:rPr>
      </w:pPr>
      <w:r w:rsidRPr="006030B6">
        <w:rPr>
          <w:rFonts w:ascii="Times New Roman" w:hAnsi="Times New Roman"/>
          <w:b/>
          <w:bCs/>
          <w:u w:val="single"/>
        </w:rPr>
        <w:t>Giải</w: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 Vật thật AB (người) qua gương phẳng cho ảnh ảo A’B’ đối xứng.</w: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 Để  người đó thấy toàn bộ ảnh của mình thì kích thước nhỏ nhất và vị trí đặt gương phải thoã mãn đường đi của tia sáng như hình vẽ.</w:t>
      </w:r>
    </w:p>
    <w:p w:rsidR="006030B6" w:rsidRPr="006030B6" w:rsidRDefault="00CF61AD" w:rsidP="006030B6">
      <w:pPr>
        <w:spacing w:beforeLines="60" w:before="144" w:afterLines="60" w:after="144"/>
        <w:ind w:firstLine="67"/>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82816" behindDoc="0" locked="0" layoutInCell="1" allowOverlap="1">
                <wp:simplePos x="0" y="0"/>
                <wp:positionH relativeFrom="column">
                  <wp:posOffset>3871595</wp:posOffset>
                </wp:positionH>
                <wp:positionV relativeFrom="paragraph">
                  <wp:posOffset>0</wp:posOffset>
                </wp:positionV>
                <wp:extent cx="2155825" cy="2057400"/>
                <wp:effectExtent l="0" t="4445" r="0" b="0"/>
                <wp:wrapNone/>
                <wp:docPr id="170" name="Group 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5825" cy="2057400"/>
                          <a:chOff x="7382" y="3333"/>
                          <a:chExt cx="3395" cy="3240"/>
                        </a:xfrm>
                      </wpg:grpSpPr>
                      <wps:wsp>
                        <wps:cNvPr id="171" name="Line 498"/>
                        <wps:cNvCnPr/>
                        <wps:spPr bwMode="auto">
                          <a:xfrm>
                            <a:off x="7805" y="3683"/>
                            <a:ext cx="0" cy="25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2" name="Line 499"/>
                        <wps:cNvCnPr/>
                        <wps:spPr bwMode="auto">
                          <a:xfrm>
                            <a:off x="10284"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 name="Line 500"/>
                        <wps:cNvCnPr/>
                        <wps:spPr bwMode="auto">
                          <a:xfrm>
                            <a:off x="7805" y="6213"/>
                            <a:ext cx="247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4" name="Line 501"/>
                        <wps:cNvCnPr/>
                        <wps:spPr bwMode="auto">
                          <a:xfrm flipV="1">
                            <a:off x="9011"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 name="Line 502"/>
                        <wps:cNvCnPr/>
                        <wps:spPr bwMode="auto">
                          <a:xfrm>
                            <a:off x="7805" y="4053"/>
                            <a:ext cx="2479"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 name="Line 503"/>
                        <wps:cNvCnPr/>
                        <wps:spPr bwMode="auto">
                          <a:xfrm flipV="1">
                            <a:off x="7805" y="3693"/>
                            <a:ext cx="2479"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7" name="Line 504"/>
                        <wps:cNvCnPr/>
                        <wps:spPr bwMode="auto">
                          <a:xfrm flipH="1">
                            <a:off x="7805" y="5113"/>
                            <a:ext cx="1206" cy="10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8" name="Line 505"/>
                        <wps:cNvCnPr/>
                        <wps:spPr bwMode="auto">
                          <a:xfrm>
                            <a:off x="7805" y="368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 name="Line 506"/>
                        <wps:cNvCnPr/>
                        <wps:spPr bwMode="auto">
                          <a:xfrm>
                            <a:off x="9001" y="3873"/>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507"/>
                        <wps:cNvCnPr/>
                        <wps:spPr bwMode="auto">
                          <a:xfrm>
                            <a:off x="9038" y="3873"/>
                            <a:ext cx="0" cy="12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1" name="Line 508"/>
                        <wps:cNvCnPr/>
                        <wps:spPr bwMode="auto">
                          <a:xfrm flipH="1" flipV="1">
                            <a:off x="7795" y="4023"/>
                            <a:ext cx="1206"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Line 509"/>
                        <wps:cNvCnPr/>
                        <wps:spPr bwMode="auto">
                          <a:xfrm flipH="1">
                            <a:off x="7805" y="387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Text Box 510"/>
                        <wps:cNvSpPr txBox="1">
                          <a:spLocks noChangeArrowheads="1"/>
                        </wps:cNvSpPr>
                        <wps:spPr bwMode="auto">
                          <a:xfrm>
                            <a:off x="7470" y="3333"/>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184" name="Text Box 511"/>
                        <wps:cNvSpPr txBox="1">
                          <a:spLocks noChangeArrowheads="1"/>
                        </wps:cNvSpPr>
                        <wps:spPr bwMode="auto">
                          <a:xfrm>
                            <a:off x="7382" y="3873"/>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185" name="Text Box 512"/>
                        <wps:cNvSpPr txBox="1">
                          <a:spLocks noChangeArrowheads="1"/>
                        </wps:cNvSpPr>
                        <wps:spPr bwMode="auto">
                          <a:xfrm>
                            <a:off x="7460" y="5943"/>
                            <a:ext cx="54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186" name="Text Box 513"/>
                        <wps:cNvSpPr txBox="1">
                          <a:spLocks noChangeArrowheads="1"/>
                        </wps:cNvSpPr>
                        <wps:spPr bwMode="auto">
                          <a:xfrm>
                            <a:off x="8743" y="60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187" name="Text Box 514"/>
                        <wps:cNvSpPr txBox="1">
                          <a:spLocks noChangeArrowheads="1"/>
                        </wps:cNvSpPr>
                        <wps:spPr bwMode="auto">
                          <a:xfrm>
                            <a:off x="10167" y="594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188" name="Text Box 515"/>
                        <wps:cNvSpPr txBox="1">
                          <a:spLocks noChangeArrowheads="1"/>
                        </wps:cNvSpPr>
                        <wps:spPr bwMode="auto">
                          <a:xfrm>
                            <a:off x="10174" y="34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189" name="Text Box 516"/>
                        <wps:cNvSpPr txBox="1">
                          <a:spLocks noChangeArrowheads="1"/>
                        </wps:cNvSpPr>
                        <wps:spPr bwMode="auto">
                          <a:xfrm>
                            <a:off x="8944" y="3513"/>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90" name="Text Box 517"/>
                        <wps:cNvSpPr txBox="1">
                          <a:spLocks noChangeArrowheads="1"/>
                        </wps:cNvSpPr>
                        <wps:spPr bwMode="auto">
                          <a:xfrm>
                            <a:off x="8958" y="4803"/>
                            <a:ext cx="58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7" o:spid="_x0000_s1521" style="position:absolute;left:0;text-align:left;margin-left:304.85pt;margin-top:0;width:169.75pt;height:162pt;z-index:251682816" coordorigin="7382,3333" coordsize="3395,3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VMpAkQYAAClDAAAOAAAAZHJzL2Uyb0RvYy54bWzsXF2PozYUfa/U/4B4zwaI+dRmVrvJZFtp 26602757gARUwNQwk0yr/vde2+AYklEnMztoVnIeEgjE8ce5x/fec5O37w5lYdyltMlJtTTtN5Zp pFVMkrzaLc3fv25mgWk0La4SXJAqXZr3aWO+u/rxh7f7OkodkpEiSakBjVRNtK+XZta2dTSfN3GW lrh5Q+q0gotbQkvcwindzROK99B6Wcwdy/Lme0KTmpI4bRp4dy0umle8/e02jdvfttsmbY1iaULf Wv5M+fMNe55fvcXRjuI6y+OuG/gJvShxXsGXyqbWuMXGLc1PmirzmJKGbNs3MSnnZLvN45SPAUZj W6PRfKTktuZj2UX7XS2nCaZ2NE9Pbjb+9e4zNfIE1s6H+alwCYvEv9dAoc+mZ1/vIrjrI62/1J+p GCMcfiLxnw1cno+vs/OduNm42f9CEmgQ37aET89hS0vWBAzcOPBVuJerkB5aI4Y3Hdt1A8c1jRiu OZbrI6tbpziDxWSf8xeBYxpweQEPsYZxdt19frEIuw8vHMQ/OceR+GLe2a5zbGSAueY4rc3zpvVL huuUr1bDJkxOq91P66e8SmFWAzGr/KZV9ZnyOW6iBmb3fyfMDywYGxu4F3QD76cNVo9PmOsMx4yj mjbtx5SUBjtYmgV0gy8GvvvUtGwJj7ewtanIJi8KeB9HRWXsARmODyvAzhtS5Am7yk/o7mZVUOMO M9viDzYyaG1wG2C4SnhrWYqT6+64xXkhjuH+omLtwUCgP92RMJ5/Qiu8Dq4DNEOOdz1D1no9e79Z oZm3sX13vVivVmv7X9Y1G0VZniRpxXrXG7KNHreiHaUIE5SmLOdhPmydDxE627/yTgOyxBIKWN2Q 5J6vLH8fQDYZ2sAuhBF3aAufgTbbcgLUwS2cDG6hC8bPAfYEtDGIr3GTCVQ2982atGwGcKRxyMhu MhwuBjh0BYUzIwFqfDLreY49gqGD/FAQ37dmPQ1D7pF853QI9KXQoWvZl9KhsS3y+g/YBDkldX5L aNmwq/NtWPOi3p/P+e4PeYPgvg0A6VwKSLaXdTCU3iCy3Ad50bE9TY3aUxQbvxqXeCMkcgRdskOf pUaJyYU3psbjXr3QkNTBC2yoHdpkqOyPIIkuJUcOyZ9Gu7WEpGuP3UfbscAMWNxsW8GrosmTcMVo 72tIpbQ0x9WuSE0WmZdpYhpFCpk3dsTDHB1Yv1AaBxKZg43bvRSb5zbu0zSOgshXDkgVbo8Cp870 9Gnti9K1D3mSEPcOAOk9A5ChBZERD2gCf+RJdnlF23lde/YJP6pwhGMNtm8JNqCiIdg6aeBJ6ZzQ WgCZsuh5QrAtAvsZSWydVnwd6e1gKKa41sViytFDPB+++Ew8AmwiyxkRobIzv3ZfUeVCvTUzjZIr fVMlv5k4OdiaLxZhjig96zWe8KaCTe01an0QKiEe8BpBNe6g+ZUJxx/IwXBtHvh2sTgT+Y32ABf6 KLoRWr9RkVUGoWf6nlKyZ1ouBFo8nc7NCzJLoj6AtfM4LRuxigPmBkgRv9ey3UUXlbsjAf+oVHdi NoUKD56Zf4yYzWxJUXVfqe48UM8bVWTf8Adz84ci+4MCNRfVeyndhmqID04423iBP0Mb5M5C3wpm lh1+CD0LhWi9GUrpXEEWpTmggD9VSmd5imdpaWXeQolQkZdLM5BVBjh6qJpAVgKw7vcaff96Tqtv DzcHXgHjHA1B6PcGJVAvASCFAic4yAj9G9IuUCy0NJu/bjGFJEzxcwVmENoIgGq0/AS5PpRgGFS9 cqNewVUMTUEqxzTE4aoVFUm3Nc13GXyTEJsq8h7qZrY5r9FgZiV6BWOZej+TKppCGqqSNiFpyMqf kz3Qg+XjqTxNGpo0JiQNaQiaNNS6t0AqnQppqGrnhKSBIHfFPA03RKOgzkXa0zhTzqc9jRf2NKQh aNIYkIYUpRXSUIXp6Ugj8IErGGl4Vl9j3Icn8I72NE5rgDVpvDBpSEPQpDEgDVk2oJCGWjowHWnY lu1Bb866Gpo1zv5yQLPGC7OGtATNGgPWkAUdCmuoRR2TsoYPKRaWCkXa17DmsuZcp0KHv6WaMKsh LUGzxoA1ZNWNwhpq5c10rBGEqCMNd1zWCOK1DlB0gCISOxOShjQETRoqaYSQfRT1AAppqBVUU5KG K2qvUABJDF4n0mc13KD7JZ3WT7R+MiFpSEP4XkgD5Ff+fwxcVO7+O4L94YN6zkXa4z9cXP0HAAD/ /wMAUEsDBBQABgAIAAAAIQCpXfno4AAAAAgBAAAPAAAAZHJzL2Rvd25yZXYueG1sTI9BS8NAFITv gv9heYI3u5u0VhPzUkpRT6VgK4i31+Q1Cc3uhuw2Sf+960mPwwwz32SrSbdi4N411iBEMwWCTWHL xlQIn4e3h2cQzpMpqbWGEa7sYJXf3mSUlnY0HzzsfSVCiXEpIdTed6mUrqhZk5vZjk3wTrbX5IPs K1n2NIZy3cpYqaXU1JiwUFPHm5qL8/6iEd5HGtfz6HXYnk+b6/fhcfe1jRjx/m5av4DwPPm/MPzi B3TIA9PRXkzpRIuwVMlTiCKER8FOFkkM4ogwjxcKZJ7J/wfyHwAAAP//AwBQSwECLQAUAAYACAAA ACEAtoM4kv4AAADhAQAAEwAAAAAAAAAAAAAAAAAAAAAAW0NvbnRlbnRfVHlwZXNdLnhtbFBLAQIt ABQABgAIAAAAIQA4/SH/1gAAAJQBAAALAAAAAAAAAAAAAAAAAC8BAABfcmVscy8ucmVsc1BLAQIt ABQABgAIAAAAIQBzVMpAkQYAAClDAAAOAAAAAAAAAAAAAAAAAC4CAABkcnMvZTJvRG9jLnhtbFBL AQItABQABgAIAAAAIQCpXfno4AAAAAgBAAAPAAAAAAAAAAAAAAAAAOsIAABkcnMvZG93bnJldi54 bWxQSwUGAAAAAAQABADzAAAA+AkAAAAA ">
                <v:line id="Line 498" o:spid="_x0000_s1522" style="position:absolute;visibility:visible;mso-wrap-style:square" from="7805,3683" to="7805,6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4pwgcIAAADcAAAADwAAAGRycy9kb3ducmV2LnhtbERPzWoCMRC+C32HMIXeanZ7sHY1SmkV Kj2IWx9g3Iyb1c1kSaJufXpTKHibj+93pvPetuJMPjSOFeTDDARx5XTDtYLtz/J5DCJEZI2tY1Lw SwHms4fBFAvtLryhcxlrkUI4FKjAxNgVUobKkMUwdB1x4vbOW4wJ+lpqj5cUblv5kmUjabHh1GCw ow9D1bE8WQUrv/s+5tfayB2v/KJdf74Fe1Dq6bF/n4CI1Me7+N/9pdP81xz+nkkX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4pwgcIAAADcAAAADwAAAAAAAAAAAAAA AAChAgAAZHJzL2Rvd25yZXYueG1sUEsFBgAAAAAEAAQA+QAAAJADAAAAAA== " strokeweight="1pt"/>
                <v:line id="Line 499" o:spid="_x0000_s1523" style="position:absolute;visibility:visible;mso-wrap-style:square" from="10284,3693" to="10284,6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QWYsMAAADcAAAADwAAAGRycy9kb3ducmV2LnhtbERPTWsCMRC9C/6HMEJvNVsPVbdGqULB tnrY1YLHYTMmi5vJskl1+++bQsHbPN7nLFa9a8SVulB7VvA0zkAQV17XbBQcD2+PMxAhImtsPJOC HwqwWg4HC8y1v3FB1zIakUI45KjAxtjmUobKksMw9i1x4s6+cxgT7IzUHd5SuGvkJMuepcOaU4PF ljaWqkv57RR8TrfNl+FTuXs/h7WffxRyb6xSD6P+9QVEpD7exf/urU7zpxP4eyZdIJ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bEFmLDAAAA3AAAAA8AAAAAAAAAAAAA AAAAoQIAAGRycy9kb3ducmV2LnhtbFBLBQYAAAAABAAEAPkAAACRAwAAAAA= ">
                  <v:stroke dashstyle="1 1"/>
                </v:line>
                <v:line id="Line 500" o:spid="_x0000_s1524" style="position:absolute;visibility:visible;mso-wrap-style:square" from="7805,6213" to="10284,6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iz+cMAAADcAAAADwAAAGRycy9kb3ducmV2LnhtbERPTWsCMRC9F/ofwhS81WwVtN0apQqC rXpwVfA4bMZk6WaybFJd/30jFHqbx/ucyaxztbhQGyrPCl76GQji0uuKjYLDfvn8CiJEZI21Z1Jw owCz6ePDBHPtr7yjSxGNSCEcclRgY2xyKUNpyWHo+4Y4cWffOowJtkbqFq8p3NVykGUj6bDi1GCx oYWl8rv4cQrW41V9NHwqNp/nMPdvXzu5NVap3lP38Q4iUhf/xX/ulU7zx0O4P5MukNN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mIs/nDAAAA3AAAAA8AAAAAAAAAAAAA AAAAoQIAAGRycy9kb3ducmV2LnhtbFBLBQYAAAAABAAEAPkAAACRAwAAAAA= ">
                  <v:stroke dashstyle="1 1"/>
                </v:line>
                <v:line id="Line 501" o:spid="_x0000_s1525" style="position:absolute;flip:y;visibility:visible;mso-wrap-style:square" from="9011,3693" to="9011,6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bPU8AAAADcAAAADwAAAGRycy9kb3ducmV2LnhtbERP24rCMBB9X/Afwgi+rakiKtUoooiL guDlA4Zmtg3bTEoTa/XrN4Lg2xzOdebL1paiodobxwoG/QQEcea04VzB9bL9noLwAVlj6ZgUPMjD ctH5mmOq3Z1P1JxDLmII+xQVFCFUqZQ+K8ii77uKOHK/rrYYIqxzqWu8x3BbymGSjKVFw7GhwIrW BWV/55tVEA7PnTHNUe8f3Dw9nfYbvI6V6nXb1QxEoDZ8xG/3j47zJyN4PRMvkIt/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Fmz1PAAAAA3AAAAA8AAAAAAAAAAAAAAAAA oQIAAGRycy9kb3ducmV2LnhtbFBLBQYAAAAABAAEAPkAAACOAwAAAAA= ">
                  <v:stroke dashstyle="1 1"/>
                </v:line>
                <v:line id="Line 502" o:spid="_x0000_s1526" style="position:absolute;visibility:visible;mso-wrap-style:square" from="7805,4053" to="10284,6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2OFsMAAADcAAAADwAAAGRycy9kb3ducmV2LnhtbERPTWsCMRC9F/ofwhS81WwFtd0apQqC rXpwVfA4bMZk6WaybFJd/30jFHqbx/ucyaxztbhQGyrPCl76GQji0uuKjYLDfvn8CiJEZI21Z1Jw owCz6ePDBHPtr7yjSxGNSCEcclRgY2xyKUNpyWHo+4Y4cWffOowJtkbqFq8p3NVykGUj6bDi1GCx oYWl8rv4cQrW41V9NHwqNp/nMPdvXzu5NVap3lP38Q4iUhf/xX/ulU7zx0O4P5MukNN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ktjhbDAAAA3AAAAA8AAAAAAAAAAAAA AAAAoQIAAGRycy9kb3ducmV2LnhtbFBLBQYAAAAABAAEAPkAAACRAwAAAAA= ">
                  <v:stroke dashstyle="1 1"/>
                </v:line>
                <v:line id="Line 503" o:spid="_x0000_s1527" style="position:absolute;flip:y;visibility:visible;mso-wrap-style:square" from="7805,3693" to="10284,4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0v8AAAADcAAAADwAAAGRycy9kb3ducmV2LnhtbERPzYrCMBC+C75DGMGbpu6hSjXKsrIo LghWH2BoZtuwzaQ0sVaffiMI3ubj+53Vpre16Kj1xrGC2TQBQVw4bbhUcDl/TxYgfEDWWDsmBXfy sFkPByvMtLvxibo8lCKGsM9QQRVCk0npi4os+qlriCP361qLIcK2lLrFWwy3tfxIklRaNBwbKmzo q6LiL79aBeHnsTOmO+rDnbuHp9Nhi5dUqfGo/1yCCNSHt/jl3us4f57C85l4gVz/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749L/AAAAA3AAAAA8AAAAAAAAAAAAAAAAA oQIAAGRycy9kb3ducmV2LnhtbFBLBQYAAAAABAAEAPkAAACOAwAAAAA= ">
                  <v:stroke dashstyle="1 1"/>
                </v:line>
                <v:line id="Line 504" o:spid="_x0000_s1528" style="position:absolute;flip:x;visibility:visible;mso-wrap-style:square" from="7805,5113" to="9011,61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ahdMIAAADcAAAADwAAAGRycy9kb3ducmV2LnhtbERPS2vCQBC+F/oflhG8lLpRSiOpq0hB EE/1dR+yk00wOxuyaxLz691Cobf5+J6z2gy2Fh21vnKsYD5LQBDnTldsFFzOu/clCB+QNdaOScGD PGzWry8rzLTr+UjdKRgRQ9hnqKAMocmk9HlJFv3MNcSRK1xrMUTYGqlb7GO4reUiST6lxYpjQ4kN fZeU3053q2DxNg7e5MVxOXbj4cf15uNabJWaTobtF4hAQ/gX/7n3Os5PU/h9Jl4g10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JahdMIAAADcAAAADwAAAAAAAAAAAAAA AAChAgAAZHJzL2Rvd25yZXYueG1sUEsFBgAAAAAEAAQA+QAAAJADAAAAAA== ">
                  <v:stroke startarrow="block"/>
                </v:line>
                <v:line id="Line 505" o:spid="_x0000_s1529" style="position:absolute;visibility:visible;mso-wrap-style:square" from="7805,3683" to="9011,3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GvMcUAAADcAAAADwAAAGRycy9kb3ducmV2LnhtbESPQU/DMAyF70j7D5GRuLF0HCgryya0 CmkHQNqGOJvGa6o1TtVkXfj3+IDEzdZ7fu/zapN9ryYaYxfYwGJegCJugu24NfB5fL1/AhUTssU+ MBn4oQib9exmhZUNV97TdEitkhCOFRpwKQ2V1rFx5DHOw0As2imMHpOsY6vtiFcJ971+KIpH7bFj aXA40NZRcz5cvIHS1Xtd6vrt+FFP3WKZ3/PX99KYu9v88gwqUU7/5r/rnRX8UmjlGZlAr3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LGvMcUAAADcAAAADwAAAAAAAAAA AAAAAAChAgAAZHJzL2Rvd25yZXYueG1sUEsFBgAAAAAEAAQA+QAAAJMDAAAAAA== ">
                  <v:stroke endarrow="block"/>
                </v:line>
                <v:line id="Line 506" o:spid="_x0000_s1530" style="position:absolute;visibility:visible;mso-wrap-style:square" from="9001,3873" to="9001,51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XaPsUAAADcAAAADwAAAGRycy9kb3ducmV2LnhtbERPTWvCQBC9C/6HZYTedNMWYpu6irQU 1IOoLbTHMTtNotnZsLsm6b/vCkJv83ifM1v0phYtOV9ZVnA/SUAQ51ZXXCj4/HgfP4HwAVljbZkU /JKHxXw4mGGmbcd7ag+hEDGEfYYKyhCaTEqfl2TQT2xDHLkf6wyGCF0htcMuhptaPiRJKg1WHBtK bOi1pPx8uBgF28dd2i7Xm1X/tU6P+dv++H3qnFJ3o375AiJQH/7FN/dKx/nTZ7g+Ey+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8XaPsUAAADcAAAADwAAAAAAAAAA AAAAAAChAgAAZHJzL2Rvd25yZXYueG1sUEsFBgAAAAAEAAQA+QAAAJMDAAAAAA== "/>
                <v:line id="Line 507" o:spid="_x0000_s1531" style="position:absolute;visibility:visible;mso-wrap-style:square" from="9038,3873" to="9038,51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FYIFMUAAADcAAAADwAAAGRycy9kb3ducmV2LnhtbESPzWrDMBCE74W8g9hAb42c0obgRglp SqH0EMjPAyzW2jK1Vq6kxO7bdw+B3HaZ2ZlvV5vRd+pKMbWBDcxnBSjiKtiWGwPn0+fTElTKyBa7 wGTgjxJs1pOHFZY2DHyg6zE3SkI4lWjA5dyXWqfKkcc0Cz2xaHWIHrOssdE24iDhvtPPRbHQHluW Boc97RxVP8eLN7B/PeH3+7Dwsb5kVw929/Lx2xrzOB23b6Ayjfluvl1/WcFfCr48IxPo9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FYIFMUAAADcAAAADwAAAAAAAAAA AAAAAAChAgAAZHJzL2Rvd25yZXYueG1sUEsFBgAAAAAEAAQA+QAAAJMDAAAAAA== " strokeweight="3pt">
                  <v:stroke dashstyle="1 1"/>
                </v:line>
                <v:line id="Line 508" o:spid="_x0000_s1532" style="position:absolute;flip:x y;visibility:visible;mso-wrap-style:square" from="7795,4023" to="9001,51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ihCMIAAADcAAAADwAAAGRycy9kb3ducmV2LnhtbERPTWvCQBC9F/oflhF6q5v0IDG6igiF HrxoRa+T7DSbmp1NsmtM/31XELzN433Ocj3aRgzU+9qxgnSagCAuna65UnD8/nzPQPiArLFxTAr+ yMN69fqyxFy7G+9pOIRKxBD2OSowIbS5lL40ZNFPXUscuR/XWwwR9pXUPd5iuG3kR5LMpMWaY4PB lraGysvhahUMxTX9Pe32F1+cu3mRmW6762ZKvU3GzQJEoDE8xQ/3l47zsxTuz8QL5O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KihCMIAAADcAAAADwAAAAAAAAAAAAAA AAChAgAAZHJzL2Rvd25yZXYueG1sUEsFBgAAAAAEAAQA+QAAAJADAAAAAA== ">
                  <v:stroke endarrow="block"/>
                </v:line>
                <v:line id="Line 509" o:spid="_x0000_s1533" style="position:absolute;flip:x;visibility:visible;mso-wrap-style:square" from="7805,3873" to="9011,4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vb8QAAADcAAAADwAAAGRycy9kb3ducmV2LnhtbESPQWvCQBCF70L/wzKFXkLdVEFsdJXW KgjiodaDxyE7JqHZ2ZAdNf57VxC8zfDe9+bNdN65Wp2pDZVnAx/9FBRx7m3FhYH93+p9DCoIssXa Mxm4UoD57KU3xcz6C//SeSeFiiEcMjRQijSZ1iEvyWHo+4Y4akffOpS4toW2LV5iuKv1IE1H2mHF 8UKJDS1Kyv93JxdrrLb8Mxwm304nySctD7JJtRjz9tp9TUAJdfI0P+i1jdx4APdn4gR6d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869vxAAAANwAAAAPAAAAAAAAAAAA AAAAAKECAABkcnMvZG93bnJldi54bWxQSwUGAAAAAAQABAD5AAAAkgMAAAAA ">
                  <v:stroke endarrow="block"/>
                </v:line>
                <v:shape id="Text Box 510" o:spid="_x0000_s1534" type="#_x0000_t202" style="position:absolute;left:7470;top:3333;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GCzcEA AADcAAAADwAAAGRycy9kb3ducmV2LnhtbERPS4vCMBC+L/gfwgje1sTHilajiLLgycUneBuasS02 k9Jkbfffb4SFvc3H95zFqrWleFLtC8caBn0Fgjh1puBMw/n0+T4F4QOywdIxafghD6tl522BiXEN H+h5DJmIIewT1JCHUCVS+jQni77vKuLI3V1tMURYZ9LU2MRwW8qhUhNpseDYkGNFm5zSx/Hbarjs 77frWH1lW/tRNa5Vku1Mat3rtus5iEBt+Bf/uXcmzp+O4PVMvEAufwEAAP//AwBQSwECLQAUAAYA CAAAACEA8PeKu/0AAADiAQAAEwAAAAAAAAAAAAAAAAAAAAAAW0NvbnRlbnRfVHlwZXNdLnhtbFBL AQItABQABgAIAAAAIQAx3V9h0gAAAI8BAAALAAAAAAAAAAAAAAAAAC4BAABfcmVscy8ucmVsc1BL AQItABQABgAIAAAAIQAzLwWeQQAAADkAAAAQAAAAAAAAAAAAAAAAACkCAABkcnMvc2hhcGV4bWwu eG1sUEsBAi0AFAAGAAgAAAAhAHFRgs3BAAAA3AAAAA8AAAAAAAAAAAAAAAAAmAIAAGRycy9kb3du cmV2LnhtbFBLBQYAAAAABAAEAPUAAACGAwAAAAA= " filled="f" stroked="f">
                  <v:textbox>
                    <w:txbxContent>
                      <w:p w:rsidR="006030B6" w:rsidRDefault="006030B6" w:rsidP="006030B6">
                        <w:r>
                          <w:t>B</w:t>
                        </w:r>
                      </w:p>
                    </w:txbxContent>
                  </v:textbox>
                </v:shape>
                <v:shape id="Text Box 511" o:spid="_x0000_s1535" type="#_x0000_t202" style="position:absolute;left:7382;top:3873;width:61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aucIA AADcAAAADwAAAGRycy9kb3ducmV2LnhtbERPyWrDMBC9F/IPYgK51VJKWhwnsgktgZ5amg1yG6yJ bWKNjKXG7t9XhUJu83jrrIvRtuJGvW8ca5gnCgRx6UzDlYbDfvuYgvAB2WDrmDT8kIcinzysMTNu 4C+67UIlYgj7DDXUIXSZlL6syaJPXEccuYvrLYYI+0qaHocYblv5pNSLtNhwbKixo9eayuvu22o4 flzOp4X6rN7scze4UUm2S6n1bDpuViACjeEu/ne/mzg/XcD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D+uBq5wgAAANwAAAAPAAAAAAAAAAAAAAAAAJgCAABkcnMvZG93 bnJldi54bWxQSwUGAAAAAAQABAD1AAAAhwMAAAAA " filled="f" stroked="f">
                  <v:textbox>
                    <w:txbxContent>
                      <w:p w:rsidR="006030B6" w:rsidRDefault="006030B6" w:rsidP="006030B6">
                        <w:r>
                          <w:t>M</w:t>
                        </w:r>
                      </w:p>
                    </w:txbxContent>
                  </v:textbox>
                </v:shape>
                <v:shape id="Text Box 512" o:spid="_x0000_s1536" type="#_x0000_t202" style="position:absolute;left:7460;top:5943;width:54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S/IsAA AADcAAAADwAAAGRycy9kb3ducmV2LnhtbERPTYvCMBC9C/6HMII3TZRV3K5RRFnwpOjuCt6GZmzL NpPSRFv/vREEb/N4nzNftrYUN6p94VjDaKhAEKfOFJxp+P35HsxA+IBssHRMGu7kYbnoduaYGNfw gW7HkIkYwj5BDXkIVSKlT3Oy6IeuIo7cxdUWQ4R1Jk2NTQy3pRwrNZUWC44NOVa0zin9P16thr/d 5Xz6UPtsYydV41ol2X5Krfu9dvUFIlAb3uKXe2vi/NkE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kfS/IsAAAADcAAAADwAAAAAAAAAAAAAAAACYAgAAZHJzL2Rvd25y ZXYueG1sUEsFBgAAAAAEAAQA9QAAAIUDAAAAAA== " filled="f" stroked="f">
                  <v:textbox>
                    <w:txbxContent>
                      <w:p w:rsidR="006030B6" w:rsidRDefault="006030B6" w:rsidP="006030B6">
                        <w:r>
                          <w:t>A</w:t>
                        </w:r>
                      </w:p>
                    </w:txbxContent>
                  </v:textbox>
                </v:shape>
                <v:shape id="Text Box 513" o:spid="_x0000_s1537" type="#_x0000_t202" style="position:absolute;left:8743;top:603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YhVcAA AADcAAAADwAAAGRycy9kb3ducmV2LnhtbERPTYvCMBC9C/6HMII3TZRV3K5RRFnwpOjuCt6GZmzL NpPSRFv/vREEb/N4nzNftrYUN6p94VjDaKhAEKfOFJxp+P35HsxA+IBssHRMGu7kYbnoduaYGNfw gW7HkIkYwj5BDXkIVSKlT3Oy6IeuIo7cxdUWQ4R1Jk2NTQy3pRwrNZUWC44NOVa0zin9P16thr/d 5Xz6UPtsYydV41ol2X5Krfu9dvUFIlAb3uKXe2vi/NkU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YSYhVcAAAADcAAAADwAAAAAAAAAAAAAAAACYAgAAZHJzL2Rvd25y ZXYueG1sUEsFBgAAAAAEAAQA9QAAAIUDAAAAAA== " filled="f" stroked="f">
                  <v:textbox>
                    <w:txbxContent>
                      <w:p w:rsidR="006030B6" w:rsidRDefault="006030B6" w:rsidP="006030B6">
                        <w:r>
                          <w:t>H</w:t>
                        </w:r>
                      </w:p>
                    </w:txbxContent>
                  </v:textbox>
                </v:shape>
                <v:shape id="Text Box 514" o:spid="_x0000_s1538" type="#_x0000_t202" style="position:absolute;left:10167;top:594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qEzsEA AADcAAAADwAAAGRycy9kb3ducmV2LnhtbERPS4vCMBC+L/gfwgje1kTRVatRRFnw5OITvA3N2Bab SWmytvvvN8LC3ubje85i1dpSPKn2hWMNg74CQZw6U3Cm4Xz6fJ+C8AHZYOmYNPyQh9Wy87bAxLiG D/Q8hkzEEPYJashDqBIpfZqTRd93FXHk7q62GCKsM2lqbGK4LeVQqQ9pseDYkGNFm5zSx/Hbarjs 77frSH1lWzuuGtcqyXYmte512/UcRKA2/Iv/3DsT508n8HomXiCXvwAAAP//AwBQSwECLQAUAAYA CAAAACEA8PeKu/0AAADiAQAAEwAAAAAAAAAAAAAAAAAAAAAAW0NvbnRlbnRfVHlwZXNdLnhtbFBL AQItABQABgAIAAAAIQAx3V9h0gAAAI8BAAALAAAAAAAAAAAAAAAAAC4BAABfcmVscy8ucmVsc1BL AQItABQABgAIAAAAIQAzLwWeQQAAADkAAAAQAAAAAAAAAAAAAAAAACkCAABkcnMvc2hhcGV4bWwu eG1sUEsBAi0AFAAGAAgAAAAhAA5qhM7BAAAA3AAAAA8AAAAAAAAAAAAAAAAAmAIAAGRycy9kb3du cmV2LnhtbFBLBQYAAAAABAAEAPUAAACGAwAAAAA= " filled="f" stroked="f">
                  <v:textbox>
                    <w:txbxContent>
                      <w:p w:rsidR="006030B6" w:rsidRDefault="006030B6" w:rsidP="006030B6">
                        <w:r>
                          <w:t>A'</w:t>
                        </w:r>
                      </w:p>
                    </w:txbxContent>
                  </v:textbox>
                </v:shape>
                <v:shape id="Text Box 515" o:spid="_x0000_s1539" type="#_x0000_t202" style="position:absolute;left:10174;top:3433;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QvMQA AADcAAAADwAAAGRycy9kb3ducmV2LnhtbESPT2vCQBDF7wW/wzKCt7qr2GJTVxGl0FOl/in0NmTH JJidDdmtSb+9cxC8zfDevPebxar3tbpSG6vAFiZjA4o4D67iwsLx8PE8BxUTssM6MFn4pwir5eBp gZkLHX/TdZ8KJSEcM7RQptRkWse8JI9xHBpi0c6h9ZhkbQvtWuwk3Nd6asyr9lixNJTY0Kak/LL/ 8xZOX+ffn5nZFVv/0nShN5r9m7Z2NOzX76AS9elhvl9/OsGfC608IxPo5Q0AAP//AwBQSwECLQAU AAYACAAAACEA8PeKu/0AAADiAQAAEwAAAAAAAAAAAAAAAAAAAAAAW0NvbnRlbnRfVHlwZXNdLnht bFBLAQItABQABgAIAAAAIQAx3V9h0gAAAI8BAAALAAAAAAAAAAAAAAAAAC4BAABfcmVscy8ucmVs c1BLAQItABQABgAIAAAAIQAzLwWeQQAAADkAAAAQAAAAAAAAAAAAAAAAACkCAABkcnMvc2hhcGV4 bWwueG1sUEsBAi0AFAAGAAgAAAAhAH/1ELzEAAAA3AAAAA8AAAAAAAAAAAAAAAAAmAIAAGRycy9k b3ducmV2LnhtbFBLBQYAAAAABAAEAPUAAACJAwAAAAA= " filled="f" stroked="f">
                  <v:textbox>
                    <w:txbxContent>
                      <w:p w:rsidR="006030B6" w:rsidRDefault="006030B6" w:rsidP="006030B6">
                        <w:r>
                          <w:t>B'</w:t>
                        </w:r>
                      </w:p>
                    </w:txbxContent>
                  </v:textbox>
                </v:shape>
                <v:shape id="Text Box 516" o:spid="_x0000_s1540" type="#_x0000_t202" style="position:absolute;left:8944;top:3513;width:40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m1J8AA AADcAAAADwAAAGRycy9kb3ducmV2LnhtbERPS4vCMBC+C/6HMII3TVZUtBpFlAVPiu4DvA3N2JZt JqXJ2vrvjSB4m4/vOct1a0txo9oXjjV8DBUI4tSZgjMN31+fgxkIH5ANlo5Jw508rFfdzhIT4xo+ 0e0cMhFD2CeoIQ+hSqT0aU4W/dBVxJG7utpiiLDOpKmxieG2lCOlptJiwbEhx4q2OaV/53+r4edw vfyO1THb2UnVuFZJtnOpdb/XbhYgArXhLX659ybOn83h+Uy8QK4eAAAA//8DAFBLAQItABQABgAI AAAAIQDw94q7/QAAAOIBAAATAAAAAAAAAAAAAAAAAAAAAABbQ29udGVudF9UeXBlc10ueG1sUEsB Ai0AFAAGAAgAAAAhADHdX2HSAAAAjwEAAAsAAAAAAAAAAAAAAAAALgEAAF9yZWxzLy5yZWxzUEsB Ai0AFAAGAAgAAAAhADMvBZ5BAAAAOQAAABAAAAAAAAAAAAAAAAAAKQIAAGRycy9zaGFwZXhtbC54 bWxQSwECLQAUAAYACAAAACEAELm1J8AAAADcAAAADwAAAAAAAAAAAAAAAACYAgAAZHJzL2Rvd25y ZXYueG1sUEsFBgAAAAAEAAQA9QAAAIUDAAAAAA== " filled="f" stroked="f">
                  <v:textbox>
                    <w:txbxContent>
                      <w:p w:rsidR="006030B6" w:rsidRDefault="006030B6" w:rsidP="006030B6">
                        <w:r>
                          <w:t>I</w:t>
                        </w:r>
                      </w:p>
                    </w:txbxContent>
                  </v:textbox>
                </v:shape>
                <v:shape id="Text Box 517" o:spid="_x0000_s1541" type="#_x0000_t202" style="position:absolute;left:8958;top:4803;width:58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qKZ8QA AADcAAAADwAAAGRycy9kb3ducmV2LnhtbESPQWvCQBCF70L/wzKF3nS3pUqNrlJaBE8WYxW8Ddkx Cc3Ohuxq4r/vHAq9zfDevPfNcj34Rt2oi3VgC88TA4q4CK7m0sL3YTN+AxUTssMmMFm4U4T16mG0 xMyFnvd0y1OpJIRjhhaqlNpM61hU5DFOQkss2iV0HpOsXaldh72E+0a/GDPTHmuWhgpb+qio+Mmv 3sJxdzmfXs1X+emnbR8Go9nPtbVPj8P7AlSiIf2b/663TvDngi/PyAR69QsAAP//AwBQSwECLQAU AAYACAAAACEA8PeKu/0AAADiAQAAEwAAAAAAAAAAAAAAAAAAAAAAW0NvbnRlbnRfVHlwZXNdLnht bFBLAQItABQABgAIAAAAIQAx3V9h0gAAAI8BAAALAAAAAAAAAAAAAAAAAC4BAABfcmVscy8ucmVs c1BLAQItABQABgAIAAAAIQAzLwWeQQAAADkAAAAQAAAAAAAAAAAAAAAAACkCAABkcnMvc2hhcGV4 bWwueG1sUEsBAi0AFAAGAAgAAAAhAARaimfEAAAA3AAAAA8AAAAAAAAAAAAAAAAAmAIAAGRycy9k b3ducmV2LnhtbFBLBQYAAAAABAAEAPUAAACJAwAAAAA= " filled="f" stroked="f">
                  <v:textbox>
                    <w:txbxContent>
                      <w:p w:rsidR="006030B6" w:rsidRDefault="006030B6" w:rsidP="006030B6">
                        <w:r>
                          <w:t>K</w:t>
                        </w:r>
                      </w:p>
                    </w:txbxContent>
                  </v:textbox>
                </v:shape>
              </v:group>
            </w:pict>
          </mc:Fallback>
        </mc:AlternateContent>
      </w:r>
      <w:r w:rsidR="006030B6" w:rsidRPr="006030B6">
        <w:rPr>
          <w:rFonts w:ascii="Times New Roman" w:hAnsi="Times New Roman"/>
          <w:position w:val="-4"/>
        </w:rPr>
        <w:object w:dxaOrig="220" w:dyaOrig="260">
          <v:shape id="_x0000_i1068" type="#_x0000_t75" style="width:11.25pt;height:12.75pt" o:ole="">
            <v:imagedata r:id="rId86" o:title=""/>
          </v:shape>
          <o:OLEObject Type="Embed" ProgID="Equation.DSMT4" ShapeID="_x0000_i1068" DrawAspect="Content" ObjectID="_1668163797" r:id="rId87"/>
        </w:object>
      </w:r>
      <w:r w:rsidR="006030B6" w:rsidRPr="006030B6">
        <w:rPr>
          <w:rFonts w:ascii="Times New Roman" w:hAnsi="Times New Roman"/>
        </w:rPr>
        <w:t xml:space="preserve">MIK ~ MA’B’ =&gt; IK = </w:t>
      </w:r>
      <w:r w:rsidR="006030B6" w:rsidRPr="006030B6">
        <w:rPr>
          <w:rFonts w:ascii="Times New Roman" w:hAnsi="Times New Roman"/>
          <w:position w:val="-24"/>
        </w:rPr>
        <w:object w:dxaOrig="1980" w:dyaOrig="620">
          <v:shape id="_x0000_i1069" type="#_x0000_t75" style="width:99pt;height:30.75pt" o:ole="">
            <v:imagedata r:id="rId88" o:title=""/>
          </v:shape>
          <o:OLEObject Type="Embed" ProgID="Equation.DSMT4" ShapeID="_x0000_i1069" DrawAspect="Content" ObjectID="_1668163798" r:id="rId89"/>
        </w:objec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position w:val="-4"/>
        </w:rPr>
        <w:object w:dxaOrig="220" w:dyaOrig="260">
          <v:shape id="_x0000_i1070" type="#_x0000_t75" style="width:11.25pt;height:12.75pt" o:ole="">
            <v:imagedata r:id="rId90" o:title=""/>
          </v:shape>
          <o:OLEObject Type="Embed" ProgID="Equation.DSMT4" ShapeID="_x0000_i1070" DrawAspect="Content" ObjectID="_1668163799" r:id="rId91"/>
        </w:object>
      </w:r>
      <w:r w:rsidRPr="006030B6">
        <w:rPr>
          <w:rFonts w:ascii="Times New Roman" w:hAnsi="Times New Roman"/>
        </w:rPr>
        <w:t xml:space="preserve"> B’KH ~ </w:t>
      </w:r>
      <w:r w:rsidRPr="006030B6">
        <w:rPr>
          <w:rFonts w:ascii="Times New Roman" w:hAnsi="Times New Roman"/>
          <w:position w:val="-4"/>
        </w:rPr>
        <w:object w:dxaOrig="220" w:dyaOrig="260">
          <v:shape id="_x0000_i1071" type="#_x0000_t75" style="width:11.25pt;height:12.75pt" o:ole="">
            <v:imagedata r:id="rId92" o:title=""/>
          </v:shape>
          <o:OLEObject Type="Embed" ProgID="Equation.DSMT4" ShapeID="_x0000_i1071" DrawAspect="Content" ObjectID="_1668163800" r:id="rId93"/>
        </w:object>
      </w:r>
      <w:r w:rsidRPr="006030B6">
        <w:rPr>
          <w:rFonts w:ascii="Times New Roman" w:hAnsi="Times New Roman"/>
        </w:rPr>
        <w:t xml:space="preserve">B’MB =&gt; KH = </w:t>
      </w:r>
      <w:r w:rsidRPr="006030B6">
        <w:rPr>
          <w:rFonts w:ascii="Times New Roman" w:hAnsi="Times New Roman"/>
          <w:position w:val="-24"/>
        </w:rPr>
        <w:object w:dxaOrig="1180" w:dyaOrig="620">
          <v:shape id="_x0000_i1072" type="#_x0000_t75" style="width:59.25pt;height:30.75pt" o:ole="">
            <v:imagedata r:id="rId94" o:title=""/>
          </v:shape>
          <o:OLEObject Type="Embed" ProgID="Equation.DSMT4" ShapeID="_x0000_i1072" DrawAspect="Content" ObjectID="_1668163801" r:id="rId95"/>
        </w:objec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Vậy chiều cao tối thiểu của gương là 0,85 m</w: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Gương đặt cách mặt đất tối đa là 0,8 m</w:t>
      </w:r>
    </w:p>
    <w:p w:rsidR="006030B6" w:rsidRPr="006030B6" w:rsidRDefault="006030B6" w:rsidP="006030B6">
      <w:pPr>
        <w:spacing w:beforeLines="60" w:before="144" w:afterLines="60" w:after="144"/>
        <w:jc w:val="both"/>
        <w:rPr>
          <w:rFonts w:ascii="Times New Roman" w:hAnsi="Times New Roman"/>
          <w:b/>
          <w:bCs/>
        </w:rPr>
      </w:pPr>
    </w:p>
    <w:p w:rsidR="006030B6" w:rsidRPr="006030B6" w:rsidRDefault="006030B6" w:rsidP="006030B6">
      <w:pPr>
        <w:spacing w:beforeLines="60" w:before="144" w:afterLines="60" w:after="144"/>
        <w:ind w:left="360"/>
        <w:jc w:val="center"/>
        <w:rPr>
          <w:rFonts w:ascii="Times New Roman" w:hAnsi="Times New Roman"/>
          <w:b/>
          <w:bCs/>
        </w:rPr>
      </w:pPr>
    </w:p>
    <w:p w:rsidR="006030B6" w:rsidRPr="006030B6" w:rsidRDefault="006030B6" w:rsidP="006030B6">
      <w:pPr>
        <w:spacing w:beforeLines="60" w:before="144" w:afterLines="60" w:after="144"/>
        <w:ind w:left="360"/>
        <w:jc w:val="center"/>
        <w:rPr>
          <w:rFonts w:ascii="Times New Roman" w:hAnsi="Times New Roman"/>
          <w:b/>
          <w:bCs/>
        </w:rPr>
      </w:pPr>
      <w:r w:rsidRPr="006030B6">
        <w:rPr>
          <w:rFonts w:ascii="Times New Roman" w:hAnsi="Times New Roman"/>
          <w:b/>
          <w:bCs/>
        </w:rPr>
        <w:t>Bài tập tham khảo:</w:t>
      </w:r>
    </w:p>
    <w:p w:rsidR="006030B6" w:rsidRPr="006030B6" w:rsidRDefault="006030B6" w:rsidP="006030B6">
      <w:pPr>
        <w:rPr>
          <w:rFonts w:ascii="Times New Roman" w:hAnsi="Times New Roman"/>
        </w:rPr>
      </w:pPr>
      <w:r w:rsidRPr="006030B6">
        <w:rPr>
          <w:rFonts w:ascii="Times New Roman" w:hAnsi="Times New Roman"/>
          <w:b/>
          <w:bCs/>
          <w:u w:val="single"/>
        </w:rPr>
        <w:t>Bài 1</w:t>
      </w:r>
      <w:r w:rsidRPr="006030B6">
        <w:rPr>
          <w:rFonts w:ascii="Times New Roman" w:hAnsi="Times New Roman"/>
        </w:rPr>
        <w:t>:  Một hồ nước yên tĩnh có bề rộng 8 m. Trên bờ hồ có một cột trên cao 3,2 m có treo một bóng đèn ở đỉnh. Một người đứng ở bờ đối diện quan sát ảnh của bóng đèn, mắt người này cách mặt đất 1,6 m.</w:t>
      </w:r>
    </w:p>
    <w:p w:rsidR="006030B6" w:rsidRPr="006030B6" w:rsidRDefault="006030B6" w:rsidP="006030B6">
      <w:pPr>
        <w:rPr>
          <w:rFonts w:ascii="Times New Roman" w:hAnsi="Times New Roman"/>
          <w:lang w:val="pt-BR"/>
        </w:rPr>
      </w:pPr>
      <w:r w:rsidRPr="006030B6">
        <w:rPr>
          <w:rFonts w:ascii="Times New Roman" w:hAnsi="Times New Roman"/>
          <w:lang w:val="pt-BR"/>
        </w:rPr>
        <w:t>a) Vẽ chùm tia sáng từ bóng đèn phản xạ trên mặt nước tới mắt người quan sát.</w:t>
      </w:r>
    </w:p>
    <w:p w:rsidR="006030B6" w:rsidRPr="006030B6" w:rsidRDefault="006030B6" w:rsidP="006030B6">
      <w:pPr>
        <w:rPr>
          <w:rFonts w:ascii="Times New Roman" w:hAnsi="Times New Roman"/>
          <w:lang w:val="pt-BR"/>
        </w:rPr>
      </w:pPr>
      <w:r w:rsidRPr="006030B6">
        <w:rPr>
          <w:rFonts w:ascii="Times New Roman" w:hAnsi="Times New Roman"/>
          <w:lang w:val="pt-BR"/>
        </w:rPr>
        <w:t>b) Người ấy lùi xa hồ tới khoảng cách nào thì không còn thấy ảnh ảnh của bóng đèn?</w:t>
      </w:r>
    </w:p>
    <w:p w:rsidR="006030B6" w:rsidRPr="006030B6" w:rsidRDefault="006030B6" w:rsidP="006030B6">
      <w:pPr>
        <w:rPr>
          <w:rFonts w:ascii="Times New Roman" w:hAnsi="Times New Roman"/>
          <w:b/>
          <w:bCs/>
          <w:u w:val="single"/>
          <w:lang w:val="pt-BR"/>
        </w:rPr>
      </w:pPr>
    </w:p>
    <w:p w:rsidR="006030B6" w:rsidRPr="006030B6" w:rsidRDefault="006030B6" w:rsidP="006030B6">
      <w:pPr>
        <w:rPr>
          <w:rFonts w:ascii="Times New Roman" w:hAnsi="Times New Roman"/>
          <w:lang w:val="pt-BR"/>
        </w:rPr>
      </w:pPr>
      <w:r w:rsidRPr="006030B6">
        <w:rPr>
          <w:rFonts w:ascii="Times New Roman" w:hAnsi="Times New Roman"/>
          <w:b/>
          <w:bCs/>
          <w:u w:val="single"/>
          <w:lang w:val="pt-BR"/>
        </w:rPr>
        <w:t>Bài 2</w:t>
      </w:r>
      <w:r w:rsidRPr="006030B6">
        <w:rPr>
          <w:rFonts w:ascii="Times New Roman" w:hAnsi="Times New Roman"/>
          <w:b/>
          <w:bCs/>
          <w:lang w:val="pt-BR"/>
        </w:rPr>
        <w:t>:</w:t>
      </w:r>
      <w:r w:rsidRPr="006030B6">
        <w:rPr>
          <w:rFonts w:ascii="Times New Roman" w:hAnsi="Times New Roman"/>
          <w:lang w:val="pt-BR"/>
        </w:rPr>
        <w:t xml:space="preserve"> Một gương phẳng hình tròn, tâm I bán kính 10 cm. Đặt mắt tại O trên trục Ix vuông góc với mặt phẳng gương và cách mặt gương một đoạn OI = 40 cm. Một điểm sáng S đặt cách mặt gương 120 cm, cách trục Ix một khoảng 50 cm.</w:t>
      </w:r>
    </w:p>
    <w:p w:rsidR="006030B6" w:rsidRPr="006030B6" w:rsidRDefault="006030B6" w:rsidP="006030B6">
      <w:pPr>
        <w:rPr>
          <w:rFonts w:ascii="Times New Roman" w:hAnsi="Times New Roman"/>
          <w:lang w:val="pt-BR"/>
        </w:rPr>
      </w:pPr>
      <w:r w:rsidRPr="006030B6">
        <w:rPr>
          <w:rFonts w:ascii="Times New Roman" w:hAnsi="Times New Roman"/>
          <w:lang w:val="pt-BR"/>
        </w:rPr>
        <w:t>a) Mắt có nhìn thấy ảnh S’ của S qua gương không? Tại sao?</w:t>
      </w:r>
    </w:p>
    <w:p w:rsidR="006030B6" w:rsidRDefault="006030B6" w:rsidP="006030B6">
      <w:pPr>
        <w:rPr>
          <w:rFonts w:ascii="Times New Roman" w:hAnsi="Times New Roman"/>
          <w:lang w:val="pt-BR"/>
        </w:rPr>
      </w:pPr>
      <w:r w:rsidRPr="006030B6">
        <w:rPr>
          <w:rFonts w:ascii="Times New Roman" w:hAnsi="Times New Roman"/>
          <w:lang w:val="pt-BR"/>
        </w:rPr>
        <w:lastRenderedPageBreak/>
        <w:t>b) Mắt phải chuyển dịch thế nào trên trục Ix  để nhìn thấy ảnh S’ của S. Xác định khoảng cách từ vị trí ban đầu của mắt đến vị trí mà mắt bắt đầu nhìn thấy ảnh S’ của S qua  gương.</w:t>
      </w:r>
    </w:p>
    <w:p w:rsidR="004F1D55" w:rsidRPr="006030B6" w:rsidRDefault="004F1D55" w:rsidP="006030B6">
      <w:pPr>
        <w:rPr>
          <w:rFonts w:ascii="Times New Roman" w:hAnsi="Times New Roman"/>
          <w:lang w:val="pt-BR"/>
        </w:rPr>
      </w:pPr>
    </w:p>
    <w:p w:rsidR="006030B6" w:rsidRPr="006030B6" w:rsidRDefault="006030B6" w:rsidP="006030B6">
      <w:pPr>
        <w:rPr>
          <w:rFonts w:ascii="Times New Roman" w:hAnsi="Times New Roman"/>
          <w:lang w:val="pt-BR"/>
        </w:rPr>
      </w:pPr>
    </w:p>
    <w:p w:rsidR="006030B6" w:rsidRPr="006030B6" w:rsidRDefault="006030B6" w:rsidP="006030B6">
      <w:pPr>
        <w:spacing w:beforeLines="60" w:before="144" w:afterLines="60" w:after="144"/>
        <w:rPr>
          <w:rFonts w:ascii="Times New Roman" w:hAnsi="Times New Roman"/>
          <w:b/>
          <w:bCs/>
          <w:sz w:val="36"/>
          <w:szCs w:val="36"/>
          <w:lang w:val="pt-BR"/>
        </w:rPr>
      </w:pPr>
      <w:r w:rsidRPr="006030B6">
        <w:rPr>
          <w:rFonts w:ascii="Times New Roman" w:hAnsi="Times New Roman"/>
          <w:lang w:val="pt-BR"/>
        </w:rPr>
        <w:t xml:space="preserve">                                            </w:t>
      </w:r>
      <w:r w:rsidRPr="006030B6">
        <w:rPr>
          <w:rFonts w:ascii="Times New Roman" w:hAnsi="Times New Roman"/>
          <w:b/>
          <w:bCs/>
          <w:sz w:val="36"/>
          <w:szCs w:val="36"/>
          <w:lang w:val="pt-BR"/>
        </w:rPr>
        <w:t>Loại 5:  Tính các góc.</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3840" behindDoc="0" locked="0" layoutInCell="1" allowOverlap="1">
                <wp:simplePos x="0" y="0"/>
                <wp:positionH relativeFrom="column">
                  <wp:posOffset>3531235</wp:posOffset>
                </wp:positionH>
                <wp:positionV relativeFrom="paragraph">
                  <wp:posOffset>582295</wp:posOffset>
                </wp:positionV>
                <wp:extent cx="2425065" cy="1845945"/>
                <wp:effectExtent l="1270" t="0" r="2540" b="0"/>
                <wp:wrapNone/>
                <wp:docPr id="142" name="Group 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5065" cy="1845945"/>
                          <a:chOff x="7539" y="12825"/>
                          <a:chExt cx="3819" cy="2907"/>
                        </a:xfrm>
                      </wpg:grpSpPr>
                      <wps:wsp>
                        <wps:cNvPr id="143" name="Text Box 519"/>
                        <wps:cNvSpPr txBox="1">
                          <a:spLocks noChangeArrowheads="1"/>
                        </wps:cNvSpPr>
                        <wps:spPr bwMode="auto">
                          <a:xfrm>
                            <a:off x="9606" y="1518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144" name="Line 520"/>
                        <wps:cNvCnPr/>
                        <wps:spPr bwMode="auto">
                          <a:xfrm flipH="1" flipV="1">
                            <a:off x="9264" y="13125"/>
                            <a:ext cx="67"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Line 521"/>
                        <wps:cNvCnPr/>
                        <wps:spPr bwMode="auto">
                          <a:xfrm flipV="1">
                            <a:off x="8075" y="13972"/>
                            <a:ext cx="2613"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522"/>
                        <wps:cNvCnPr/>
                        <wps:spPr bwMode="auto">
                          <a:xfrm>
                            <a:off x="8075" y="14871"/>
                            <a:ext cx="274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523"/>
                        <wps:cNvCnPr/>
                        <wps:spPr bwMode="auto">
                          <a:xfrm flipV="1">
                            <a:off x="8075" y="14027"/>
                            <a:ext cx="2613" cy="90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8" name="Line 524"/>
                        <wps:cNvCnPr/>
                        <wps:spPr bwMode="auto">
                          <a:xfrm>
                            <a:off x="8075" y="14911"/>
                            <a:ext cx="2747" cy="18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9" name="Line 525"/>
                        <wps:cNvCnPr/>
                        <wps:spPr bwMode="auto">
                          <a:xfrm>
                            <a:off x="8611" y="13391"/>
                            <a:ext cx="1072"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Line 526"/>
                        <wps:cNvCnPr/>
                        <wps:spPr bwMode="auto">
                          <a:xfrm>
                            <a:off x="8919" y="13251"/>
                            <a:ext cx="737"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1" name="Line 527"/>
                        <wps:cNvCnPr/>
                        <wps:spPr bwMode="auto">
                          <a:xfrm flipH="1">
                            <a:off x="9643" y="14331"/>
                            <a:ext cx="67"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2" name="Line 528"/>
                        <wps:cNvCnPr/>
                        <wps:spPr bwMode="auto">
                          <a:xfrm flipV="1">
                            <a:off x="9623" y="14331"/>
                            <a:ext cx="603"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Line 529"/>
                        <wps:cNvCnPr/>
                        <wps:spPr bwMode="auto">
                          <a:xfrm>
                            <a:off x="9321" y="14331"/>
                            <a:ext cx="67"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4" name="Line 530"/>
                        <wps:cNvCnPr/>
                        <wps:spPr bwMode="auto">
                          <a:xfrm flipH="1">
                            <a:off x="9368" y="15031"/>
                            <a:ext cx="268"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5" name="Text Box 531"/>
                        <wps:cNvSpPr txBox="1">
                          <a:spLocks noChangeArrowheads="1"/>
                        </wps:cNvSpPr>
                        <wps:spPr bwMode="auto">
                          <a:xfrm>
                            <a:off x="8316" y="13055"/>
                            <a:ext cx="5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156" name="Text Box 532"/>
                        <wps:cNvSpPr txBox="1">
                          <a:spLocks noChangeArrowheads="1"/>
                        </wps:cNvSpPr>
                        <wps:spPr bwMode="auto">
                          <a:xfrm>
                            <a:off x="9191" y="12825"/>
                            <a:ext cx="7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R</w:t>
                              </w:r>
                              <w:r>
                                <w:rPr>
                                  <w:vertAlign w:val="subscript"/>
                                </w:rPr>
                                <w:t>1</w:t>
                              </w:r>
                            </w:p>
                          </w:txbxContent>
                        </wps:txbx>
                        <wps:bodyPr rot="0" vert="horz" wrap="square" lIns="91440" tIns="45720" rIns="91440" bIns="45720" anchor="t" anchorCtr="0" upright="1">
                          <a:noAutofit/>
                        </wps:bodyPr>
                      </wps:wsp>
                      <wps:wsp>
                        <wps:cNvPr id="157" name="Text Box 533"/>
                        <wps:cNvSpPr txBox="1">
                          <a:spLocks noChangeArrowheads="1"/>
                        </wps:cNvSpPr>
                        <wps:spPr bwMode="auto">
                          <a:xfrm>
                            <a:off x="10353" y="13571"/>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M</w:t>
                              </w:r>
                              <w:r>
                                <w:rPr>
                                  <w:vertAlign w:val="subscript"/>
                                </w:rPr>
                                <w:t>1</w:t>
                              </w:r>
                            </w:p>
                          </w:txbxContent>
                        </wps:txbx>
                        <wps:bodyPr rot="0" vert="horz" wrap="square" lIns="91440" tIns="45720" rIns="91440" bIns="45720" anchor="t" anchorCtr="0" upright="1">
                          <a:noAutofit/>
                        </wps:bodyPr>
                      </wps:wsp>
                      <wps:wsp>
                        <wps:cNvPr id="158" name="Text Box 534"/>
                        <wps:cNvSpPr txBox="1">
                          <a:spLocks noChangeArrowheads="1"/>
                        </wps:cNvSpPr>
                        <wps:spPr bwMode="auto">
                          <a:xfrm>
                            <a:off x="10688" y="1487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M</w:t>
                              </w:r>
                              <w:r>
                                <w:rPr>
                                  <w:vertAlign w:val="subscript"/>
                                </w:rPr>
                                <w:t>2</w:t>
                              </w:r>
                            </w:p>
                          </w:txbxContent>
                        </wps:txbx>
                        <wps:bodyPr rot="0" vert="horz" wrap="square" lIns="91440" tIns="45720" rIns="91440" bIns="45720" anchor="t" anchorCtr="0" upright="1">
                          <a:noAutofit/>
                        </wps:bodyPr>
                      </wps:wsp>
                      <wps:wsp>
                        <wps:cNvPr id="159" name="Text Box 535"/>
                        <wps:cNvSpPr txBox="1">
                          <a:spLocks noChangeArrowheads="1"/>
                        </wps:cNvSpPr>
                        <wps:spPr bwMode="auto">
                          <a:xfrm>
                            <a:off x="9568" y="14171"/>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N</w:t>
                              </w:r>
                              <w:r>
                                <w:rPr>
                                  <w:vertAlign w:val="subscript"/>
                                </w:rPr>
                                <w:t>2</w:t>
                              </w:r>
                            </w:p>
                          </w:txbxContent>
                        </wps:txbx>
                        <wps:bodyPr rot="0" vert="horz" wrap="square" lIns="91440" tIns="45720" rIns="91440" bIns="45720" anchor="t" anchorCtr="0" upright="1">
                          <a:noAutofit/>
                        </wps:bodyPr>
                      </wps:wsp>
                      <wps:wsp>
                        <wps:cNvPr id="160" name="Text Box 536"/>
                        <wps:cNvSpPr txBox="1">
                          <a:spLocks noChangeArrowheads="1"/>
                        </wps:cNvSpPr>
                        <wps:spPr bwMode="auto">
                          <a:xfrm>
                            <a:off x="10079" y="14151"/>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R</w:t>
                              </w:r>
                              <w:r>
                                <w:rPr>
                                  <w:vertAlign w:val="subscript"/>
                                </w:rPr>
                                <w:t>2</w:t>
                              </w:r>
                            </w:p>
                          </w:txbxContent>
                        </wps:txbx>
                        <wps:bodyPr rot="0" vert="horz" wrap="square" lIns="91440" tIns="45720" rIns="91440" bIns="45720" anchor="t" anchorCtr="0" upright="1">
                          <a:noAutofit/>
                        </wps:bodyPr>
                      </wps:wsp>
                      <wps:wsp>
                        <wps:cNvPr id="161" name="Text Box 537"/>
                        <wps:cNvSpPr txBox="1">
                          <a:spLocks noChangeArrowheads="1"/>
                        </wps:cNvSpPr>
                        <wps:spPr bwMode="auto">
                          <a:xfrm>
                            <a:off x="8812" y="13005"/>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N</w:t>
                              </w:r>
                              <w:r>
                                <w:rPr>
                                  <w:vertAlign w:val="subscript"/>
                                </w:rPr>
                                <w:t>1</w:t>
                              </w:r>
                            </w:p>
                          </w:txbxContent>
                        </wps:txbx>
                        <wps:bodyPr rot="0" vert="horz" wrap="square" lIns="91440" tIns="45720" rIns="91440" bIns="45720" anchor="t" anchorCtr="0" upright="1">
                          <a:noAutofit/>
                        </wps:bodyPr>
                      </wps:wsp>
                      <wps:wsp>
                        <wps:cNvPr id="162" name="Text Box 538"/>
                        <wps:cNvSpPr txBox="1">
                          <a:spLocks noChangeArrowheads="1"/>
                        </wps:cNvSpPr>
                        <wps:spPr bwMode="auto">
                          <a:xfrm>
                            <a:off x="7539" y="14691"/>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163" name="Text Box 539"/>
                        <wps:cNvSpPr txBox="1">
                          <a:spLocks noChangeArrowheads="1"/>
                        </wps:cNvSpPr>
                        <wps:spPr bwMode="auto">
                          <a:xfrm>
                            <a:off x="9036" y="15192"/>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P</w:t>
                              </w:r>
                            </w:p>
                          </w:txbxContent>
                        </wps:txbx>
                        <wps:bodyPr rot="0" vert="horz" wrap="square" lIns="91440" tIns="45720" rIns="91440" bIns="45720" anchor="t" anchorCtr="0" upright="1">
                          <a:noAutofit/>
                        </wps:bodyPr>
                      </wps:wsp>
                      <wps:wsp>
                        <wps:cNvPr id="164" name="Text Box 540"/>
                        <wps:cNvSpPr txBox="1">
                          <a:spLocks noChangeArrowheads="1"/>
                        </wps:cNvSpPr>
                        <wps:spPr bwMode="auto">
                          <a:xfrm>
                            <a:off x="8949" y="13792"/>
                            <a:ext cx="3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65" name="Text Box 541"/>
                        <wps:cNvSpPr txBox="1">
                          <a:spLocks noChangeArrowheads="1"/>
                        </wps:cNvSpPr>
                        <wps:spPr bwMode="auto">
                          <a:xfrm>
                            <a:off x="9061" y="13782"/>
                            <a:ext cx="3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66" name="Text Box 542"/>
                        <wps:cNvSpPr txBox="1">
                          <a:spLocks noChangeArrowheads="1"/>
                        </wps:cNvSpPr>
                        <wps:spPr bwMode="auto">
                          <a:xfrm>
                            <a:off x="9401" y="14431"/>
                            <a:ext cx="473"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67" name="Text Box 543"/>
                        <wps:cNvSpPr txBox="1">
                          <a:spLocks noChangeArrowheads="1"/>
                        </wps:cNvSpPr>
                        <wps:spPr bwMode="auto">
                          <a:xfrm>
                            <a:off x="9583" y="14431"/>
                            <a:ext cx="473"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68" name="Text Box 544"/>
                        <wps:cNvSpPr txBox="1">
                          <a:spLocks noChangeArrowheads="1"/>
                        </wps:cNvSpPr>
                        <wps:spPr bwMode="auto">
                          <a:xfrm>
                            <a:off x="9547" y="14912"/>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169" name="Text Box 545"/>
                        <wps:cNvSpPr txBox="1">
                          <a:spLocks noChangeArrowheads="1"/>
                        </wps:cNvSpPr>
                        <wps:spPr bwMode="auto">
                          <a:xfrm>
                            <a:off x="9016" y="14381"/>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8" o:spid="_x0000_s1542" style="position:absolute;left:0;text-align:left;margin-left:278.05pt;margin-top:45.85pt;width:190.95pt;height:145.35pt;z-index:251683840" coordorigin="7539,12825" coordsize="3819,29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SnlcwQcAAGtiAAAOAAAAZHJzL2Uyb0RvYy54bWzsnVtv2zYUx98H7DsIenetC3Uz6hStHXcD sq1Au70rkmwLkyWNUmJnw777Di+iKMVec2mZGGAeAl1sSiT//PHw8JB+++6wK4zbDDd5Vc5N+41l GlmZVGlebubm719Wk9A0mjYu07ioymxu3mWN+e7ixx/e7utZ5lTbqkgzbEAiZTPb13Nz27b1bDpt km22i5s3VZ2VcHNd4V3cwineTFMc7yH1XTF1LMuf7iuc1rhKsqaBq0t207yg6a/XWdL+tl43WWsU cxPeraX/Mf1/Tf5PL97Gsw2O622e8NeIn/AWuzgv4aEiqWXcxsYNzu8ltcsTXDXVun2TVLtptV7n SUbzALmxrVFuPuLqpqZ52cz2m1oUExTtqJyenGzy6+0nbOQp1B1yTKOMd1BJ9LmGZ4ekePb1Zgaf +ojrz/UnzPIIh1dV8mcDt6fj++R8wz5sXO9/qVJIML5pK1o8hzXekSQg48aB1sKdqIXs0BoJXHSQ 41m+ZxoJ3LND5EXIY/WUbKEyyfcCz41Mg9x2QkfcvOQJuKENd8m3ncgKyFen8Yw9mb4tfzuSNRBd 05dr87xy/byN64xWV0NKTJSr25XrF5LFD9UBijZiRUs/SMrVaA9wAzJEi6lhxWuU1WIbl5vsPcbV fpvFKbyhTTNEXh2ewaqEnDQkka+Vd+RbPis3qFxaMvGsK3bk80LzEG0WosziWY2b9mNW7QxyMDcx tCr6mvHtVdOy4u0+Qiq3rFZ5UcD1eFaUgwuQJrsCD4Wvknvk8bSh/BNZ0WV4GaIJcvzLCbKWy8n7 1QJN/JUdeEt3uVgs7X/Jc2002+ZpmpXkMV2jtdHDKo/jgzU30WybqshTkhx5pQZvrhcFNm5jgMaK /nERSR+bDl+DagzyMsqS7SDrgxNNVn4YTNAKeZMosMKJZUcfoC5QhJarYZau8jJ7fpaM/dyMPGgZ NDsn82bRv/t5i2e7vAUsF/lubobiQ/GMSPCyTGnVtnFesGOpKMjr90UB1d1VNDQ8plHW6trD9YFS x+kg08yuq/QONIwrkBigGjoVONhW+G/T2AOg52bz102MM9Mofi6hHUQ2AqEaLT1BXuDACZbvXMt3 4jKBpOZmaxrscNGyXuCmxvlmC09iLa+s3gOr1jmVNXln9laUcxQWyqiBOmpQSXiQPSh23uwX5SfM z063e2Nd5PVPJGP06I8ui5y9kePDIwhDXbtjKGmMBMF+wOnr+F9hQQEV/mAWPFuW0B9y9R1RotHe 1dDXtDgHZBagE2gEuywFvWRgmpAjKLJXSyABTak1MSCxVtS1KorNUWtiGiW5I/qAHk2ZSKGXZiYD FyntnB4t0rE0QyuAhKk0o8Ah1dZ3U45vQ39KOvfIOh9tauVJRv2jjNVTRhXYMQPlUZk8RnlEVByF vd5QGFAJS3oLUAfDUOuNjtPA8nmOrXWepAMRDPTmPqk7Pk06ZDkjg/x7kg6GSEDPp1qHxNhfxs2W WcjNXbOsWkbp/+2gNQS/NQTBuTIQJXqsKI9DMLIVQlBLcTQWPU8+gvNgIEXqlXlqf+yDAJn950Yj KdoWWITMNeSzMRHYx51bqfNCcEeFHpx8I/fIWUrSA4fAQJL+c+gYEZ8iHZI43kiSgcstRMd+XcNl 3U8PnE4vNkwGwQyVSC29x8Cx9+VIPXbkIxgKE00i1x1pUnhwrNc1atGSfCWSFJM93HPD53rorMLD 3Yvj8UzkO6claXHHDXHVsrGA7re/77TGefbbIJNBvy3PlT1ImjIjXYebkpqRLzi/dp5CHE3BuBRb z++2XR/G7aTb9qxxt+2QW8S57WpL8jtP+Z6nJMWESx9LwDTEZakuliB0bR5L4Foej8Ho5g89n3f1 OpZAxxIojCUQloKOJZAjkDwxWSZRQ54wU0cNcKNwe6yP3OqoEUCfRzs/TQ1NDXXU6CNrNDUG1BBT nhI15GlPddSwLdfjfgXXG8/QhxbY6cRm1tjQ2FCIDepxJWa3xsYAG2JSWsKGPDGtEht+yIfa9wN7 /EBbGzremYd8K8SGsLs1NgbYEAEEEjbkIAJ12Ii8zkGH7HvGBlzQxgYNHNPGhkJqCLtbU0OmBvEY sLkiiRpynIc6akBAZcBDRJB9MkREj1E0NhRiQ9jdGhsDbIiAHAkbclCOOmyEoQ2hGGQ20LWs0TSK 30VMaGpoaiikhjC7NTUG1BAxUxI15LgpddToF8DDsu1R6J/nwnSP9ofqhdxklKaQGsLs1tQYUEOE s0nUEBPVfA8HRds/WAQNNPLIjkbravX2D3r7B7EDhkJqCKtbU2NADRF72FOD7cuiPtArQt3Sl2BM Ddfni7H0CEWPUBRSQ1jdmhoDahwJD0VinlqxreHzQC83CEe2hqaGtjVewtYQVremxoAaR8JDYTNA WKKl3NaIkMWpgdB4bQQKuqDy6Cvrx/QGdbCP3cl9pAZ77ukN6vhOhKMttfoN6vpVP5oaA2ocCQ+F 9cgvQg0v5NGhmhpkF1m9rSXsWcmXGEtbdqr0hvaLsjQ1BtQ4Eh2KxCy12hGKR3Z2I95QFMEcLICr 3/VNe0P1COUFRiiusLo1NQbUOBIcyjYFVz9Csbplrwh2LtPU0LbGy9sawuo+F2rAYIv+ogHd1Jj/ +gL5yQT5nO5m3P9GxMV/AAAA//8DAFBLAwQUAAYACAAAACEAafLbhOIAAAAKAQAADwAAAGRycy9k b3ducmV2LnhtbEyPwU7DMBBE70j8g7VI3KjjhpQ0zaaqKuBUIdEiod7ceJtEje0odpP07zEnOK72 aeZNvp50ywbqXWMNgphFwMiUVjWmQvg6vD2lwJyXRsnWGkK4kYN1cX+Xy0zZ0XzSsPcVCyHGZRKh 9r7LOHdlTVq6me3IhN/Z9lr6cPYVV70cQ7hu+TyKFlzLxoSGWna0ram87K8a4X2U4yYWr8Puct7e jofk43snCPHxYdqsgHma/B8Mv/pBHYrgdLJXoxxrEZJkIQKKsBQvwAKwjNMw7oQQp/Nn4EXO/08o fgAAAP//AwBQSwECLQAUAAYACAAAACEAtoM4kv4AAADhAQAAEwAAAAAAAAAAAAAAAAAAAAAAW0Nv bnRlbnRfVHlwZXNdLnhtbFBLAQItABQABgAIAAAAIQA4/SH/1gAAAJQBAAALAAAAAAAAAAAAAAAA AC8BAABfcmVscy8ucmVsc1BLAQItABQABgAIAAAAIQBKSnlcwQcAAGtiAAAOAAAAAAAAAAAAAAAA AC4CAABkcnMvZTJvRG9jLnhtbFBLAQItABQABgAIAAAAIQBp8tuE4gAAAAoBAAAPAAAAAAAAAAAA AAAAABsKAABkcnMvZG93bnJldi54bWxQSwUGAAAAAAQABADzAAAAKgsAAAAA ">
                <v:shape id="Text Box 519" o:spid="_x0000_s1543" type="#_x0000_t202" style="position:absolute;left:9606;top:15187;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g4V8EA AADcAAAADwAAAGRycy9kb3ducmV2LnhtbERPTWvCQBC9C/0PyxS86W6rlTa6SqkInizGKvQ2ZMck mJ0N2dXEf+8Kgrd5vM+ZLTpbiQs1vnSs4W2oQBBnzpSca/jbrQafIHxANlg5Jg1X8rCYv/RmmBjX 8pYuachFDGGfoIYihDqR0mcFWfRDVxNH7ugaiyHCJpemwTaG20q+KzWRFkuODQXW9FNQdkrPVsN+ c/w/jNVvvrQfdes6Jdl+Sa37r933FESgLjzFD/faxPnjE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IroOFfBAAAA3AAAAA8AAAAAAAAAAAAAAAAAmAIAAGRycy9kb3du cmV2LnhtbFBLBQYAAAAABAAEAPUAAACGAwAAAAA= " filled="f" stroked="f">
                  <v:textbox>
                    <w:txbxContent>
                      <w:p w:rsidR="006030B6" w:rsidRDefault="006030B6" w:rsidP="006030B6">
                        <w:r>
                          <w:t>K</w:t>
                        </w:r>
                      </w:p>
                    </w:txbxContent>
                  </v:textbox>
                </v:shape>
                <v:line id="Line 520" o:spid="_x0000_s1544" style="position:absolute;flip:x y;visibility:visible;mso-wrap-style:square" from="9264,13125" to="9331,14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2a4CsIAAADcAAAADwAAAGRycy9kb3ducmV2LnhtbERPTYvCMBC9L/gfwgje1tRFRKtRRBD2 4EVd9DptZpuuzaRtYq3/frMg7G0e73NWm95WoqPWl44VTMYJCOLc6ZILBV/n/fschA/IGivHpOBJ HjbrwdsKU+0efKTuFAoRQ9inqMCEUKdS+tyQRT92NXHkvl1rMUTYFlK3+IjhtpIfSTKTFkuODQZr 2hnKb6e7VdBl98nP5XC8+ezaLLK5aXaHZqbUaNhvlyAC9eFf/HJ/6jh/OoW/Z+IFcv0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2a4CsIAAADcAAAADwAAAAAAAAAAAAAA AAChAgAAZHJzL2Rvd25yZXYueG1sUEsFBgAAAAAEAAQA+QAAAJADAAAAAA== ">
                  <v:stroke endarrow="block"/>
                </v:line>
                <v:line id="Line 521" o:spid="_x0000_s1545" style="position:absolute;flip:y;visibility:visible;mso-wrap-style:square" from="8075,13972" to="10688,148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Cb+cQAAADcAAAADwAAAGRycy9kb3ducmV2LnhtbERPTWsCMRC9C/6HMIVepGYtWnQ1ihQK PXipLSvexs10s+xmsk1S3f77RhC8zeN9zmrT21acyYfasYLJOANBXDpdc6Xg6/PtaQ4iRGSNrWNS 8EcBNuvhYIW5dhf+oPM+ViKFcMhRgYmxy6UMpSGLYew64sR9O28xJugrqT1eUrht5XOWvUiLNacG gx29Giqb/a9VIOe70Y/fnqZN0RwOC1OURXfcKfX40G+XICL18S6+ud91mj+dwf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wJv5xAAAANwAAAAPAAAAAAAAAAAA AAAAAKECAABkcnMvZG93bnJldi54bWxQSwUGAAAAAAQABAD5AAAAkgMAAAAA "/>
                <v:line id="Line 522" o:spid="_x0000_s1546" style="position:absolute;visibility:visible;mso-wrap-style:square" from="8075,14871" to="10822,15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aE8cQAAADcAAAADwAAAGRycy9kb3ducmV2LnhtbERPS2vCQBC+F/oflhF6qxvbEiS6irQU 1IPUB+hxzI5JbHY27K5J+u+7QqG3+fieM533phYtOV9ZVjAaJiCIc6srLhQc9p/PYxA+IGusLZOC H/Iwnz0+TDHTtuMttbtQiBjCPkMFZQhNJqXPSzLoh7YhjtzFOoMhQldI7bCL4aaWL0mSSoMVx4YS G3ovKf/e3YyCzetX2i5W62V/XKXn/GN7Pl07p9TToF9MQATqw7/4z73Ucf5bC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NoTxxAAAANwAAAAPAAAAAAAAAAAA AAAAAKECAABkcnMvZG93bnJldi54bWxQSwUGAAAAAAQABAD5AAAAkgMAAAAA "/>
                <v:line id="Line 523" o:spid="_x0000_s1547" style="position:absolute;flip:y;visibility:visible;mso-wrap-style:square" from="8075,14027" to="10688,14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0Y78MAAADcAAAADwAAAGRycy9kb3ducmV2LnhtbESPQYvCMBCF74L/IYzgTVMX0aVrFBEW BL3Y9bK32WZsis2kJNHWf28EYW8zvDfve7Pa9LYRd/KhdqxgNs1AEJdO11wpOP98Tz5BhIissXFM Ch4UYLMeDlaYa9fxie5FrEQK4ZCjAhNjm0sZSkMWw9S1xEm7OG8xptVXUnvsUrht5EeWLaTFmhPB YEs7Q+W1uNkE+Tv62s3M9nIo2sWx+33ow7JQajzqt18gIvXx3/y+3utUf76E1zNpArl+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G9GO/DAAAA3AAAAA8AAAAAAAAAAAAA AAAAoQIAAGRycy9kb3ducmV2LnhtbFBLBQYAAAAABAAEAPkAAACRAwAAAAA= " strokeweight="3pt">
                  <v:stroke dashstyle="1 1"/>
                </v:line>
                <v:line id="Line 524" o:spid="_x0000_s1548" style="position:absolute;visibility:visible;mso-wrap-style:square" from="8075,14911" to="10822,15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Zm+iMQAAADcAAAADwAAAGRycy9kb3ducmV2LnhtbESPQWsCMRCF74X+hzCF3mq2RUW2RmkV oXgQ1P6AYTO7WbqZbJPobv995yB4m+G9ee+b5Xr0nbpSTG1gA6+TAhRxFWzLjYHv8+5lASplZItd YDLwRwnWq8eHJZY2DHyk6yk3SkI4lWjA5dyXWqfKkcc0CT2xaHWIHrOssdE24iDhvtNvRTHXHluW Boc9bRxVP6eLN3CYnXH/Ocx9rC/Z1YPdTLe/rTHPT+PHO6hMY76bb9dfVvCnQivPyAR69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1mb6IxAAAANwAAAAPAAAAAAAAAAAA AAAAAKECAABkcnMvZG93bnJldi54bWxQSwUGAAAAAAQABAD5AAAAkgMAAAAA " strokeweight="3pt">
                  <v:stroke dashstyle="1 1"/>
                </v:line>
                <v:line id="Line 525" o:spid="_x0000_s1549" style="position:absolute;visibility:visible;mso-wrap-style:square" from="8611,13391" to="9683,15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HAF8MAAADcAAAADwAAAGRycy9kb3ducmV2LnhtbERPS2sCMRC+F/wPYYTeatYi1V2NUroI PdSCDzyPm+lm6WaybNI1/feNUPA2H99zVptoWzFQ7xvHCqaTDARx5XTDtYLTcfu0AOEDssbWMSn4 JQ+b9ehhhYV2V97TcAi1SCHsC1RgQugKKX1lyKKfuI44cV+utxgS7Gupe7ymcNvK5yx7kRYbTg0G O3ozVH0ffqyCuSn3ci7Lj+NnOTTTPO7i+ZIr9TiOr0sQgWK4i//d7zrNn+VweyZdIN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2RwBfDAAAA3AAAAA8AAAAAAAAAAAAA AAAAoQIAAGRycy9kb3ducmV2LnhtbFBLBQYAAAAABAAEAPkAAACRAwAAAAA= ">
                  <v:stroke endarrow="block"/>
                </v:line>
                <v:line id="Line 526" o:spid="_x0000_s1550" style="position:absolute;visibility:visible;mso-wrap-style:square" from="8919,13251" to="9656,15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9x7sYAAADcAAAADwAAAGRycy9kb3ducmV2LnhtbESPQUsDMRCF74L/IYzgzWYVrO3atKgg VG0P3bbQ47CZJoubybKJ7fbfOwfB2wzvzXvfzBZDaNWJ+tRENnA/KkAR19E27Azstu93E1ApI1ts I5OBCyVYzK+vZljaeOYNnarslIRwKtGAz7krtU61p4BpFDti0Y6xD5hl7Z22PZ4lPLT6oSjGOmDD 0uCxozdP9Xf1Ewx8PS3bveNDtfo4ptc4/dzotfPG3N4ML8+gMg353/x3vbSC/yj48oxMoO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Lvce7GAAAA3AAAAA8AAAAAAAAA AAAAAAAAoQIAAGRycy9kb3ducmV2LnhtbFBLBQYAAAAABAAEAPkAAACUAwAAAAA= ">
                  <v:stroke dashstyle="1 1"/>
                </v:line>
                <v:line id="Line 527" o:spid="_x0000_s1551" style="position:absolute;flip:x;visibility:visible;mso-wrap-style:square" from="9643,14331" to="9710,15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Qwq8EAAADcAAAADwAAAGRycy9kb3ducmV2LnhtbERP3WrCMBS+H/gO4Qi7m6mCZXRGGYoo HQjWPsChOWvDmpPSxFp9+mUg7O58fL9ntRltKwbqvXGsYD5LQBBXThuuFZSX/ds7CB+QNbaOScGd PGzWk5cVZtrd+ExDEWoRQ9hnqKAJocuk9FVDFv3MdcSR+3a9xRBhX0vd4y2G21YukiSVFg3HhgY7 2jZU/RRXqyB8PQ7GDCed33l4eDrnOyxTpV6n4+cHiEBj+Bc/3Ucd5y/n8PdMvECuf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6pDCrwQAAANwAAAAPAAAAAAAAAAAAAAAA AKECAABkcnMvZG93bnJldi54bWxQSwUGAAAAAAQABAD5AAAAjwMAAAAA ">
                  <v:stroke dashstyle="1 1"/>
                </v:line>
                <v:line id="Line 528" o:spid="_x0000_s1552" style="position:absolute;flip:y;visibility:visible;mso-wrap-style:square" from="9623,14331" to="10226,15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ODKMUAAADcAAAADwAAAGRycy9kb3ducmV2LnhtbESPT2vCQBDF70K/wzIFL0E3KpWauor9 IwjioeqhxyE7TUKzsyE7avz2rlDwNsN7vzdv5svO1epMbag8GxgNU1DEubcVFwaOh/XgFVQQZIu1 ZzJwpQDLxVNvjpn1F/6m814KFUM4ZGigFGkyrUNeksMw9A1x1H5961Di2hbatniJ4a7W4zSdaocV xwslNvRRUv63P7lYY73jz8kkeXc6SWb09SPbVIsx/edu9QZKqJOH+Z/e2Mi9jOH+TJxAL2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ZODKMUAAADcAAAADwAAAAAAAAAA AAAAAAChAgAAZHJzL2Rvd25yZXYueG1sUEsFBgAAAAAEAAQA+QAAAJMDAAAAAA== ">
                  <v:stroke endarrow="block"/>
                </v:line>
                <v:line id="Line 529" o:spid="_x0000_s1553" style="position:absolute;visibility:visible;mso-wrap-style:square" from="9321,14331" to="9388,154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3vmcMAAADcAAAADwAAAGRycy9kb3ducmV2LnhtbERPS0vDQBC+C/0PyxS82Y2Kr5htqYJQ qx4SLfQ4ZKe7odnZkF2T+O+7guBtPr7nFKvJtWKgPjSeFVwuMhDEtdcNGwVfny8X9yBCRNbYeiYF PxRgtZydFZhrP3JJQxWNSCEcclRgY+xyKUNtyWFY+I44cQffO4wJ9kbqHscU7lp5lWW30mHDqcFi R8+W6mP17RS83W3aneF99f56CE/+YVvKD2OVOp9P60cQkab4L/5zb3Saf3MNv8+kC+Ty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I975nDAAAA3AAAAA8AAAAAAAAAAAAA AAAAoQIAAGRycy9kb3ducmV2LnhtbFBLBQYAAAAABAAEAPkAAACRAwAAAAA= ">
                  <v:stroke dashstyle="1 1"/>
                </v:line>
                <v:line id="Line 530" o:spid="_x0000_s1554" style="position:absolute;flip:x;visibility:visible;mso-wrap-style:square" from="9368,15031" to="9636,153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OTM8AAAADcAAAADwAAAGRycy9kb3ducmV2LnhtbERP24rCMBB9X/Afwgi+ramiIl2jiCKK wkJdP2BoZtuwzaQ0sVa/3gjCvs3hXGex6mwlWmq8caxgNExAEOdOGy4UXH52n3MQPiBrrByTgjt5 WC17HwtMtbtxRu05FCKGsE9RQRlCnUrp85Is+qGriSP36xqLIcKmkLrBWwy3lRwnyUxaNBwbSqxp U1L+d75aBeH02BvTfuvjnduHp+y4xctMqUG/W3+BCNSFf/HbfdBx/nQCr2fiBXL5B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rTkzPAAAAA3AAAAA8AAAAAAAAAAAAAAAAA oQIAAGRycy9kb3ducmV2LnhtbFBLBQYAAAAABAAEAPkAAACOAwAAAAA= ">
                  <v:stroke dashstyle="1 1"/>
                </v:line>
                <v:shape id="Text Box 531" o:spid="_x0000_s1555" type="#_x0000_t202" style="position:absolute;left:8316;top:13055;width:56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5STZcEA AADcAAAADwAAAGRycy9kb3ducmV2LnhtbERPTYvCMBC9L/gfwgje1sTFLlqNIiuCJ2VdFbwNzdgW m0lpoq3/3iws7G0e73Pmy85W4kGNLx1rGA0VCOLMmZJzDcefzfsEhA/IBivHpOFJHpaL3tscU+Na /qbHIeQihrBPUUMRQp1K6bOCLPqhq4kjd3WNxRBhk0vTYBvDbSU/lPqUFkuODQXW9FVQdjvcrYbT 7no5j9U+X9ukbl2nJNup1HrQ71YzEIG68C/+c29NnJ8k8PtMvEAuXgAAAP//AwBQSwECLQAUAAYA CAAAACEA8PeKu/0AAADiAQAAEwAAAAAAAAAAAAAAAAAAAAAAW0NvbnRlbnRfVHlwZXNdLnhtbFBL AQItABQABgAIAAAAIQAx3V9h0gAAAI8BAAALAAAAAAAAAAAAAAAAAC4BAABfcmVscy8ucmVsc1BL AQItABQABgAIAAAAIQAzLwWeQQAAADkAAAAQAAAAAAAAAAAAAAAAACkCAABkcnMvc2hhcGV4bWwu eG1sUEsBAi0AFAAGAAgAAAAhAO+Uk2XBAAAA3AAAAA8AAAAAAAAAAAAAAAAAmAIAAGRycy9kb3du cmV2LnhtbFBLBQYAAAAABAAEAPUAAACGAwAAAAA= " filled="f" stroked="f">
                  <v:textbox>
                    <w:txbxContent>
                      <w:p w:rsidR="006030B6" w:rsidRDefault="006030B6" w:rsidP="006030B6">
                        <w:r>
                          <w:t>S</w:t>
                        </w:r>
                      </w:p>
                    </w:txbxContent>
                  </v:textbox>
                </v:shape>
                <v:shape id="Text Box 532" o:spid="_x0000_s1556" type="#_x0000_t202" style="position:absolute;left:9191;top:12825;width:7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0YNEsAA AADcAAAADwAAAGRycy9kb3ducmV2LnhtbERPS4vCMBC+C/6HMMLeNFFW0WoUUYQ9uawv8DY0Y1ts JqWJtvvvzcKCt/n4nrNYtbYUT6p94VjDcKBAEKfOFJxpOB13/SkIH5ANlo5Jwy95WC27nQUmxjX8 Q89DyEQMYZ+ghjyEKpHSpzlZ9ANXEUfu5mqLIcI6k6bGJobbUo6UmkiLBceGHCva5JTeDw+r4by/ XS+f6jvb2nHVuFZJtjOp9UevXc9BBGrDW/zv/jJx/ngCf8/EC+TyBQAA//8DAFBLAQItABQABgAI AAAAIQDw94q7/QAAAOIBAAATAAAAAAAAAAAAAAAAAAAAAABbQ29udGVudF9UeXBlc10ueG1sUEsB Ai0AFAAGAAgAAAAhADHdX2HSAAAAjwEAAAsAAAAAAAAAAAAAAAAALgEAAF9yZWxzLy5yZWxzUEsB Ai0AFAAGAAgAAAAhADMvBZ5BAAAAOQAAABAAAAAAAAAAAAAAAAAAKQIAAGRycy9zaGFwZXhtbC54 bWxQSwECLQAUAAYACAAAACEAH0YNEsAAAADcAAAADwAAAAAAAAAAAAAAAACYAgAAZHJzL2Rvd25y ZXYueG1sUEsFBgAAAAAEAAQA9QAAAIUDAAAAAA== " filled="f" stroked="f">
                  <v:textbox>
                    <w:txbxContent>
                      <w:p w:rsidR="006030B6" w:rsidRDefault="006030B6" w:rsidP="006030B6">
                        <w:pPr>
                          <w:rPr>
                            <w:vertAlign w:val="subscript"/>
                          </w:rPr>
                        </w:pPr>
                        <w:r>
                          <w:t>R</w:t>
                        </w:r>
                        <w:r>
                          <w:rPr>
                            <w:vertAlign w:val="subscript"/>
                          </w:rPr>
                          <w:t>1</w:t>
                        </w:r>
                      </w:p>
                    </w:txbxContent>
                  </v:textbox>
                </v:shape>
                <v:shape id="Text Box 533" o:spid="_x0000_s1557" type="#_x0000_t202" style="position:absolute;left:10353;top:13571;width:8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qoicEA AADcAAAADwAAAGRycy9kb3ducmV2LnhtbERPTWvCQBC9C/0PyxS86W6L1ja6SqkInizGKvQ2ZMck mJ0N2dXEf+8Kgrd5vM+ZLTpbiQs1vnSs4W2oQBBnzpSca/jbrQafIHxANlg5Jg1X8rCYv/RmmBjX 8pYuachFDGGfoIYihDqR0mcFWfRDVxNH7ugaiyHCJpemwTaG20q+K/UhLZYcGwqs6aeg7JSerYb9 5vh/GKnffGnHdes6Jdl+Sa37r933FESgLjzFD/faxPnjC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HAKqInBAAAA3AAAAA8AAAAAAAAAAAAAAAAAmAIAAGRycy9kb3du cmV2LnhtbFBLBQYAAAAABAAEAPUAAACGAwAAAAA= " filled="f" stroked="f">
                  <v:textbox>
                    <w:txbxContent>
                      <w:p w:rsidR="006030B6" w:rsidRDefault="006030B6" w:rsidP="006030B6">
                        <w:pPr>
                          <w:rPr>
                            <w:vertAlign w:val="subscript"/>
                          </w:rPr>
                        </w:pPr>
                        <w:r>
                          <w:t>M</w:t>
                        </w:r>
                        <w:r>
                          <w:rPr>
                            <w:vertAlign w:val="subscript"/>
                          </w:rPr>
                          <w:t>1</w:t>
                        </w:r>
                      </w:p>
                    </w:txbxContent>
                  </v:textbox>
                </v:shape>
                <v:shape id="Text Box 534" o:spid="_x0000_s1558" type="#_x0000_t202" style="position:absolute;left:10688;top:14871;width:6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U8+8QA AADcAAAADwAAAGRycy9kb3ducmV2LnhtbESPQWvCQBCF74X+h2UKvdXdikobXaUoQk8VtRW8Ddkx CWZnQ3Y16b93DoK3Gd6b976ZLXpfqyu1sQps4X1gQBHnwVVcWPjdr98+QMWE7LAOTBb+KcJi/vw0 w8yFjrd03aVCSQjHDC2UKTWZ1jEvyWMchIZYtFNoPSZZ20K7FjsJ97UeGjPRHiuWhhIbWpaUn3cX b+Hv53Q8jMymWPlx04XeaPaf2trXl/5rCipRnx7m+/W3E/yx0MozMoGe3wAAAP//AwBQSwECLQAU AAYACAAAACEA8PeKu/0AAADiAQAAEwAAAAAAAAAAAAAAAAAAAAAAW0NvbnRlbnRfVHlwZXNdLnht bFBLAQItABQABgAIAAAAIQAx3V9h0gAAAI8BAAALAAAAAAAAAAAAAAAAAC4BAABfcmVscy8ucmVs c1BLAQItABQABgAIAAAAIQAzLwWeQQAAADkAAAAQAAAAAAAAAAAAAAAAACkCAABkcnMvc2hhcGV4 bWwueG1sUEsBAi0AFAAGAAgAAAAhAAGVPPvEAAAA3AAAAA8AAAAAAAAAAAAAAAAAmAIAAGRycy9k b3ducmV2LnhtbFBLBQYAAAAABAAEAPUAAACJAwAAAAA= " filled="f" stroked="f">
                  <v:textbox>
                    <w:txbxContent>
                      <w:p w:rsidR="006030B6" w:rsidRDefault="006030B6" w:rsidP="006030B6">
                        <w:pPr>
                          <w:rPr>
                            <w:vertAlign w:val="subscript"/>
                          </w:rPr>
                        </w:pPr>
                        <w:r>
                          <w:t>M</w:t>
                        </w:r>
                        <w:r>
                          <w:rPr>
                            <w:vertAlign w:val="subscript"/>
                          </w:rPr>
                          <w:t>2</w:t>
                        </w:r>
                      </w:p>
                    </w:txbxContent>
                  </v:textbox>
                </v:shape>
                <v:shape id="Text Box 535" o:spid="_x0000_s1559" type="#_x0000_t202" style="position:absolute;left:9568;top:14171;width:87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mZYMIA AADcAAAADwAAAGRycy9kb3ducmV2LnhtbERPyWrDMBC9F/IPYgK91VJKUmInsgktgZ5amg1yG6yJ bWKNjKXG7t9XhUJu83jrrIvRtuJGvW8ca5glCgRx6UzDlYbDfvu0BOEDssHWMWn4IQ9FPnlYY2bc wF9024VKxBD2GWqoQ+gyKX1Zk0WfuI44chfXWwwR9pU0PQ4x3LbyWakXabHh2FBjR681ldfdt9Vw /LicT3P1Wb3ZRTe4UUm2qdT6cTpuViACjeEu/ne/mzh/kcL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Bu2ZlgwgAAANwAAAAPAAAAAAAAAAAAAAAAAJgCAABkcnMvZG93 bnJldi54bWxQSwUGAAAAAAQABAD1AAAAhwMAAAAA " filled="f" stroked="f">
                  <v:textbox>
                    <w:txbxContent>
                      <w:p w:rsidR="006030B6" w:rsidRDefault="006030B6" w:rsidP="006030B6">
                        <w:pPr>
                          <w:rPr>
                            <w:vertAlign w:val="subscript"/>
                          </w:rPr>
                        </w:pPr>
                        <w:r>
                          <w:t>N</w:t>
                        </w:r>
                        <w:r>
                          <w:rPr>
                            <w:vertAlign w:val="subscript"/>
                          </w:rPr>
                          <w:t>2</w:t>
                        </w:r>
                      </w:p>
                    </w:txbxContent>
                  </v:textbox>
                </v:shape>
                <v:shape id="Text Box 536" o:spid="_x0000_s1560" type="#_x0000_t202" style="position:absolute;left:10079;top:14151;width:73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6QMQA AADcAAAADwAAAGRycy9kb3ducmV2LnhtbESPQWvCQBCF70L/wzKF3nS3otJGVymK0FOl2grehuyY BLOzIbua9N87B6G3Gd6b975ZrHpfqxu1sQps4XVkQBHnwVVcWPg5bIdvoGJCdlgHJgt/FGG1fBos MHOh42+67VOhJIRjhhbKlJpM65iX5DGOQkMs2jm0HpOsbaFdi52E+1qPjZlpjxVLQ4kNrUvKL/ur t/D7dT4dJ2ZXbPy06UJvNPt3be3Lc/8xB5WoT//mx/WnE/yZ4MszMoFe3gEAAP//AwBQSwECLQAU AAYACAAAACEA8PeKu/0AAADiAQAAEwAAAAAAAAAAAAAAAAAAAAAAW0NvbnRlbnRfVHlwZXNdLnht bFBLAQItABQABgAIAAAAIQAx3V9h0gAAAI8BAAALAAAAAAAAAAAAAAAAAC4BAABfcmVscy8ucmVs c1BLAQItABQABgAIAAAAIQAzLwWeQQAAADkAAAAQAAAAAAAAAAAAAAAAACkCAABkcnMvc2hhcGV4 bWwueG1sUEsBAi0AFAAGAAgAAAAhADGP+kDEAAAA3AAAAA8AAAAAAAAAAAAAAAAAmAIAAGRycy9k b3ducmV2LnhtbFBLBQYAAAAABAAEAPUAAACJAwAAAAA= " filled="f" stroked="f">
                  <v:textbox>
                    <w:txbxContent>
                      <w:p w:rsidR="006030B6" w:rsidRDefault="006030B6" w:rsidP="006030B6">
                        <w:pPr>
                          <w:rPr>
                            <w:vertAlign w:val="subscript"/>
                          </w:rPr>
                        </w:pPr>
                        <w:r>
                          <w:t>R</w:t>
                        </w:r>
                        <w:r>
                          <w:rPr>
                            <w:vertAlign w:val="subscript"/>
                          </w:rPr>
                          <w:t>2</w:t>
                        </w:r>
                      </w:p>
                    </w:txbxContent>
                  </v:textbox>
                </v:shape>
                <v:shape id="Text Box 537" o:spid="_x0000_s1561" type="#_x0000_t202" style="position:absolute;left:8812;top:13005;width:60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Nf28IA AADcAAAADwAAAGRycy9kb3ducmV2LnhtbERPTWvCQBC9C/0Pywi9md1IK5pmDcVS6KmitkJvQ3ZM gtnZkN2a9N93BcHbPN7n5MVoW3Gh3jeONaSJAkFcOtNwpeHr8D5bgvAB2WDrmDT8kYdi/TDJMTNu 4B1d9qESMYR9hhrqELpMSl/WZNEnriOO3Mn1FkOEfSVNj0MMt62cK7WQFhuODTV2tKmpPO9/rYbv z9PP8Ultqzf73A1uVJLtSmr9OB1fX0AEGsNdfHN/mDh/kcL1mXiBXP8DAAD//wMAUEsBAi0AFAAG AAgAAAAhAPD3irv9AAAA4gEAABMAAAAAAAAAAAAAAAAAAAAAAFtDb250ZW50X1R5cGVzXS54bWxQ SwECLQAUAAYACAAAACEAMd1fYdIAAACPAQAACwAAAAAAAAAAAAAAAAAuAQAAX3JlbHMvLnJlbHNQ SwECLQAUAAYACAAAACEAMy8FnkEAAAA5AAAAEAAAAAAAAAAAAAAAAAApAgAAZHJzL3NoYXBleG1s LnhtbFBLAQItABQABgAIAAAAIQBew1/bwgAAANwAAAAPAAAAAAAAAAAAAAAAAJgCAABkcnMvZG93 bnJldi54bWxQSwUGAAAAAAQABAD1AAAAhwMAAAAA " filled="f" stroked="f">
                  <v:textbox>
                    <w:txbxContent>
                      <w:p w:rsidR="006030B6" w:rsidRDefault="006030B6" w:rsidP="006030B6">
                        <w:pPr>
                          <w:rPr>
                            <w:vertAlign w:val="subscript"/>
                          </w:rPr>
                        </w:pPr>
                        <w:r>
                          <w:t>N</w:t>
                        </w:r>
                        <w:r>
                          <w:rPr>
                            <w:vertAlign w:val="subscript"/>
                          </w:rPr>
                          <w:t>1</w:t>
                        </w:r>
                      </w:p>
                    </w:txbxContent>
                  </v:textbox>
                </v:shape>
                <v:shape id="Text Box 538" o:spid="_x0000_s1562" type="#_x0000_t202" style="position:absolute;left:7539;top:14691;width:53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HBrMAA AADcAAAADwAAAGRycy9kb3ducmV2LnhtbERPS4vCMBC+L/gfwgh7WxNFRatRRBH2tLK+wNvQjG2x mZQm2u6/N8KCt/n4njNftrYUD6p94VhDv6dAEKfOFJxpOB62XxMQPiAbLB2Thj/ysFx0PuaYGNfw Lz32IRMxhH2CGvIQqkRKn+Zk0fdcRRy5q6sthgjrTJoamxhuSzlQaiwtFhwbcqxonVN629+thtPP 9XIeql22saOqca2SbKdS689uu5qBCNSGt/jf/W3i/PEAXs/EC+TiCQAA//8DAFBLAQItABQABgAI AAAAIQDw94q7/QAAAOIBAAATAAAAAAAAAAAAAAAAAAAAAABbQ29udGVudF9UeXBlc10ueG1sUEsB Ai0AFAAGAAgAAAAhADHdX2HSAAAAjwEAAAsAAAAAAAAAAAAAAAAALgEAAF9yZWxzLy5yZWxzUEsB Ai0AFAAGAAgAAAAhADMvBZ5BAAAAOQAAABAAAAAAAAAAAAAAAAAAKQIAAGRycy9zaGFwZXhtbC54 bWxQSwECLQAUAAYACAAAACEArhHBrMAAAADcAAAADwAAAAAAAAAAAAAAAACYAgAAZHJzL2Rvd25y ZXYueG1sUEsFBgAAAAAEAAQA9QAAAIUDAAAAAA== " filled="f" stroked="f">
                  <v:textbox>
                    <w:txbxContent>
                      <w:p w:rsidR="006030B6" w:rsidRDefault="006030B6" w:rsidP="006030B6">
                        <w:r>
                          <w:t>O</w:t>
                        </w:r>
                      </w:p>
                    </w:txbxContent>
                  </v:textbox>
                </v:shape>
                <v:shape id="Text Box 539" o:spid="_x0000_s1563" type="#_x0000_t202" style="position:absolute;left:9036;top:15192;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1kN8EA AADcAAAADwAAAGRycy9kb3ducmV2LnhtbERPS2vCQBC+C/0PyxR60936oo2uUpRCT4qxCr0N2TEJ ZmdDdmviv3cFwdt8fM+ZLztbiQs1vnSs4X2gQBBnzpSca/jdf/c/QPiAbLByTBqu5GG5eOnNMTGu 5R1d0pCLGMI+QQ1FCHUipc8KsugHriaO3Mk1FkOETS5Ng20Mt5UcKjWVFkuODQXWtCooO6f/VsNh c/o7jtU2X9tJ3bpOSbafUuu31+5rBiJQF57ih/vHxPnTE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MFdZDfBAAAA3AAAAA8AAAAAAAAAAAAAAAAAmAIAAGRycy9kb3du cmV2LnhtbFBLBQYAAAAABAAEAPUAAACGAwAAAAA= " filled="f" stroked="f">
                  <v:textbox>
                    <w:txbxContent>
                      <w:p w:rsidR="006030B6" w:rsidRDefault="006030B6" w:rsidP="006030B6">
                        <w:r>
                          <w:t>P</w:t>
                        </w:r>
                      </w:p>
                    </w:txbxContent>
                  </v:textbox>
                </v:shape>
                <v:shape id="Text Box 540" o:spid="_x0000_s1564" type="#_x0000_t202" style="position:absolute;left:8949;top:13792;width:3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T8Q8IA AADcAAAADwAAAGRycy9kb3ducmV2LnhtbERPTWvCQBC9C/6HZQRvZlexoaZZpVQKnlq0rdDbkB2T YHY2ZLdJ+u+7BcHbPN7n5LvRNqKnzteONSwTBYK4cKbmUsPnx+viEYQPyAYbx6ThlzzsttNJjplx Ax+pP4VSxBD2GWqoQmgzKX1RkUWfuJY4chfXWQwRdqU0HQ4x3DZypVQqLdYcGyps6aWi4nr6sRq+ 3i7f57V6L/f2oR3cqCTbjdR6Phufn0AEGsNdfHMfTJyfruH/mXiB3P4BAAD//wMAUEsBAi0AFAAG AAgAAAAhAPD3irv9AAAA4gEAABMAAAAAAAAAAAAAAAAAAAAAAFtDb250ZW50X1R5cGVzXS54bWxQ SwECLQAUAAYACAAAACEAMd1fYdIAAACPAQAACwAAAAAAAAAAAAAAAAAuAQAAX3JlbHMvLnJlbHNQ SwECLQAUAAYACAAAACEAMy8FnkEAAAA5AAAAEAAAAAAAAAAAAAAAAAApAgAAZHJzL3NoYXBleG1s LnhtbFBLAQItABQABgAIAAAAIQBOtPxDwgAAANwAAAAPAAAAAAAAAAAAAAAAAJgCAABkcnMvZG93 bnJldi54bWxQSwUGAAAAAAQABAD1AAAAhwMAAAAA " filled="f" stroked="f">
                  <v:textbox>
                    <w:txbxContent>
                      <w:p w:rsidR="006030B6" w:rsidRDefault="006030B6" w:rsidP="006030B6">
                        <w:r>
                          <w:t>i</w:t>
                        </w:r>
                      </w:p>
                    </w:txbxContent>
                  </v:textbox>
                </v:shape>
                <v:shape id="Text Box 541" o:spid="_x0000_s1565" type="#_x0000_t202" style="position:absolute;left:9061;top:13782;width:36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hZ2MAA AADcAAAADwAAAGRycy9kb3ducmV2LnhtbERPS4vCMBC+C/6HMMLeNFFW0WoUUYQ9uawv8DY0Y1ts JqWJtvvvzcKCt/n4nrNYtbYUT6p94VjDcKBAEKfOFJxpOB13/SkIH5ANlo5Jwy95WC27nQUmxjX8 Q89DyEQMYZ+ghjyEKpHSpzlZ9ANXEUfu5mqLIcI6k6bGJobbUo6UmkiLBceGHCva5JTeDw+r4by/ XS+f6jvb2nHVuFZJtjOp9UevXc9BBGrDW/zv/jJx/mQMf8/EC+TyBQAA//8DAFBLAQItABQABgAI AAAAIQDw94q7/QAAAOIBAAATAAAAAAAAAAAAAAAAAAAAAABbQ29udGVudF9UeXBlc10ueG1sUEsB Ai0AFAAGAAgAAAAhADHdX2HSAAAAjwEAAAsAAAAAAAAAAAAAAAAALgEAAF9yZWxzLy5yZWxzUEsB Ai0AFAAGAAgAAAAhADMvBZ5BAAAAOQAAABAAAAAAAAAAAAAAAAAAKQIAAGRycy9zaGFwZXhtbC54 bWxQSwECLQAUAAYACAAAACEAIfhZ2MAAAADcAAAADwAAAAAAAAAAAAAAAACYAgAAZHJzL2Rvd25y ZXYueG1sUEsFBgAAAAAEAAQA9QAAAIUDAAAAAA== " filled="f" stroked="f">
                  <v:textbox>
                    <w:txbxContent>
                      <w:p w:rsidR="006030B6" w:rsidRDefault="006030B6" w:rsidP="006030B6">
                        <w:r>
                          <w:t>i</w:t>
                        </w:r>
                      </w:p>
                    </w:txbxContent>
                  </v:textbox>
                </v:shape>
                <v:shape id="Text Box 542" o:spid="_x0000_s1566" type="#_x0000_t202" style="position:absolute;left:9401;top:14431;width:473;height: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rHr8EA AADcAAAADwAAAGRycy9kb3ducmV2LnhtbERPTYvCMBC9L/gfwgh7WxNFi1ajiIuwJ2VdFbwNzdgW m0lpsrb+eyMs7G0e73MWq85W4k6NLx1rGA4UCOLMmZJzDcef7ccUhA/IBivHpOFBHlbL3tsCU+Na /qb7IeQihrBPUUMRQp1K6bOCLPqBq4kjd3WNxRBhk0vTYBvDbSVHSiXSYsmxocCaNgVlt8Ov1XDa XS/nsdrnn3ZSt65Tku1Mav3e79ZzEIG68C/+c3+ZOD9J4PVMvEAunwAAAP//AwBQSwECLQAUAAYA CAAAACEA8PeKu/0AAADiAQAAEwAAAAAAAAAAAAAAAAAAAAAAW0NvbnRlbnRfVHlwZXNdLnhtbFBL AQItABQABgAIAAAAIQAx3V9h0gAAAI8BAAALAAAAAAAAAAAAAAAAAC4BAABfcmVscy8ucmVsc1BL AQItABQABgAIAAAAIQAzLwWeQQAAADkAAAAQAAAAAAAAAAAAAAAAACkCAABkcnMvc2hhcGV4bWwu eG1sUEsBAi0AFAAGAAgAAAAhANEqx6/BAAAA3AAAAA8AAAAAAAAAAAAAAAAAmAIAAGRycy9kb3du cmV2LnhtbFBLBQYAAAAABAAEAPUAAACGAwAAAAA= " filled="f" stroked="f">
                  <v:textbox>
                    <w:txbxContent>
                      <w:p w:rsidR="006030B6" w:rsidRDefault="006030B6" w:rsidP="006030B6">
                        <w:r>
                          <w:t>i'</w:t>
                        </w:r>
                      </w:p>
                    </w:txbxContent>
                  </v:textbox>
                </v:shape>
                <v:shape id="Text Box 543" o:spid="_x0000_s1567" type="#_x0000_t202" style="position:absolute;left:9583;top:14431;width:473;height: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ZiNMIA AADcAAAADwAAAGRycy9kb3ducmV2LnhtbERPS2vCQBC+C/0PyxR6092Kjza6SlEKPSnGKvQ2ZMck mJ0N2a2J/94VBG/z8T1nvuxsJS7U+NKxhveBAkGcOVNyruF3/93/AOEDssHKMWm4kofl4qU3x8S4 lnd0SUMuYgj7BDUUIdSJlD4ryKIfuJo4cifXWAwRNrk0DbYx3FZyqNREWiw5NhRY06qg7Jz+Ww2H zenvOFLbfG3Hdes6Jdl+Sq3fXruvGYhAXXiKH+4fE+dPpnB/Jl4g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C+ZmI0wgAAANwAAAAPAAAAAAAAAAAAAAAAAJgCAABkcnMvZG93 bnJldi54bWxQSwUGAAAAAAQABAD1AAAAhwMAAAAA " filled="f" stroked="f">
                  <v:textbox>
                    <w:txbxContent>
                      <w:p w:rsidR="006030B6" w:rsidRDefault="006030B6" w:rsidP="006030B6">
                        <w:r>
                          <w:t>i'</w:t>
                        </w:r>
                      </w:p>
                    </w:txbxContent>
                  </v:textbox>
                </v:shape>
                <v:shape id="Text Box 544" o:spid="_x0000_s1568" type="#_x0000_t202" style="position:absolute;left:9547;top:14912;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2RsQA AADcAAAADwAAAGRycy9kb3ducmV2LnhtbESPQWvCQBCF70L/wzKF3nS3otJGVymK0FOl2grehuyY BLOzIbua9N87B6G3Gd6b975ZrHpfqxu1sQps4XVkQBHnwVVcWPg5bIdvoGJCdlgHJgt/FGG1fBos MHOh42+67VOhJIRjhhbKlJpM65iX5DGOQkMs2jm0HpOsbaFdi52E+1qPjZlpjxVLQ4kNrUvKL/ur t/D7dT4dJ2ZXbPy06UJvNPt3be3Lc/8xB5WoT//mx/WnE/yZ0MozMoFe3gEAAP//AwBQSwECLQAU AAYACAAAACEA8PeKu/0AAADiAQAAEwAAAAAAAAAAAAAAAAAAAAAAW0NvbnRlbnRfVHlwZXNdLnht bFBLAQItABQABgAIAAAAIQAx3V9h0gAAAI8BAAALAAAAAAAAAAAAAAAAAC4BAABfcmVscy8ucmVs c1BLAQItABQABgAIAAAAIQAzLwWeQQAAADkAAAAQAAAAAAAAAAAAAAAAACkCAABkcnMvc2hhcGV4 bWwueG1sUEsBAi0AFAAGAAgAAAAhAM/59kbEAAAA3AAAAA8AAAAAAAAAAAAAAAAAmAIAAGRycy9k b3ducmV2LnhtbFBLBQYAAAAABAAEAPUAAACJAwAAAAA= " filled="f" stroked="f">
                  <v:textbox>
                    <w:txbxContent>
                      <w:p w:rsidR="006030B6" w:rsidRDefault="006030B6" w:rsidP="006030B6">
                        <w:r>
                          <w:t>J</w:t>
                        </w:r>
                      </w:p>
                    </w:txbxContent>
                  </v:textbox>
                </v:shape>
                <v:shape id="Text Box 545" o:spid="_x0000_s1569" type="#_x0000_t202" style="position:absolute;left:9016;top:14381;width:46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VT3cAA AADcAAAADwAAAGRycy9kb3ducmV2LnhtbERPTYvCMBC9C/6HMII3TZRV1q5RRFnwpOjuCt6GZmzL NpPSRFv/vREEb/N4nzNftrYUN6p94VjDaKhAEKfOFJxp+P35HnyC8AHZYOmYNNzJw3LR7cwxMa7h A92OIRMxhH2CGvIQqkRKn+Zk0Q9dRRy5i6sthgjrTJoamxhuSzlWaiotFhwbcqxonVP6f7xaDX+7 y/n0ofbZxk6qxrVKsp1Jrfu9dvUFIlAb3uKXe2vi/OkM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oLVT3cAAAADcAAAADwAAAAAAAAAAAAAAAACYAgAAZHJzL2Rvd25y ZXYueG1sUEsFBgAAAAAEAAQA9QAAAIUDAAAAAA== " filled="f" stroked="f">
                  <v:textbox>
                    <w:txbxContent>
                      <w:p w:rsidR="006030B6" w:rsidRDefault="006030B6" w:rsidP="006030B6">
                        <w:r>
                          <w:t>I</w:t>
                        </w:r>
                      </w:p>
                    </w:txbxContent>
                  </v:textbox>
                </v:shape>
              </v:group>
            </w:pict>
          </mc:Fallback>
        </mc:AlternateContent>
      </w:r>
      <w:r w:rsidR="006030B6" w:rsidRPr="006030B6">
        <w:rPr>
          <w:rFonts w:ascii="Times New Roman" w:hAnsi="Times New Roman"/>
          <w:b/>
          <w:bCs/>
          <w:i/>
          <w:iCs/>
          <w:u w:val="single"/>
          <w:lang w:val="pt-BR"/>
        </w:rPr>
        <w:t>Thí dụ 1</w:t>
      </w:r>
      <w:r w:rsidR="006030B6" w:rsidRPr="006030B6">
        <w:rPr>
          <w:rFonts w:ascii="Times New Roman" w:hAnsi="Times New Roman"/>
          <w:lang w:val="pt-BR"/>
        </w:rPr>
        <w:t xml:space="preserve">: Chiếu một tia sáng hẹp vào một gương phẳng. Nếu cho gương quay đi một góc </w:t>
      </w:r>
      <w:r w:rsidR="006030B6" w:rsidRPr="006030B6">
        <w:rPr>
          <w:rFonts w:ascii="Times New Roman" w:hAnsi="Times New Roman"/>
          <w:position w:val="-6"/>
          <w:lang w:val="pt-BR"/>
        </w:rPr>
        <w:object w:dxaOrig="240" w:dyaOrig="220">
          <v:shape id="_x0000_i1073" type="#_x0000_t75" style="width:12pt;height:11.25pt" o:ole="">
            <v:imagedata r:id="rId96" o:title=""/>
          </v:shape>
          <o:OLEObject Type="Embed" ProgID="Equation.DSMT4" ShapeID="_x0000_i1073" DrawAspect="Content" ObjectID="_1668163802" r:id="rId97"/>
        </w:object>
      </w:r>
      <w:r w:rsidR="006030B6" w:rsidRPr="006030B6">
        <w:rPr>
          <w:rFonts w:ascii="Times New Roman" w:hAnsi="Times New Roman"/>
          <w:lang w:val="pt-BR"/>
        </w:rPr>
        <w:t xml:space="preserve"> quanh một trục bất kỳ nằm trên mặt gương và vuông góc với tia tới thì tia phản xạ sẽ quay đi một góc bao nhiêu? theo chiều nào?</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u w:val="single"/>
          <w:lang w:val="pt-BR"/>
        </w:rPr>
        <w:t>Giải</w:t>
      </w:r>
      <w:r w:rsidRPr="006030B6">
        <w:rPr>
          <w:rFonts w:ascii="Times New Roman" w:hAnsi="Times New Roman"/>
          <w:b/>
          <w:bCs/>
          <w:lang w:val="pt-BR"/>
        </w:rPr>
        <w:t xml:space="preserve">      </w:t>
      </w:r>
      <w:r w:rsidRPr="006030B6">
        <w:rPr>
          <w:rFonts w:ascii="Times New Roman" w:hAnsi="Times New Roman"/>
          <w:lang w:val="pt-BR"/>
        </w:rPr>
        <w:t xml:space="preserve">Xét gương quay quanh trục O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từ vị trí M</w:t>
      </w:r>
      <w:r w:rsidRPr="006030B6">
        <w:rPr>
          <w:rFonts w:ascii="Times New Roman" w:hAnsi="Times New Roman"/>
          <w:vertAlign w:val="subscript"/>
          <w:lang w:val="pt-BR"/>
        </w:rPr>
        <w:t>1</w:t>
      </w:r>
      <w:r w:rsidRPr="006030B6">
        <w:rPr>
          <w:rFonts w:ascii="Times New Roman" w:hAnsi="Times New Roman"/>
          <w:lang w:val="pt-BR"/>
        </w:rPr>
        <w:t xml:space="preserve"> đến M</w:t>
      </w:r>
      <w:r w:rsidRPr="006030B6">
        <w:rPr>
          <w:rFonts w:ascii="Times New Roman" w:hAnsi="Times New Roman"/>
          <w:lang w:val="pt-BR"/>
        </w:rPr>
        <w:softHyphen/>
      </w:r>
      <w:r w:rsidRPr="006030B6">
        <w:rPr>
          <w:rFonts w:ascii="Times New Roman" w:hAnsi="Times New Roman"/>
          <w:vertAlign w:val="subscript"/>
          <w:lang w:val="pt-BR"/>
        </w:rPr>
        <w:t>2</w:t>
      </w:r>
      <w:r w:rsidRPr="006030B6">
        <w:rPr>
          <w:rFonts w:ascii="Times New Roman" w:hAnsi="Times New Roman"/>
          <w:lang w:val="pt-BR"/>
        </w:rPr>
        <w:t xml:space="preserve"> (góc M</w:t>
      </w:r>
      <w:r w:rsidRPr="006030B6">
        <w:rPr>
          <w:rFonts w:ascii="Times New Roman" w:hAnsi="Times New Roman"/>
          <w:vertAlign w:val="subscript"/>
          <w:lang w:val="pt-BR"/>
        </w:rPr>
        <w:t>1</w:t>
      </w:r>
      <w:r w:rsidRPr="006030B6">
        <w:rPr>
          <w:rFonts w:ascii="Times New Roman" w:hAnsi="Times New Roman"/>
          <w:lang w:val="pt-BR"/>
        </w:rPr>
        <w:t>OM</w:t>
      </w:r>
      <w:r w:rsidRPr="006030B6">
        <w:rPr>
          <w:rFonts w:ascii="Times New Roman" w:hAnsi="Times New Roman"/>
          <w:vertAlign w:val="subscript"/>
          <w:lang w:val="pt-BR"/>
        </w:rPr>
        <w:t>2</w:t>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color w:val="000000"/>
          <w:lang w:val="pt-BR"/>
        </w:rPr>
        <w:t>)</w:t>
      </w: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lúc đó pháp tuyến cũng quay 1 góc N</w:t>
      </w:r>
      <w:r w:rsidRPr="006030B6">
        <w:rPr>
          <w:rFonts w:ascii="Times New Roman" w:hAnsi="Times New Roman"/>
          <w:vertAlign w:val="subscript"/>
          <w:lang w:val="pt-BR"/>
        </w:rPr>
        <w:t>1</w:t>
      </w:r>
      <w:r w:rsidRPr="006030B6">
        <w:rPr>
          <w:rFonts w:ascii="Times New Roman" w:hAnsi="Times New Roman"/>
          <w:lang w:val="pt-BR"/>
        </w:rPr>
        <w:t>KN</w:t>
      </w:r>
      <w:r w:rsidRPr="006030B6">
        <w:rPr>
          <w:rFonts w:ascii="Times New Roman" w:hAnsi="Times New Roman"/>
          <w:vertAlign w:val="subscript"/>
          <w:lang w:val="pt-BR"/>
        </w:rPr>
        <w:t>2</w:t>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góc có cạnh tương ứng vuông góc).</w:t>
      </w:r>
    </w:p>
    <w:p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t xml:space="preserve">Xét </w:t>
      </w:r>
      <w:r w:rsidRPr="006030B6">
        <w:rPr>
          <w:rFonts w:ascii="Times New Roman" w:hAnsi="Times New Roman"/>
          <w:position w:val="-4"/>
          <w:lang w:val="fr-FR"/>
        </w:rPr>
        <w:object w:dxaOrig="220" w:dyaOrig="260">
          <v:shape id="_x0000_i1074" type="#_x0000_t75" style="width:11.25pt;height:12.75pt" o:ole="">
            <v:imagedata r:id="rId98" o:title=""/>
          </v:shape>
          <o:OLEObject Type="Embed" ProgID="Equation.DSMT4" ShapeID="_x0000_i1074" DrawAspect="Content" ObjectID="_1668163803" r:id="rId99"/>
        </w:object>
      </w:r>
      <w:r w:rsidRPr="006030B6">
        <w:rPr>
          <w:rFonts w:ascii="Times New Roman" w:hAnsi="Times New Roman"/>
          <w:lang w:val="fr-FR"/>
        </w:rPr>
        <w:t xml:space="preserve">IPJ có </w:t>
      </w:r>
      <w:r w:rsidRPr="006030B6">
        <w:rPr>
          <w:rFonts w:ascii="Times New Roman" w:hAnsi="Times New Roman"/>
        </w:rPr>
        <w:sym w:font="Symbol" w:char="F0D0"/>
      </w:r>
      <w:r w:rsidRPr="006030B6">
        <w:rPr>
          <w:rFonts w:ascii="Times New Roman" w:hAnsi="Times New Roman"/>
          <w:lang w:val="fr-FR"/>
        </w:rPr>
        <w:t>IJR</w:t>
      </w:r>
      <w:r w:rsidRPr="006030B6">
        <w:rPr>
          <w:rFonts w:ascii="Times New Roman" w:hAnsi="Times New Roman"/>
          <w:vertAlign w:val="subscript"/>
          <w:lang w:val="fr-FR"/>
        </w:rPr>
        <w:t>2</w:t>
      </w:r>
      <w:r w:rsidRPr="006030B6">
        <w:rPr>
          <w:rFonts w:ascii="Times New Roman" w:hAnsi="Times New Roman"/>
          <w:lang w:val="fr-FR"/>
        </w:rPr>
        <w:t xml:space="preserve"> =  </w:t>
      </w:r>
      <w:r w:rsidRPr="006030B6">
        <w:rPr>
          <w:rFonts w:ascii="Times New Roman" w:hAnsi="Times New Roman"/>
        </w:rPr>
        <w:sym w:font="Symbol" w:char="F0D0"/>
      </w:r>
      <w:r w:rsidRPr="006030B6">
        <w:rPr>
          <w:rFonts w:ascii="Times New Roman" w:hAnsi="Times New Roman"/>
          <w:lang w:val="fr-FR"/>
        </w:rPr>
        <w:t xml:space="preserve">JIP + </w:t>
      </w:r>
      <w:r w:rsidRPr="006030B6">
        <w:rPr>
          <w:rFonts w:ascii="Times New Roman" w:hAnsi="Times New Roman"/>
        </w:rPr>
        <w:sym w:font="Symbol" w:char="F0D0"/>
      </w:r>
      <w:r w:rsidRPr="006030B6">
        <w:rPr>
          <w:rFonts w:ascii="Times New Roman" w:hAnsi="Times New Roman"/>
          <w:lang w:val="fr-FR"/>
        </w:rPr>
        <w:t>IPJ</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Hay 2i’ = 2i + </w:t>
      </w:r>
      <w:r w:rsidRPr="006030B6">
        <w:rPr>
          <w:rFonts w:ascii="Times New Roman" w:hAnsi="Times New Roman"/>
        </w:rPr>
        <w:sym w:font="Symbol" w:char="F062"/>
      </w:r>
      <w:r w:rsidRPr="006030B6">
        <w:rPr>
          <w:rFonts w:ascii="Times New Roman" w:hAnsi="Times New Roman"/>
        </w:rPr>
        <w:t xml:space="preserve"> =&gt; </w:t>
      </w:r>
      <w:r w:rsidRPr="006030B6">
        <w:rPr>
          <w:rFonts w:ascii="Times New Roman" w:hAnsi="Times New Roman"/>
        </w:rPr>
        <w:sym w:font="Symbol" w:char="F062"/>
      </w:r>
      <w:r w:rsidRPr="006030B6">
        <w:rPr>
          <w:rFonts w:ascii="Times New Roman" w:hAnsi="Times New Roman"/>
        </w:rPr>
        <w:t xml:space="preserve"> = 2( i’ – i ) (1)</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Xét </w:t>
      </w:r>
      <w:r w:rsidRPr="006030B6">
        <w:rPr>
          <w:rFonts w:ascii="Times New Roman" w:hAnsi="Times New Roman"/>
          <w:position w:val="-4"/>
        </w:rPr>
        <w:object w:dxaOrig="220" w:dyaOrig="260">
          <v:shape id="_x0000_i1075" type="#_x0000_t75" style="width:11.25pt;height:12.75pt" o:ole="">
            <v:imagedata r:id="rId98" o:title=""/>
          </v:shape>
          <o:OLEObject Type="Embed" ProgID="Equation.DSMT4" ShapeID="_x0000_i1075" DrawAspect="Content" ObjectID="_1668163804" r:id="rId100"/>
        </w:object>
      </w:r>
      <w:r w:rsidRPr="006030B6">
        <w:rPr>
          <w:rFonts w:ascii="Times New Roman" w:hAnsi="Times New Roman"/>
        </w:rPr>
        <w:t xml:space="preserve"> IJK có  </w:t>
      </w:r>
      <w:r w:rsidRPr="006030B6">
        <w:rPr>
          <w:rFonts w:ascii="Times New Roman" w:hAnsi="Times New Roman"/>
        </w:rPr>
        <w:sym w:font="Symbol" w:char="F0D0"/>
      </w:r>
      <w:r w:rsidRPr="006030B6">
        <w:rPr>
          <w:rFonts w:ascii="Times New Roman" w:hAnsi="Times New Roman"/>
        </w:rPr>
        <w:t>IJN</w:t>
      </w:r>
      <w:r w:rsidRPr="006030B6">
        <w:rPr>
          <w:rFonts w:ascii="Times New Roman" w:hAnsi="Times New Roman"/>
          <w:vertAlign w:val="subscript"/>
        </w:rPr>
        <w:t>2</w:t>
      </w:r>
      <w:r w:rsidRPr="006030B6">
        <w:rPr>
          <w:rFonts w:ascii="Times New Roman" w:hAnsi="Times New Roman"/>
        </w:rPr>
        <w:t xml:space="preserve"> =  </w:t>
      </w:r>
      <w:r w:rsidRPr="006030B6">
        <w:rPr>
          <w:rFonts w:ascii="Times New Roman" w:hAnsi="Times New Roman"/>
        </w:rPr>
        <w:sym w:font="Symbol" w:char="F0D0"/>
      </w:r>
      <w:r w:rsidRPr="006030B6">
        <w:rPr>
          <w:rFonts w:ascii="Times New Roman" w:hAnsi="Times New Roman"/>
        </w:rPr>
        <w:t xml:space="preserve">JIK + </w:t>
      </w:r>
      <w:r w:rsidRPr="006030B6">
        <w:rPr>
          <w:rFonts w:ascii="Times New Roman" w:hAnsi="Times New Roman"/>
        </w:rPr>
        <w:sym w:font="Symbol" w:char="F0D0"/>
      </w:r>
      <w:r w:rsidRPr="006030B6">
        <w:rPr>
          <w:rFonts w:ascii="Times New Roman" w:hAnsi="Times New Roman"/>
        </w:rPr>
        <w:t xml:space="preserve">IKJ  Hay i’ = i + </w:t>
      </w:r>
      <w:r w:rsidRPr="006030B6">
        <w:rPr>
          <w:rFonts w:ascii="Times New Roman" w:hAnsi="Times New Roman"/>
          <w:color w:val="000000"/>
        </w:rPr>
        <w:sym w:font="Symbol" w:char="F061"/>
      </w:r>
      <w:r w:rsidRPr="006030B6">
        <w:rPr>
          <w:rFonts w:ascii="Times New Roman" w:hAnsi="Times New Roman"/>
          <w:color w:val="000000"/>
        </w:rPr>
        <w:t xml:space="preserve"> =&gt; </w:t>
      </w:r>
      <w:r w:rsidRPr="006030B6">
        <w:rPr>
          <w:rFonts w:ascii="Times New Roman" w:hAnsi="Times New Roman"/>
          <w:color w:val="000000"/>
        </w:rPr>
        <w:sym w:font="Symbol" w:char="F061"/>
      </w:r>
      <w:r w:rsidRPr="006030B6">
        <w:rPr>
          <w:rFonts w:ascii="Times New Roman" w:hAnsi="Times New Roman"/>
          <w:color w:val="000000"/>
        </w:rPr>
        <w:t xml:space="preserve"> = ( i’ – i )  (2)</w:t>
      </w:r>
    </w:p>
    <w:p w:rsidR="006030B6" w:rsidRPr="006030B6" w:rsidRDefault="006030B6" w:rsidP="006030B6">
      <w:pPr>
        <w:spacing w:beforeLines="60" w:before="144" w:afterLines="60" w:after="144"/>
        <w:ind w:firstLine="670"/>
        <w:jc w:val="both"/>
        <w:rPr>
          <w:rFonts w:ascii="Times New Roman" w:hAnsi="Times New Roman"/>
          <w:color w:val="FF0000"/>
        </w:rPr>
      </w:pPr>
      <w:r w:rsidRPr="006030B6">
        <w:rPr>
          <w:rFonts w:ascii="Times New Roman" w:hAnsi="Times New Roman"/>
          <w:color w:val="000000"/>
        </w:rPr>
        <w:t>Từ (1) và (2) =&gt;</w:t>
      </w:r>
      <w:r w:rsidRPr="006030B6">
        <w:rPr>
          <w:rFonts w:ascii="Times New Roman" w:hAnsi="Times New Roman"/>
          <w:color w:val="FF0000"/>
        </w:rPr>
        <w:t xml:space="preserve"> </w:t>
      </w:r>
      <w:r w:rsidRPr="006030B6">
        <w:rPr>
          <w:rFonts w:ascii="Times New Roman" w:hAnsi="Times New Roman"/>
          <w:color w:val="FF0000"/>
          <w:position w:val="-10"/>
        </w:rPr>
        <w:object w:dxaOrig="240" w:dyaOrig="320">
          <v:shape id="_x0000_i1076" type="#_x0000_t75" style="width:12pt;height:15.75pt" o:ole="">
            <v:imagedata r:id="rId101" o:title=""/>
          </v:shape>
          <o:OLEObject Type="Embed" ProgID="Equation.DSMT4" ShapeID="_x0000_i1076" DrawAspect="Content" ObjectID="_1668163805" r:id="rId102"/>
        </w:object>
      </w:r>
      <w:r w:rsidRPr="006030B6">
        <w:rPr>
          <w:rFonts w:ascii="Times New Roman" w:hAnsi="Times New Roman"/>
        </w:rPr>
        <w:t>= 2</w:t>
      </w:r>
      <w:r w:rsidRPr="006030B6">
        <w:rPr>
          <w:rFonts w:ascii="Times New Roman" w:hAnsi="Times New Roman"/>
          <w:color w:val="FF0000"/>
          <w:position w:val="-6"/>
        </w:rPr>
        <w:object w:dxaOrig="240" w:dyaOrig="220">
          <v:shape id="_x0000_i1077" type="#_x0000_t75" style="width:12pt;height:11.25pt" o:ole="">
            <v:imagedata r:id="rId103" o:title=""/>
          </v:shape>
          <o:OLEObject Type="Embed" ProgID="Equation.DSMT4" ShapeID="_x0000_i1077" DrawAspect="Content" ObjectID="_1668163806" r:id="rId104"/>
        </w:objec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Vậy khi gương quay một góc </w:t>
      </w:r>
      <w:r w:rsidRPr="006030B6">
        <w:rPr>
          <w:rFonts w:ascii="Times New Roman" w:hAnsi="Times New Roman"/>
          <w:position w:val="-6"/>
        </w:rPr>
        <w:object w:dxaOrig="240" w:dyaOrig="220">
          <v:shape id="_x0000_i1078" type="#_x0000_t75" style="width:12pt;height:11.25pt" o:ole="">
            <v:imagedata r:id="rId105" o:title=""/>
          </v:shape>
          <o:OLEObject Type="Embed" ProgID="Equation.DSMT4" ShapeID="_x0000_i1078" DrawAspect="Content" ObjectID="_1668163807" r:id="rId106"/>
        </w:object>
      </w:r>
      <w:r w:rsidRPr="006030B6">
        <w:rPr>
          <w:rFonts w:ascii="Times New Roman" w:hAnsi="Times New Roman"/>
        </w:rPr>
        <w:t xml:space="preserve"> </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quanh một trục bất kỳ vuông góc với tia tới thì tia phản xạ sẽ quay đi một góc 2</w:t>
      </w:r>
      <w:r w:rsidRPr="006030B6">
        <w:rPr>
          <w:rFonts w:ascii="Times New Roman" w:hAnsi="Times New Roman"/>
          <w:position w:val="-6"/>
        </w:rPr>
        <w:object w:dxaOrig="240" w:dyaOrig="220">
          <v:shape id="_x0000_i1079" type="#_x0000_t75" style="width:12pt;height:11.25pt" o:ole="">
            <v:imagedata r:id="rId107" o:title=""/>
          </v:shape>
          <o:OLEObject Type="Embed" ProgID="Equation.DSMT4" ShapeID="_x0000_i1079" DrawAspect="Content" ObjectID="_1668163808" r:id="rId108"/>
        </w:object>
      </w:r>
      <w:r w:rsidRPr="006030B6">
        <w:rPr>
          <w:rFonts w:ascii="Times New Roman" w:hAnsi="Times New Roman"/>
        </w:rPr>
        <w:t xml:space="preserve"> theo chiều quay của gương.</w:t>
      </w:r>
    </w:p>
    <w:p w:rsidR="006030B6" w:rsidRPr="006030B6" w:rsidRDefault="00CF61AD" w:rsidP="006030B6">
      <w:pPr>
        <w:spacing w:beforeLines="60" w:before="144" w:afterLines="60" w:after="144"/>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85888" behindDoc="0" locked="0" layoutInCell="1" allowOverlap="1">
                <wp:simplePos x="0" y="0"/>
                <wp:positionH relativeFrom="column">
                  <wp:posOffset>3488690</wp:posOffset>
                </wp:positionH>
                <wp:positionV relativeFrom="paragraph">
                  <wp:posOffset>1012825</wp:posOffset>
                </wp:positionV>
                <wp:extent cx="2609215" cy="1755140"/>
                <wp:effectExtent l="0" t="0" r="3810" b="1270"/>
                <wp:wrapNone/>
                <wp:docPr id="122" name="Group 5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215" cy="1755140"/>
                          <a:chOff x="6644" y="9727"/>
                          <a:chExt cx="4109" cy="2764"/>
                        </a:xfrm>
                      </wpg:grpSpPr>
                      <wps:wsp>
                        <wps:cNvPr id="123" name="Line 564"/>
                        <wps:cNvCnPr/>
                        <wps:spPr bwMode="auto">
                          <a:xfrm flipH="1">
                            <a:off x="7001" y="10087"/>
                            <a:ext cx="2546" cy="180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4" name="Line 565"/>
                        <wps:cNvCnPr/>
                        <wps:spPr bwMode="auto">
                          <a:xfrm flipH="1">
                            <a:off x="7068" y="10087"/>
                            <a:ext cx="2546"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566"/>
                        <wps:cNvCnPr/>
                        <wps:spPr bwMode="auto">
                          <a:xfrm flipV="1">
                            <a:off x="7068" y="11707"/>
                            <a:ext cx="308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567"/>
                        <wps:cNvCnPr/>
                        <wps:spPr bwMode="auto">
                          <a:xfrm>
                            <a:off x="9621" y="10087"/>
                            <a:ext cx="536"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568"/>
                        <wps:cNvCnPr/>
                        <wps:spPr bwMode="auto">
                          <a:xfrm>
                            <a:off x="7931" y="11267"/>
                            <a:ext cx="268" cy="5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28" name="Line 569"/>
                        <wps:cNvCnPr/>
                        <wps:spPr bwMode="auto">
                          <a:xfrm flipV="1">
                            <a:off x="8215" y="10743"/>
                            <a:ext cx="469" cy="10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9" name="Line 570"/>
                        <wps:cNvCnPr/>
                        <wps:spPr bwMode="auto">
                          <a:xfrm flipV="1">
                            <a:off x="8207" y="11103"/>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571"/>
                        <wps:cNvCnPr/>
                        <wps:spPr bwMode="auto">
                          <a:xfrm flipV="1">
                            <a:off x="8676" y="10391"/>
                            <a:ext cx="1206"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 name="Line 572"/>
                        <wps:cNvCnPr/>
                        <wps:spPr bwMode="auto">
                          <a:xfrm>
                            <a:off x="8676" y="10743"/>
                            <a:ext cx="335" cy="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573"/>
                        <wps:cNvCnPr/>
                        <wps:spPr bwMode="auto">
                          <a:xfrm flipV="1">
                            <a:off x="7068" y="11735"/>
                            <a:ext cx="3082" cy="18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3" name="Text Box 574"/>
                        <wps:cNvSpPr txBox="1">
                          <a:spLocks noChangeArrowheads="1"/>
                        </wps:cNvSpPr>
                        <wps:spPr bwMode="auto">
                          <a:xfrm>
                            <a:off x="6644" y="1170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134" name="Text Box 575"/>
                        <wps:cNvSpPr txBox="1">
                          <a:spLocks noChangeArrowheads="1"/>
                        </wps:cNvSpPr>
                        <wps:spPr bwMode="auto">
                          <a:xfrm>
                            <a:off x="8027" y="11771"/>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2</w:t>
                              </w:r>
                            </w:p>
                          </w:txbxContent>
                        </wps:txbx>
                        <wps:bodyPr rot="0" vert="horz" wrap="square" lIns="91440" tIns="45720" rIns="91440" bIns="45720" anchor="t" anchorCtr="0" upright="1">
                          <a:noAutofit/>
                        </wps:bodyPr>
                      </wps:wsp>
                      <wps:wsp>
                        <wps:cNvPr id="135" name="Text Box 576"/>
                        <wps:cNvSpPr txBox="1">
                          <a:spLocks noChangeArrowheads="1"/>
                        </wps:cNvSpPr>
                        <wps:spPr bwMode="auto">
                          <a:xfrm>
                            <a:off x="7529" y="10855"/>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Pr="00D345A4" w:rsidRDefault="006030B6" w:rsidP="006030B6">
                              <w:pPr>
                                <w:rPr>
                                  <w:vertAlign w:val="subscript"/>
                                </w:rPr>
                              </w:pPr>
                              <w:r>
                                <w:t>I</w:t>
                              </w:r>
                              <w:r>
                                <w:rPr>
                                  <w:vertAlign w:val="subscript"/>
                                </w:rPr>
                                <w:t>1</w:t>
                              </w:r>
                            </w:p>
                          </w:txbxContent>
                        </wps:txbx>
                        <wps:bodyPr rot="0" vert="horz" wrap="square" lIns="91440" tIns="45720" rIns="91440" bIns="45720" anchor="t" anchorCtr="0" upright="1">
                          <a:noAutofit/>
                        </wps:bodyPr>
                      </wps:wsp>
                      <wps:wsp>
                        <wps:cNvPr id="136" name="Text Box 577"/>
                        <wps:cNvSpPr txBox="1">
                          <a:spLocks noChangeArrowheads="1"/>
                        </wps:cNvSpPr>
                        <wps:spPr bwMode="auto">
                          <a:xfrm>
                            <a:off x="8341" y="10303"/>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3</w:t>
                              </w:r>
                            </w:p>
                          </w:txbxContent>
                        </wps:txbx>
                        <wps:bodyPr rot="0" vert="horz" wrap="square" lIns="91440" tIns="45720" rIns="91440" bIns="45720" anchor="t" anchorCtr="0" upright="1">
                          <a:noAutofit/>
                        </wps:bodyPr>
                      </wps:wsp>
                      <wps:wsp>
                        <wps:cNvPr id="137" name="Text Box 578"/>
                        <wps:cNvSpPr txBox="1">
                          <a:spLocks noChangeArrowheads="1"/>
                        </wps:cNvSpPr>
                        <wps:spPr bwMode="auto">
                          <a:xfrm>
                            <a:off x="9212" y="9727"/>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138" name="Text Box 579"/>
                        <wps:cNvSpPr txBox="1">
                          <a:spLocks noChangeArrowheads="1"/>
                        </wps:cNvSpPr>
                        <wps:spPr bwMode="auto">
                          <a:xfrm>
                            <a:off x="9387" y="10155"/>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sz w:val="22"/>
                                  <w:szCs w:val="22"/>
                                </w:rPr>
                              </w:pPr>
                              <w:r>
                                <w:rPr>
                                  <w:sz w:val="22"/>
                                  <w:szCs w:val="22"/>
                                </w:rPr>
                                <w:t>K</w:t>
                              </w:r>
                            </w:p>
                          </w:txbxContent>
                        </wps:txbx>
                        <wps:bodyPr rot="0" vert="horz" wrap="square" lIns="91440" tIns="45720" rIns="91440" bIns="45720" anchor="t" anchorCtr="0" upright="1">
                          <a:noAutofit/>
                        </wps:bodyPr>
                      </wps:wsp>
                      <wps:wsp>
                        <wps:cNvPr id="139" name="Text Box 580"/>
                        <wps:cNvSpPr txBox="1">
                          <a:spLocks noChangeArrowheads="1"/>
                        </wps:cNvSpPr>
                        <wps:spPr bwMode="auto">
                          <a:xfrm>
                            <a:off x="8864" y="10987"/>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sz w:val="20"/>
                                  <w:szCs w:val="20"/>
                                  <w:vertAlign w:val="subscript"/>
                                </w:rPr>
                              </w:pPr>
                              <w:r>
                                <w:rPr>
                                  <w:sz w:val="20"/>
                                  <w:szCs w:val="20"/>
                                </w:rPr>
                                <w:t>N</w:t>
                              </w:r>
                              <w:r>
                                <w:rPr>
                                  <w:sz w:val="20"/>
                                  <w:szCs w:val="20"/>
                                  <w:vertAlign w:val="subscript"/>
                                </w:rPr>
                                <w:t>2</w:t>
                              </w:r>
                            </w:p>
                          </w:txbxContent>
                        </wps:txbx>
                        <wps:bodyPr rot="0" vert="horz" wrap="square" lIns="91440" tIns="45720" rIns="91440" bIns="45720" anchor="t" anchorCtr="0" upright="1">
                          <a:noAutofit/>
                        </wps:bodyPr>
                      </wps:wsp>
                      <wps:wsp>
                        <wps:cNvPr id="140" name="Text Box 581"/>
                        <wps:cNvSpPr txBox="1">
                          <a:spLocks noChangeArrowheads="1"/>
                        </wps:cNvSpPr>
                        <wps:spPr bwMode="auto">
                          <a:xfrm>
                            <a:off x="8084" y="10987"/>
                            <a:ext cx="72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sz w:val="18"/>
                                  <w:szCs w:val="18"/>
                                  <w:vertAlign w:val="subscript"/>
                                </w:rPr>
                              </w:pPr>
                              <w:r>
                                <w:rPr>
                                  <w:sz w:val="18"/>
                                  <w:szCs w:val="18"/>
                                </w:rPr>
                                <w:t>N</w:t>
                              </w:r>
                              <w:r>
                                <w:rPr>
                                  <w:sz w:val="18"/>
                                  <w:szCs w:val="18"/>
                                  <w:vertAlign w:val="subscript"/>
                                </w:rPr>
                                <w:t>1</w:t>
                              </w:r>
                            </w:p>
                          </w:txbxContent>
                        </wps:txbx>
                        <wps:bodyPr rot="0" vert="horz" wrap="square" lIns="91440" tIns="45720" rIns="91440" bIns="45720" anchor="t" anchorCtr="0" upright="1">
                          <a:noAutofit/>
                        </wps:bodyPr>
                      </wps:wsp>
                      <wps:wsp>
                        <wps:cNvPr id="141" name="Text Box 582"/>
                        <wps:cNvSpPr txBox="1">
                          <a:spLocks noChangeArrowheads="1"/>
                        </wps:cNvSpPr>
                        <wps:spPr bwMode="auto">
                          <a:xfrm>
                            <a:off x="9949" y="11627"/>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3" o:spid="_x0000_s1570" style="position:absolute;left:0;text-align:left;margin-left:274.7pt;margin-top:79.75pt;width:205.45pt;height:138.2pt;z-index:251685888" coordorigin="6644,9727" coordsize="4109,27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pB4ArwYAAC5CAAAOAAAAZHJzL2Uyb0RvYy54bWzsXFtv2zYUfh+w/0Do3bXuFyNO0dpxN6Db CrTbuyLJljBZ1Cgldlbsv+/wUJIpJUbjxNHalX6wJVOmyMPD71y+I1+83m9zcpuwKqPFXDNe6RpJ iojGWbGZa79/Wk18jVR1WMRhTotkrt0llfb68scfLnblLDFpSvM4YQQ6KarZrpxraV2Xs+m0itJk G1avaJkU0LimbBvWcMo205iFO+h9m09NXXenO8riktEoqSr4dikatUvsf71Oovq39bpKapLPNRhb je8M36/5+/TyIpxtWFimWdQMI3zCKLZhVsBNu66WYR2SG5bd62qbRYxWdF2/iuh2StfrLEpwDjAb Qx/M5h2jNyXOZTPbbcpOTCDagZye3G306+0HRrIY1s40NVKEW1gkvC9xXIuLZ1duZnDVO1Z+LD8w MUc4fE+jPytong7b+flGXEyud7/QGDoMb2qK4tmv2ZZ3ARMne1yFu24Vkn1NIvjSdPXANByNRNBm eI5j2M06RSksJv+d69q2RqA58ExPrGGUXjW/tw09ED82PdfmrdNwJm6Mg20Gx2cGOlcdxFo9T6wf 07BMcLUqLrBOrFYr1vdZkYBUcUj83nDRovjAUMbVrALpPiwwss6z8ieQBYqwEZ2n6waKwNB1v5FB J0HHdhvx+TrKrpNAOCtZVb9L6Jbwg7mWw6Cw3/D2fVULYbWX8JUq6CrLc/g+nOUF2c01y4c74i8q mmcxb+WNFdtcL3JGbkO+0/DViL53Ge96GVapuK66q5a0FgsIul7EeJ80CeOr5rgOs1wcwxTygt8J ZgkjbY7EJvsc6MGVf+XbE9t0rya2vlxO3qwW9sRdgQItreVisTT+4YM27FmaxXFS8HG3G96wH7fy DfSIrdpt+U5C037vqHcw2PYTBw0aKJZaqN81je9QA/B7UMbRtBL2j9jsjVY6fBXOoJUuAD7ftyNr ZeCYzpOVUqkex8HRVA+gvad67pNU7497gNiqnuHpA0C0dB+MG9oT/9x4qDRPhtQW7NrPrwv0wCr2 NA/V5BTQ41anMcCBax41wI7V2l/XVPqGzj3Yxu/PyHoDffNPRTpJ37zAavTNMN0Bvpkc+ji8OcJV PqO7d154I/VdyeMBxuhO497kNok1kicQO/IjdP8al+/LlyqPsA2TTwr/jsUpoEI9cAxOVVaMU4Zm 2cdQDj1Cz8aAEj14jPRstwnUDP0bMstKMUXcPJq/CEoiK6aHFvUUq31EMcFLxFDFMPSBYkKmiKOp p4y3yMx9j8bbAiXoqZ1xHjx0PfANEQ+tALs84KFh6o3faLnfjtvY4GHNsrDY5MnDZl3Z6nPaau4J 9nTTPFU3JcfSP2jkPQttWU0e1tX7mdTn5xHP61jKniMcK3U7q7p1zIBIFnoNMXBiCnvoGnr6IWMD eoZL2KawXzJjozLY/4cMttXxKp+40ryle+J4MrfC6SpS76GhzRRWgrUiBV2kYKuSNzwM5WwDMD9o ijELD7SMYLraVP3DrIyEoB0dZdxPPXapoC86kwzIykczMfzuEvHwlVIjPeqnxxCt8MX3PEC1dNlR DkV4SUipfg4M09bfmsFk5frexF7ZziTwdH+iG8HbACxVYC9XfbYHcevZvixPWDzLbG2zGtjuPNvO NSDm4CVA7xjh1ZFVfPhtRrX9fCizWu+v90jmmla3EwTFRBgFsg9cWuDq4SCl7G9w1ID3nmvVXzch A7ct/7mAfRAYNuSQSI0ntsO1ljC55VpuCYsIupprtUbE4aIW5PpNybJNCncSpGVB3wAFvM6QYOT7 SowK5sJPRiQfQC6N5yShhsx9jYcavg7ctQhAPW8QCSjUeJBXVqjxwqjR7QSFGnINB4+CRLwloYZM W46HGp5jQj4M8we+M3CaPQsA5VGJK+VrQNGK8jWk4prn+BrdTlCo0UONjm6WUEOmnMdDDd+yW7La Gia7la+hfI2ujG/ECKXbCQo1eqgBNvyeryEXDoyHGlCGC5k/8DUOZbZtfs6HfLByNXgWRqU1ZiOC RrcRFGj0QKMr3pBcDbmAY0TQsKAcXQQoxjBAUa6GcjX+C1ej2wkKNXqo0VXWHFBDFGI11TXjoYbv w3MxAjWC4eMsLlT8KF9D+Rr4nNF4voYopT2QFYpCEc8JcnpoGKD4cnHUiKih+0dRwzObWipFvMqP 5ikK5WUpFMizAamtUKN9lrB9DJbnH++hhly2Nh5qBIHdUCiG2z4+rPIaPJVx9IFehRovjBrdTvhW IhQo3MA/JcBylOYPFPi/HsjnWN5x+JuHy38BAAD//wMAUEsDBBQABgAIAAAAIQAU77kS4gAAAAsB AAAPAAAAZHJzL2Rvd25yZXYueG1sTI/BasMwEETvhf6D2EJvjezaCrVrOYTQ9hQKTQohN8Xa2CaW ZCzFdv6+21N7XOYx87ZYzaZjIw6+dVZCvIiAoa2cbm0t4Xv//vQCzAdlteqcRQk39LAq7+8KlWs3 2S8cd6FmVGJ9riQ0IfQ5575q0Ci/cD1ays5uMCrQOdRcD2qictPx5yhacqNaSwuN6nHTYHXZXY2E j0lN6yR+G7eX8+Z23IvPwzZGKR8f5vUrsIBz+IPhV5/UoSSnk7ta7VknQaRZSigFIhPAiMiWUQLs JCFNRAa8LPj/H8ofAAAA//8DAFBLAQItABQABgAIAAAAIQC2gziS/gAAAOEBAAATAAAAAAAAAAAA AAAAAAAAAABbQ29udGVudF9UeXBlc10ueG1sUEsBAi0AFAAGAAgAAAAhADj9If/WAAAAlAEAAAsA AAAAAAAAAAAAAAAALwEAAF9yZWxzLy5yZWxzUEsBAi0AFAAGAAgAAAAhAAukHgCvBgAALkIAAA4A AAAAAAAAAAAAAAAALgIAAGRycy9lMm9Eb2MueG1sUEsBAi0AFAAGAAgAAAAhABTvuRLiAAAACwEA AA8AAAAAAAAAAAAAAAAACQkAAGRycy9kb3ducmV2LnhtbFBLBQYAAAAABAAEAPMAAAAYCgAAAAA= ">
                <v:line id="Line 564" o:spid="_x0000_s1571" style="position:absolute;flip:x;visibility:visible;mso-wrap-style:square" from="7001,10087" to="9547,118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1n7TMMAAADcAAAADwAAAGRycy9kb3ducmV2LnhtbESPQYvCMBCF74L/IYzgTVNdcKVrFBGE Bb1s14u32WZsis2kJNHWf28WBG8zvDfve7Pa9LYRd/KhdqxgNs1AEJdO11wpOP3uJ0sQISJrbByT ggcF2KyHgxXm2nX8Q/ciViKFcMhRgYmxzaUMpSGLYepa4qRdnLcY0+orqT12Kdw2cp5lC2mx5kQw 2NLOUHktbjZB/o6+djOzvRyKdnHszg99+CyUGo/67ReISH18m1/X3zrVn3/A/zNpArl+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NZ+0zDAAAA3AAAAA8AAAAAAAAAAAAA AAAAoQIAAGRycy9kb3ducmV2LnhtbFBLBQYAAAAABAAEAPkAAACRAwAAAAA= " strokeweight="3pt">
                  <v:stroke dashstyle="1 1"/>
                </v:line>
                <v:line id="Line 565" o:spid="_x0000_s1572" style="position:absolute;flip:x;visibility:visible;mso-wrap-style:square" from="7068,10087" to="9614,118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1PbwsQAAADcAAAADwAAAGRycy9kb3ducmV2LnhtbERPTWsCMRC9C/0PYQq9iGYVKboaRQSh By+1ZcXbuBk3y24ma5Lq9t83hUJv83ifs9r0thV38qF2rGAyzkAQl07XXCn4/NiP5iBCRNbYOiYF 3xRgs34arDDX7sHvdD/GSqQQDjkqMDF2uZShNGQxjF1HnLir8xZjgr6S2uMjhdtWTrPsVVqsOTUY 7GhnqGyOX1aBnB+GN7+9zJqiOZ0WpiiL7nxQ6uW53y5BROrjv/jP/abT/OkMfp9JF8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U9vCxAAAANwAAAAPAAAAAAAAAAAA AAAAAKECAABkcnMvZG93bnJldi54bWxQSwUGAAAAAAQABAD5AAAAkgMAAAAA "/>
                <v:line id="Line 566" o:spid="_x0000_s1573" style="position:absolute;flip:y;visibility:visible;mso-wrap-style:square" from="7068,11707" to="10150,118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9+WcQAAADcAAAADwAAAGRycy9kb3ducmV2LnhtbERPS2sCMRC+C/6HMIVeSs0qbbFbo4hQ 8ODFByu9TTfTzbKbyZpE3f57Uyh4m4/vObNFb1txIR9qxwrGowwEcel0zZWCw/7zeQoiRGSNrWNS 8EsBFvPhYIa5dlfe0mUXK5FCOOSowMTY5VKG0pDFMHIdceJ+nLcYE/SV1B6vKdy2cpJlb9JizanB YEcrQ2WzO1sFcrp5Ovnl90tTNMfjuynKovvaKPX40C8/QETq4138717rNH/yCn/PpAv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H35ZxAAAANwAAAAPAAAAAAAAAAAA AAAAAKECAABkcnMvZG93bnJldi54bWxQSwUGAAAAAAQABAD5AAAAkgMAAAAA "/>
                <v:line id="Line 567" o:spid="_x0000_s1574" style="position:absolute;visibility:visible;mso-wrap-style:square" from="9621,10087" to="10157,117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lhUcQAAADcAAAADwAAAGRycy9kb3ducmV2LnhtbERPTWvCQBC9C/6HZYTedKOFUKKriFLQ Hkq1gh7H7JhEs7Nhd5uk/75bKPQ2j/c5i1VvatGS85VlBdNJAoI4t7riQsHp83X8AsIHZI21ZVLw TR5Wy+FggZm2HR+oPYZCxBD2GSooQ2gyKX1ekkE/sQ1x5G7WGQwRukJqh10MN7WcJUkqDVYcG0ps aFNS/jh+GQXvzx9pu96/7frzPr3m28P1cu+cUk+jfj0HEagP/+I/907H+bMU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96WFRxAAAANwAAAAPAAAAAAAAAAAA AAAAAKECAABkcnMvZG93bnJldi54bWxQSwUGAAAAAAQABAD5AAAAkgMAAAAA "/>
                <v:line id="Line 568" o:spid="_x0000_s1575" style="position:absolute;visibility:visible;mso-wrap-style:square" from="7931,11267" to="8199,11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0hM3cMAAADcAAAADwAAAGRycy9kb3ducmV2LnhtbERPS2vCQBC+F/wPywje6iZSrKSuotZH PVltweuQHZNgdjbsrjH++26h0Nt8fM+ZzjtTi5acrywrSIcJCOLc6ooLBd9fm+cJCB+QNdaWScGD PMxnvacpZtre+UjtKRQihrDPUEEZQpNJ6fOSDPqhbYgjd7HOYIjQFVI7vMdwU8tRkoylwYpjQ4kN rUrKr6ebUfDp0s3L4ex36WO7364X62X7fj0qNeh3izcQgbrwL/5zf+g4f/QKv8/EC+Ts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tITN3DAAAA3AAAAA8AAAAAAAAAAAAA AAAAoQIAAGRycy9kb3ducmV2LnhtbFBLBQYAAAAABAAEAPkAAACRAwAAAAA= ">
                  <v:stroke startarrow="open" endarrow="open"/>
                </v:line>
                <v:line id="Line 569" o:spid="_x0000_s1576" style="position:absolute;flip:y;visibility:visible;mso-wrap-style:square" from="8215,10743" to="8684,118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N2kMMAAADcAAAADwAAAGRycy9kb3ducmV2LnhtbESPQYvCQAyF74L/YYiwN50qq0jXUXRh YS97UOs924lttZMpnbHWf28OgreE9/Lel9Wmd7XqqA2VZwPTSQKKOPe24sJAdvwZL0GFiGyx9kwG HhRgsx4OVphaf+c9dYdYKAnhkKKBMsYm1TrkJTkME98Qi3b2rcMoa1to2+Jdwl2tZ0my0A4rloYS G/ouKb8ebs5A7//nxWm7u+4vn9O/W7fLHjYmxnyM+u0XqEh9fJtf179W8GdCK8/IBHr9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jzdpDDAAAA3AAAAA8AAAAAAAAAAAAA AAAAoQIAAGRycy9kb3ducmV2LnhtbFBLBQYAAAAABAAEAPkAAACRAwAAAAA= ">
                  <v:stroke endarrow="open"/>
                </v:line>
                <v:line id="Line 570" o:spid="_x0000_s1577" style="position:absolute;flip:y;visibility:visible;mso-wrap-style:square" from="8207,11103" to="8207,118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J0XMQAAADcAAAADwAAAGRycy9kb3ducmV2LnhtbERPTWsCMRC9F/wPYQpeimYrpejWKFIQ PHiplRVv0810s+xmsiZRt/++EQRv83ifM1/2thUX8qF2rOB1nIEgLp2uuVKw/16PpiBCRNbYOiYF fxRguRg8zTHX7spfdNnFSqQQDjkqMDF2uZShNGQxjF1HnLhf5y3GBH0ltcdrCretnGTZu7RYc2ow 2NGnobLZna0COd2+nPzq560pmsNhZoqy6I5bpYbP/eoDRKQ+PsR390an+ZMZ3J5JF8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UnRcxAAAANwAAAAPAAAAAAAAAAAA AAAAAKECAABkcnMvZG93bnJldi54bWxQSwUGAAAAAAQABAD5AAAAkgMAAAAA "/>
                <v:line id="Line 571" o:spid="_x0000_s1578" style="position:absolute;flip:y;visibility:visible;mso-wrap-style:square" from="8676,10391" to="9882,10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JdZMUAAADcAAAADwAAAGRycy9kb3ducmV2LnhtbESPQUvDQBCF74L/YRnBS2g3NSA27bZY tSCIB2sPPQ7ZaRLMzobs2Kb/vnMQvM1j3vfmzXI9hs6caEhtZAezaQ6GuIq+5drB/ns7eQKTBNlj F5kcXCjBenV7s8TSxzN/0WkntdEQTiU6aET60tpUNRQwTWNPrLtjHAKKyqG2fsCzhofOPuT5ow3Y sl5osKeXhqqf3W/QGttPfi2KbBNsls3p7SAfuRXn7u/G5wUYoVH+zX/0u1eu0Pr6jE5gV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9JdZMUAAADcAAAADwAAAAAAAAAA AAAAAAChAgAAZHJzL2Rvd25yZXYueG1sUEsFBgAAAAAEAAQA+QAAAJMDAAAAAA== ">
                  <v:stroke endarrow="block"/>
                </v:line>
                <v:line id="Line 572" o:spid="_x0000_s1579" style="position:absolute;visibility:visible;mso-wrap-style:square" from="8676,10743" to="9011,11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lv+MQAAADcAAAADwAAAGRycy9kb3ducmV2LnhtbERPS2vCQBC+F/wPyxS81Y0VgqSuIpWC 9lB8QXscs9MkbXY27K5J/PeuIHibj+85s0VvatGS85VlBeNRAoI4t7riQsHx8PEyBeEDssbaMim4 kIfFfPA0w0zbjnfU7kMhYgj7DBWUITSZlD4vyaAf2YY4cr/WGQwRukJqh10MN7V8TZJUGqw4NpTY 0HtJ+f/+bBR8TbZpu9x8rvvvTXrKV7vTz1/nlBo+98s3EIH68BDf3Wsd50/GcHsmXi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2W/4xAAAANwAAAAPAAAAAAAAAAAA AAAAAKECAABkcnMvZG93bnJldi54bWxQSwUGAAAAAAQABAD5AAAAkgMAAAAA "/>
                <v:line id="Line 573" o:spid="_x0000_s1580" style="position:absolute;flip:y;visibility:visible;mso-wrap-style:square" from="7068,11735" to="10150,11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zICsMAAADcAAAADwAAAGRycy9kb3ducmV2LnhtbESPQYvCMBCF74L/IYzgTVNdcKVrFBGE Bb1s14u32WZsis2kJNHWf28WBG8zvDfve7Pa9LYRd/KhdqxgNs1AEJdO11wpOP3uJ0sQISJrbByT ggcF2KyHgxXm2nX8Q/ciViKFcMhRgYmxzaUMpSGLYepa4qRdnLcY0+orqT12Kdw2cp5lC2mx5kQw 2NLOUHktbjZB/o6+djOzvRyKdnHszg99+CyUGo/67ReISH18m1/X3zrV/5jD/zNpArl+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nMyArDAAAA3AAAAA8AAAAAAAAAAAAA AAAAoQIAAGRycy9kb3ducmV2LnhtbFBLBQYAAAAABAAEAPkAAACRAwAAAAA= " strokeweight="3pt">
                  <v:stroke dashstyle="1 1"/>
                </v:line>
                <v:shape id="Text Box 574" o:spid="_x0000_s1581" type="#_x0000_t202" style="position:absolute;left:6644;top:11707;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5LKsEA AADcAAAADwAAAGRycy9kb3ducmV2LnhtbERPS4vCMBC+C/sfwix402TXB7vVKMuK4ElRV2FvQzO2 xWZSmmjrvzeC4G0+vudM560txZVqXzjW8NFXIIhTZwrONPztl70vED4gGywdk4YbeZjP3jpTTIxr eEvXXchEDGGfoIY8hCqR0qc5WfR9VxFH7uRqiyHCOpOmxiaG21J+KjWWFguODTlW9JtTet5drIbD +vR/HKpNtrCjqnGtkmy/pdbd9/ZnAiJQG17ip3tl4vzBAB7PxAvk7A4AAP//AwBQSwECLQAUAAYA CAAAACEA8PeKu/0AAADiAQAAEwAAAAAAAAAAAAAAAAAAAAAAW0NvbnRlbnRfVHlwZXNdLnhtbFBL AQItABQABgAIAAAAIQAx3V9h0gAAAI8BAAALAAAAAAAAAAAAAAAAAC4BAABfcmVscy8ucmVsc1BL AQItABQABgAIAAAAIQAzLwWeQQAAADkAAAAQAAAAAAAAAAAAAAAAACkCAABkcnMvc2hhcGV4bWwu eG1sUEsBAi0AFAAGAAgAAAAhANLuSyrBAAAA3AAAAA8AAAAAAAAAAAAAAAAAmAIAAGRycy9kb3du cmV2LnhtbFBLBQYAAAAABAAEAPUAAACGAwAAAAA= " filled="f" stroked="f">
                  <v:textbox>
                    <w:txbxContent>
                      <w:p w:rsidR="006030B6" w:rsidRDefault="006030B6" w:rsidP="006030B6">
                        <w:r>
                          <w:t>O</w:t>
                        </w:r>
                      </w:p>
                    </w:txbxContent>
                  </v:textbox>
                </v:shape>
                <v:shape id="Text Box 575" o:spid="_x0000_s1582" type="#_x0000_t202" style="position:absolute;left:8027;top:11771;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fTXsEA AADcAAAADwAAAGRycy9kb3ducmV2LnhtbERPTWvCQBC9C/0PyxS86W6rlTa6SqkInizGKvQ2ZMck mJ0N2dXEf+8Kgrd5vM+ZLTpbiQs1vnSs4W2oQBBnzpSca/jbrQafIHxANlg5Jg1X8rCYv/RmmBjX 8pYuachFDGGfoIYihDqR0mcFWfRDVxNH7ugaiyHCJpemwTaG20q+KzWRFkuODQXW9FNQdkrPVsN+ c/w/jNVvvrQfdes6Jdl+Sa37r933FESgLjzFD/faxPmjM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F0H017BAAAA3AAAAA8AAAAAAAAAAAAAAAAAmAIAAGRycy9kb3du cmV2LnhtbFBLBQYAAAAABAAEAPUAAACGAwAAAAA= " filled="f" stroked="f">
                  <v:textbox>
                    <w:txbxContent>
                      <w:p w:rsidR="006030B6" w:rsidRDefault="006030B6" w:rsidP="006030B6">
                        <w:pPr>
                          <w:rPr>
                            <w:vertAlign w:val="subscript"/>
                          </w:rPr>
                        </w:pPr>
                        <w:r>
                          <w:t>I</w:t>
                        </w:r>
                        <w:r>
                          <w:rPr>
                            <w:vertAlign w:val="subscript"/>
                          </w:rPr>
                          <w:t>2</w:t>
                        </w:r>
                      </w:p>
                    </w:txbxContent>
                  </v:textbox>
                </v:shape>
                <v:shape id="Text Box 576" o:spid="_x0000_s1583" type="#_x0000_t202" style="position:absolute;left:7529;top:10855;width:737;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t2xcEA AADcAAAADwAAAGRycy9kb3ducmV2LnhtbERPS2vCQBC+C/0PyxR60936oo2uUpRCT4qxCr0N2TEJ ZmdDdmviv3cFwdt8fM+ZLztbiQs1vnSs4X2gQBBnzpSca/jdf/c/QPiAbLByTBqu5GG5eOnNMTGu 5R1d0pCLGMI+QQ1FCHUipc8KsugHriaO3Mk1FkOETS5Ng20Mt5UcKjWVFkuODQXWtCooO6f/VsNh c/o7jtU2X9tJ3bpOSbafUuu31+5rBiJQF57ih/vHxPmjC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DJLdsXBAAAA3AAAAA8AAAAAAAAAAAAAAAAAmAIAAGRycy9kb3du cmV2LnhtbFBLBQYAAAAABAAEAPUAAACGAwAAAAA= " filled="f" stroked="f">
                  <v:textbox>
                    <w:txbxContent>
                      <w:p w:rsidR="006030B6" w:rsidRPr="00D345A4" w:rsidRDefault="006030B6" w:rsidP="006030B6">
                        <w:pPr>
                          <w:rPr>
                            <w:vertAlign w:val="subscript"/>
                          </w:rPr>
                        </w:pPr>
                        <w:r>
                          <w:t>I</w:t>
                        </w:r>
                        <w:r>
                          <w:rPr>
                            <w:vertAlign w:val="subscript"/>
                          </w:rPr>
                          <w:t>1</w:t>
                        </w:r>
                      </w:p>
                    </w:txbxContent>
                  </v:textbox>
                </v:shape>
                <v:shape id="Text Box 577" o:spid="_x0000_s1584" type="#_x0000_t202" style="position:absolute;left:8341;top:10303;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nossEA AADcAAAADwAAAGRycy9kb3ducmV2LnhtbERPS2vCQBC+C/0PyxR60936oo2uUpRCT4qxCr0N2TEJ ZmdDdmviv3cFwdt8fM+ZLztbiQs1vnSs4X2gQBBnzpSca/jdf/c/QPiAbLByTBqu5GG5eOnNMTGu 5R1d0pCLGMI+QQ1FCHUipc8KsugHriaO3Mk1FkOETS5Ng20Mt5UcKjWVFkuODQXWtCooO6f/VsNh c/o7jtU2X9tJ3bpOSbafUuu31+5rBiJQF57ih/vHxPmjK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MKZ6LLBAAAA3AAAAA8AAAAAAAAAAAAAAAAAmAIAAGRycy9kb3du cmV2LnhtbFBLBQYAAAAABAAEAPUAAACGAwAAAAA= " filled="f" stroked="f">
                  <v:textbox>
                    <w:txbxContent>
                      <w:p w:rsidR="006030B6" w:rsidRDefault="006030B6" w:rsidP="006030B6">
                        <w:pPr>
                          <w:rPr>
                            <w:vertAlign w:val="subscript"/>
                          </w:rPr>
                        </w:pPr>
                        <w:r>
                          <w:t>I</w:t>
                        </w:r>
                        <w:r>
                          <w:rPr>
                            <w:vertAlign w:val="subscript"/>
                          </w:rPr>
                          <w:t>3</w:t>
                        </w:r>
                      </w:p>
                    </w:txbxContent>
                  </v:textbox>
                </v:shape>
                <v:shape id="Text Box 578" o:spid="_x0000_s1585" type="#_x0000_t202" style="position:absolute;left:9212;top:9727;width:804;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VNKcIA AADcAAAADwAAAGRycy9kb3ducmV2LnhtbERPTWsCMRC9C/6HMII3TaqtbbdGEaXgSdFqobdhM+4u bibLJrrrvzcFwds83udM560txZVqXzjW8DJUIIhTZwrONBx+vgcfIHxANlg6Jg038jCfdTtTTIxr eEfXfchEDGGfoIY8hCqR0qc5WfRDVxFH7uRqiyHCOpOmxiaG21KOlJpIiwXHhhwrWuaUnvcXq+G4 Of39vqpttrJvVeNaJdl+Sq37vXbxBSJQG57ih3tt4vzxO/w/Ey+QszsAAAD//wMAUEsBAi0AFAAG AAgAAAAhAPD3irv9AAAA4gEAABMAAAAAAAAAAAAAAAAAAAAAAFtDb250ZW50X1R5cGVzXS54bWxQ SwECLQAUAAYACAAAACEAMd1fYdIAAACPAQAACwAAAAAAAAAAAAAAAAAuAQAAX3JlbHMvLnJlbHNQ SwECLQAUAAYACAAAACEAMy8FnkEAAAA5AAAAEAAAAAAAAAAAAAAAAAApAgAAZHJzL3NoYXBleG1s LnhtbFBLAQItABQABgAIAAAAIQCt1U0pwgAAANwAAAAPAAAAAAAAAAAAAAAAAJgCAABkcnMvZG93 bnJldi54bWxQSwUGAAAAAAQABAD1AAAAhwMAAAAA " filled="f" stroked="f">
                  <v:textbox>
                    <w:txbxContent>
                      <w:p w:rsidR="006030B6" w:rsidRDefault="006030B6" w:rsidP="006030B6">
                        <w:r>
                          <w:t>(G</w:t>
                        </w:r>
                        <w:r>
                          <w:rPr>
                            <w:vertAlign w:val="subscript"/>
                          </w:rPr>
                          <w:t>1</w:t>
                        </w:r>
                        <w:r>
                          <w:t>)</w:t>
                        </w:r>
                      </w:p>
                    </w:txbxContent>
                  </v:textbox>
                </v:shape>
                <v:shape id="Text Box 579" o:spid="_x0000_s1586" type="#_x0000_t202" style="position:absolute;left:9387;top:10155;width:53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rZW8UA AADcAAAADwAAAGRycy9kb3ducmV2LnhtbESPT2vCQBDF70K/wzKCN921amlTVykVwZNF+wd6G7Jj EpqdDdnVxG/vHAreZnhv3vvNct37Wl2ojVVgC9OJAUWcB1dxYeHrczt+BhUTssM6MFm4UoT16mGw xMyFjg90OaZCSQjHDC2UKTWZ1jEvyWOchIZYtFNoPSZZ20K7FjsJ97V+NOZJe6xYGkps6L2k/O94 9ha+96ffn7n5KDZ+0XShN5r9i7Z2NOzfXkEl6tPd/H+9c4I/E1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cStlbxQAAANwAAAAPAAAAAAAAAAAAAAAAAJgCAABkcnMv ZG93bnJldi54bWxQSwUGAAAAAAQABAD1AAAAigMAAAAA " filled="f" stroked="f">
                  <v:textbox>
                    <w:txbxContent>
                      <w:p w:rsidR="006030B6" w:rsidRDefault="006030B6" w:rsidP="006030B6">
                        <w:pPr>
                          <w:rPr>
                            <w:sz w:val="22"/>
                            <w:szCs w:val="22"/>
                          </w:rPr>
                        </w:pPr>
                        <w:r>
                          <w:rPr>
                            <w:sz w:val="22"/>
                            <w:szCs w:val="22"/>
                          </w:rPr>
                          <w:t>K</w:t>
                        </w:r>
                      </w:p>
                    </w:txbxContent>
                  </v:textbox>
                </v:shape>
                <v:shape id="Text Box 580" o:spid="_x0000_s1587" type="#_x0000_t202" style="position:absolute;left:8864;top:10987;width:67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Z8wMEA AADcAAAADwAAAGRycy9kb3ducmV2LnhtbERPTYvCMBC9C/6HMIK3NXHVZe0aZVEET4ruKuxtaMa2 2ExKE23990ZY8DaP9zmzRWtLcaPaF441DAcKBHHqTMGZht+f9dsnCB+QDZaOScOdPCzm3c4ME+Ma 3tPtEDIRQ9gnqCEPoUqk9GlOFv3AVcSRO7vaYoiwzqSpsYnhtpTvSn1IiwXHhhwrWuaUXg5Xq+G4 Pf+dxmqXreykalyrJNup1Lrfa7+/QARqw0v8796YOH80he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LMGfMDBAAAA3AAAAA8AAAAAAAAAAAAAAAAAmAIAAGRycy9kb3du cmV2LnhtbFBLBQYAAAAABAAEAPUAAACGAwAAAAA= " filled="f" stroked="f">
                  <v:textbox>
                    <w:txbxContent>
                      <w:p w:rsidR="006030B6" w:rsidRDefault="006030B6" w:rsidP="006030B6">
                        <w:pPr>
                          <w:rPr>
                            <w:sz w:val="20"/>
                            <w:szCs w:val="20"/>
                            <w:vertAlign w:val="subscript"/>
                          </w:rPr>
                        </w:pPr>
                        <w:r>
                          <w:rPr>
                            <w:sz w:val="20"/>
                            <w:szCs w:val="20"/>
                          </w:rPr>
                          <w:t>N</w:t>
                        </w:r>
                        <w:r>
                          <w:rPr>
                            <w:sz w:val="20"/>
                            <w:szCs w:val="20"/>
                            <w:vertAlign w:val="subscript"/>
                          </w:rPr>
                          <w:t>2</w:t>
                        </w:r>
                      </w:p>
                    </w:txbxContent>
                  </v:textbox>
                </v:shape>
                <v:shape id="Text Box 581" o:spid="_x0000_s1588" type="#_x0000_t202" style="position:absolute;left:8084;top:10987;width:726;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qmIMQA AADcAAAADwAAAGRycy9kb3ducmV2LnhtbESPQWvCQBCF70L/wzIFb7rbotJGVykVoSeL2grehuyY BLOzIbua9N93DoK3Gd6b975ZrHpfqxu1sQps4WVsQBHnwVVcWPg5bEZvoGJCdlgHJgt/FGG1fBos MHOh4x3d9qlQEsIxQwtlSk2mdcxL8hjHoSEW7Rxaj0nWttCuxU7Cfa1fjZlpjxVLQ4kNfZaUX/ZX b+F3ez4dJ+a7WPtp04XeaPbv2trhc/8xB5WoTw/z/frLCf5E8OUZmUAv/wEAAP//AwBQSwECLQAU AAYACAAAACEA8PeKu/0AAADiAQAAEwAAAAAAAAAAAAAAAAAAAAAAW0NvbnRlbnRfVHlwZXNdLnht bFBLAQItABQABgAIAAAAIQAx3V9h0gAAAI8BAAALAAAAAAAAAAAAAAAAAC4BAABfcmVscy8ucmVs c1BLAQItABQABgAIAAAAIQAzLwWeQQAAADkAAAAQAAAAAAAAAAAAAAAAACkCAABkcnMvc2hhcGV4 bWwueG1sUEsBAi0AFAAGAAgAAAAhAHo6piDEAAAA3AAAAA8AAAAAAAAAAAAAAAAAmAIAAGRycy9k b3ducmV2LnhtbFBLBQYAAAAABAAEAPUAAACJAwAAAAA= " filled="f" stroked="f">
                  <v:textbox>
                    <w:txbxContent>
                      <w:p w:rsidR="006030B6" w:rsidRDefault="006030B6" w:rsidP="006030B6">
                        <w:pPr>
                          <w:rPr>
                            <w:sz w:val="18"/>
                            <w:szCs w:val="18"/>
                            <w:vertAlign w:val="subscript"/>
                          </w:rPr>
                        </w:pPr>
                        <w:r>
                          <w:rPr>
                            <w:sz w:val="18"/>
                            <w:szCs w:val="18"/>
                          </w:rPr>
                          <w:t>N</w:t>
                        </w:r>
                        <w:r>
                          <w:rPr>
                            <w:sz w:val="18"/>
                            <w:szCs w:val="18"/>
                            <w:vertAlign w:val="subscript"/>
                          </w:rPr>
                          <w:t>1</w:t>
                        </w:r>
                      </w:p>
                    </w:txbxContent>
                  </v:textbox>
                </v:shape>
                <v:shape id="Text Box 582" o:spid="_x0000_s1589" type="#_x0000_t202" style="position:absolute;left:9949;top:11627;width:804;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YDu8AA AADcAAAADwAAAGRycy9kb3ducmV2LnhtbERPTYvCMBC9C/sfwgh700RR0a5RFmXBk6LuCnsbmrEt NpPSRFv/vREEb/N4nzNftrYUN6p94VjDoK9AEKfOFJxp+D3+9KYgfEA2WDomDXfysFx8dOaYGNfw nm6HkIkYwj5BDXkIVSKlT3Oy6PuuIo7c2dUWQ4R1Jk2NTQy3pRwqNZEWC44NOVa0yim9HK5Ww9/2 /H8aqV22tuOqca2SbGdS689u+/0FIlAb3uKXe2Pi/NEA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FXYDu8AAAADcAAAADwAAAAAAAAAAAAAAAACYAgAAZHJzL2Rvd25y ZXYueG1sUEsFBgAAAAAEAAQA9QAAAIUDAAAAAA== " filled="f" stroked="f">
                  <v:textbox>
                    <w:txbxContent>
                      <w:p w:rsidR="006030B6" w:rsidRDefault="006030B6" w:rsidP="006030B6">
                        <w:r>
                          <w:t>(G</w:t>
                        </w:r>
                        <w:r>
                          <w:rPr>
                            <w:vertAlign w:val="subscript"/>
                          </w:rPr>
                          <w:t>2</w:t>
                        </w:r>
                        <w:r>
                          <w:t>)</w:t>
                        </w:r>
                      </w:p>
                    </w:txbxContent>
                  </v:textbox>
                </v:shape>
              </v:group>
            </w:pict>
          </mc:Fallback>
        </mc:AlternateContent>
      </w:r>
      <w:r w:rsidR="006030B6" w:rsidRPr="006030B6">
        <w:rPr>
          <w:rFonts w:ascii="Times New Roman" w:hAnsi="Times New Roman"/>
          <w:b/>
          <w:bCs/>
          <w:i/>
          <w:iCs/>
          <w:u w:val="single"/>
        </w:rPr>
        <w:t>Thí dụ 2</w:t>
      </w:r>
      <w:r w:rsidR="006030B6" w:rsidRPr="006030B6">
        <w:rPr>
          <w:rFonts w:ascii="Times New Roman" w:hAnsi="Times New Roman"/>
        </w:rPr>
        <w:t xml:space="preserve">: Hai gương phẳng hình chữ nhật giống nhau được ghép chung theo một cạnh tạo thành góc </w:t>
      </w:r>
      <w:r w:rsidR="006030B6" w:rsidRPr="006030B6">
        <w:rPr>
          <w:rFonts w:ascii="Times New Roman" w:hAnsi="Times New Roman"/>
          <w:position w:val="-6"/>
        </w:rPr>
        <w:object w:dxaOrig="240" w:dyaOrig="220">
          <v:shape id="_x0000_i1080" type="#_x0000_t75" style="width:12pt;height:11.25pt" o:ole="">
            <v:imagedata r:id="rId109" o:title=""/>
          </v:shape>
          <o:OLEObject Type="Embed" ProgID="Equation.DSMT4" ShapeID="_x0000_i1080" DrawAspect="Content" ObjectID="_1668163809" r:id="rId110"/>
        </w:object>
      </w:r>
      <w:r w:rsidR="006030B6" w:rsidRPr="006030B6">
        <w:rPr>
          <w:rFonts w:ascii="Times New Roman" w:hAnsi="Times New Roman"/>
        </w:rPr>
        <w:t xml:space="preserve"> như hình vẽ (OM</w:t>
      </w:r>
      <w:r w:rsidR="006030B6" w:rsidRPr="006030B6">
        <w:rPr>
          <w:rFonts w:ascii="Times New Roman" w:hAnsi="Times New Roman"/>
          <w:vertAlign w:val="subscript"/>
        </w:rPr>
        <w:t>1</w:t>
      </w:r>
      <w:r w:rsidR="006030B6" w:rsidRPr="006030B6">
        <w:rPr>
          <w:rFonts w:ascii="Times New Roman" w:hAnsi="Times New Roman"/>
        </w:rPr>
        <w:t xml:space="preserve"> = OM</w:t>
      </w:r>
      <w:r w:rsidR="006030B6" w:rsidRPr="006030B6">
        <w:rPr>
          <w:rFonts w:ascii="Times New Roman" w:hAnsi="Times New Roman"/>
          <w:vertAlign w:val="subscript"/>
        </w:rPr>
        <w:t>2</w:t>
      </w:r>
      <w:r w:rsidR="006030B6" w:rsidRPr="006030B6">
        <w:rPr>
          <w:rFonts w:ascii="Times New Roman" w:hAnsi="Times New Roman"/>
        </w:rPr>
        <w:t>). Trong khoảng giữa hai gương gần O có một điểm sáng S. Biết rằng tia sáng từ S đặt vuông góc vào G</w:t>
      </w:r>
      <w:r w:rsidR="006030B6" w:rsidRPr="006030B6">
        <w:rPr>
          <w:rFonts w:ascii="Times New Roman" w:hAnsi="Times New Roman"/>
          <w:vertAlign w:val="subscript"/>
        </w:rPr>
        <w:t>1</w:t>
      </w:r>
      <w:r w:rsidR="006030B6" w:rsidRPr="006030B6">
        <w:rPr>
          <w:rFonts w:ascii="Times New Roman" w:hAnsi="Times New Roman"/>
          <w:vertAlign w:val="subscript"/>
        </w:rPr>
        <w:softHyphen/>
      </w:r>
      <w:r w:rsidR="006030B6" w:rsidRPr="006030B6">
        <w:rPr>
          <w:rFonts w:ascii="Times New Roman" w:hAnsi="Times New Roman"/>
        </w:rPr>
        <w:t xml:space="preserve">  sau khi phản xạ ở G</w:t>
      </w:r>
      <w:r w:rsidR="006030B6" w:rsidRPr="006030B6">
        <w:rPr>
          <w:rFonts w:ascii="Times New Roman" w:hAnsi="Times New Roman"/>
          <w:vertAlign w:val="subscript"/>
        </w:rPr>
        <w:t>1</w:t>
      </w:r>
      <w:r w:rsidR="006030B6" w:rsidRPr="006030B6">
        <w:rPr>
          <w:rFonts w:ascii="Times New Roman" w:hAnsi="Times New Roman"/>
        </w:rPr>
        <w:t xml:space="preserve">  thì đập vào G</w:t>
      </w:r>
      <w:r w:rsidR="006030B6" w:rsidRPr="006030B6">
        <w:rPr>
          <w:rFonts w:ascii="Times New Roman" w:hAnsi="Times New Roman"/>
        </w:rPr>
        <w:softHyphen/>
      </w:r>
      <w:r w:rsidR="006030B6" w:rsidRPr="006030B6">
        <w:rPr>
          <w:rFonts w:ascii="Times New Roman" w:hAnsi="Times New Roman"/>
          <w:vertAlign w:val="subscript"/>
        </w:rPr>
        <w:t>2</w:t>
      </w:r>
      <w:r w:rsidR="006030B6" w:rsidRPr="006030B6">
        <w:rPr>
          <w:rFonts w:ascii="Times New Roman" w:hAnsi="Times New Roman"/>
        </w:rPr>
        <w:t>, sau khi phản xạ ở G</w:t>
      </w:r>
      <w:r w:rsidR="006030B6" w:rsidRPr="006030B6">
        <w:rPr>
          <w:rFonts w:ascii="Times New Roman" w:hAnsi="Times New Roman"/>
          <w:vertAlign w:val="subscript"/>
        </w:rPr>
        <w:t>2</w:t>
      </w:r>
      <w:r w:rsidR="006030B6" w:rsidRPr="006030B6">
        <w:rPr>
          <w:rFonts w:ascii="Times New Roman" w:hAnsi="Times New Roman"/>
        </w:rPr>
        <w:t xml:space="preserve"> thì đập vào G</w:t>
      </w:r>
      <w:r w:rsidR="006030B6" w:rsidRPr="006030B6">
        <w:rPr>
          <w:rFonts w:ascii="Times New Roman" w:hAnsi="Times New Roman"/>
          <w:vertAlign w:val="subscript"/>
        </w:rPr>
        <w:t>1</w:t>
      </w:r>
      <w:r w:rsidR="006030B6" w:rsidRPr="006030B6">
        <w:rPr>
          <w:rFonts w:ascii="Times New Roman" w:hAnsi="Times New Roman"/>
        </w:rPr>
        <w:t xml:space="preserve"> và phản xạ trên G</w:t>
      </w:r>
      <w:r w:rsidR="006030B6" w:rsidRPr="006030B6">
        <w:rPr>
          <w:rFonts w:ascii="Times New Roman" w:hAnsi="Times New Roman"/>
          <w:vertAlign w:val="subscript"/>
        </w:rPr>
        <w:t>1</w:t>
      </w:r>
      <w:r w:rsidR="006030B6" w:rsidRPr="006030B6">
        <w:rPr>
          <w:rFonts w:ascii="Times New Roman" w:hAnsi="Times New Roman"/>
        </w:rPr>
        <w:t xml:space="preserve"> một lần nữa. Tia phản xạ cuối cùng vuông góc với M</w:t>
      </w:r>
      <w:r w:rsidR="006030B6" w:rsidRPr="006030B6">
        <w:rPr>
          <w:rFonts w:ascii="Times New Roman" w:hAnsi="Times New Roman"/>
          <w:vertAlign w:val="subscript"/>
        </w:rPr>
        <w:t>1</w:t>
      </w:r>
      <w:r w:rsidR="006030B6" w:rsidRPr="006030B6">
        <w:rPr>
          <w:rFonts w:ascii="Times New Roman" w:hAnsi="Times New Roman"/>
        </w:rPr>
        <w:t>M</w:t>
      </w:r>
      <w:r w:rsidR="006030B6" w:rsidRPr="006030B6">
        <w:rPr>
          <w:rFonts w:ascii="Times New Roman" w:hAnsi="Times New Roman"/>
          <w:vertAlign w:val="subscript"/>
        </w:rPr>
        <w:t>2</w:t>
      </w:r>
      <w:r w:rsidR="006030B6" w:rsidRPr="006030B6">
        <w:rPr>
          <w:rFonts w:ascii="Times New Roman" w:hAnsi="Times New Roman"/>
        </w:rPr>
        <w:t xml:space="preserve">. Tính </w:t>
      </w:r>
      <w:r w:rsidR="006030B6" w:rsidRPr="006030B6">
        <w:rPr>
          <w:rFonts w:ascii="Times New Roman" w:hAnsi="Times New Roman"/>
          <w:position w:val="-6"/>
        </w:rPr>
        <w:object w:dxaOrig="240" w:dyaOrig="220">
          <v:shape id="_x0000_i1081" type="#_x0000_t75" style="width:12pt;height:11.25pt" o:ole="">
            <v:imagedata r:id="rId111" o:title=""/>
          </v:shape>
          <o:OLEObject Type="Embed" ProgID="Equation.DSMT4" ShapeID="_x0000_i1081" DrawAspect="Content" ObjectID="_1668163810" r:id="rId112"/>
        </w:object>
      </w:r>
      <w:r w:rsidR="006030B6" w:rsidRPr="006030B6">
        <w:rPr>
          <w:rFonts w:ascii="Times New Roman" w:hAnsi="Times New Roman"/>
        </w:rPr>
        <w:t>.</w:t>
      </w:r>
    </w:p>
    <w:p w:rsidR="006030B6" w:rsidRPr="006030B6" w:rsidRDefault="006030B6" w:rsidP="006030B6">
      <w:pPr>
        <w:spacing w:beforeLines="60" w:before="144" w:afterLines="60" w:after="144"/>
        <w:ind w:firstLine="670"/>
        <w:jc w:val="both"/>
        <w:rPr>
          <w:rFonts w:ascii="Times New Roman" w:hAnsi="Times New Roman"/>
          <w:b/>
          <w:bCs/>
          <w:u w:val="single"/>
        </w:rPr>
      </w:pPr>
      <w:r w:rsidRPr="006030B6">
        <w:rPr>
          <w:rFonts w:ascii="Times New Roman" w:hAnsi="Times New Roman"/>
          <w:b/>
          <w:bCs/>
          <w:u w:val="single"/>
        </w:rPr>
        <w:t>Giải</w:t>
      </w:r>
    </w:p>
    <w:p w:rsidR="006030B6" w:rsidRPr="006030B6" w:rsidRDefault="006030B6" w:rsidP="006030B6">
      <w:pPr>
        <w:numPr>
          <w:ilvl w:val="0"/>
          <w:numId w:val="25"/>
        </w:numPr>
        <w:spacing w:beforeLines="60" w:before="144" w:afterLines="60" w:after="144"/>
        <w:jc w:val="both"/>
        <w:rPr>
          <w:rFonts w:ascii="Times New Roman" w:hAnsi="Times New Roman"/>
          <w:lang w:val="fr-FR"/>
        </w:rPr>
      </w:pPr>
      <w:r w:rsidRPr="006030B6">
        <w:rPr>
          <w:rFonts w:ascii="Times New Roman" w:hAnsi="Times New Roman"/>
          <w:lang w:val="fr-FR"/>
        </w:rPr>
        <w:t>Vẽ tia phản xạ SI</w:t>
      </w:r>
      <w:r w:rsidRPr="006030B6">
        <w:rPr>
          <w:rFonts w:ascii="Times New Roman" w:hAnsi="Times New Roman"/>
          <w:vertAlign w:val="subscript"/>
          <w:lang w:val="fr-FR"/>
        </w:rPr>
        <w:t>1</w:t>
      </w:r>
      <w:r w:rsidRPr="006030B6">
        <w:rPr>
          <w:rFonts w:ascii="Times New Roman" w:hAnsi="Times New Roman"/>
          <w:lang w:val="fr-FR"/>
        </w:rPr>
        <w:t xml:space="preserve"> vuông góc với (G</w:t>
      </w:r>
      <w:r w:rsidRPr="006030B6">
        <w:rPr>
          <w:rFonts w:ascii="Times New Roman" w:hAnsi="Times New Roman"/>
          <w:vertAlign w:val="subscript"/>
          <w:lang w:val="fr-FR"/>
        </w:rPr>
        <w:t>1</w:t>
      </w:r>
      <w:r w:rsidRPr="006030B6">
        <w:rPr>
          <w:rFonts w:ascii="Times New Roman" w:hAnsi="Times New Roman"/>
          <w:lang w:val="fr-FR"/>
        </w:rPr>
        <w:t>)</w:t>
      </w:r>
    </w:p>
    <w:p w:rsidR="006030B6" w:rsidRPr="006030B6" w:rsidRDefault="006030B6" w:rsidP="006030B6">
      <w:pPr>
        <w:numPr>
          <w:ilvl w:val="0"/>
          <w:numId w:val="25"/>
        </w:numPr>
        <w:spacing w:beforeLines="60" w:before="144" w:afterLines="60" w:after="144"/>
        <w:jc w:val="both"/>
        <w:rPr>
          <w:rFonts w:ascii="Times New Roman" w:hAnsi="Times New Roman"/>
          <w:lang w:val="pt-BR"/>
        </w:rPr>
      </w:pPr>
      <w:r w:rsidRPr="006030B6">
        <w:rPr>
          <w:rFonts w:ascii="Times New Roman" w:hAnsi="Times New Roman"/>
          <w:lang w:val="pt-BR"/>
        </w:rPr>
        <w:t>Tia phản xạ là I</w:t>
      </w:r>
      <w:r w:rsidRPr="006030B6">
        <w:rPr>
          <w:rFonts w:ascii="Times New Roman" w:hAnsi="Times New Roman"/>
          <w:vertAlign w:val="subscript"/>
          <w:lang w:val="pt-BR"/>
        </w:rPr>
        <w:t>1</w:t>
      </w:r>
      <w:r w:rsidRPr="006030B6">
        <w:rPr>
          <w:rFonts w:ascii="Times New Roman" w:hAnsi="Times New Roman"/>
          <w:lang w:val="pt-BR"/>
        </w:rPr>
        <w:t>SI</w:t>
      </w:r>
      <w:r w:rsidRPr="006030B6">
        <w:rPr>
          <w:rFonts w:ascii="Times New Roman" w:hAnsi="Times New Roman"/>
          <w:vertAlign w:val="subscript"/>
          <w:lang w:val="pt-BR"/>
        </w:rPr>
        <w:t>2</w:t>
      </w:r>
      <w:r w:rsidRPr="006030B6">
        <w:rPr>
          <w:rFonts w:ascii="Times New Roman" w:hAnsi="Times New Roman"/>
          <w:lang w:val="pt-BR"/>
        </w:rPr>
        <w:t xml:space="preserve"> đập vào (G</w:t>
      </w:r>
      <w:r w:rsidRPr="006030B6">
        <w:rPr>
          <w:rFonts w:ascii="Times New Roman" w:hAnsi="Times New Roman"/>
          <w:vertAlign w:val="subscript"/>
          <w:lang w:val="pt-BR"/>
        </w:rPr>
        <w:t>2</w:t>
      </w:r>
      <w:r w:rsidRPr="006030B6">
        <w:rPr>
          <w:rFonts w:ascii="Times New Roman" w:hAnsi="Times New Roman"/>
          <w:lang w:val="pt-BR"/>
        </w:rPr>
        <w:t>)</w:t>
      </w:r>
    </w:p>
    <w:p w:rsidR="006030B6" w:rsidRPr="006030B6" w:rsidRDefault="006030B6" w:rsidP="006030B6">
      <w:pPr>
        <w:numPr>
          <w:ilvl w:val="0"/>
          <w:numId w:val="25"/>
        </w:numPr>
        <w:spacing w:beforeLines="60" w:before="144" w:afterLines="60" w:after="144"/>
        <w:jc w:val="both"/>
        <w:rPr>
          <w:rFonts w:ascii="Times New Roman" w:hAnsi="Times New Roman"/>
        </w:rPr>
      </w:pPr>
      <w:r w:rsidRPr="006030B6">
        <w:rPr>
          <w:rFonts w:ascii="Times New Roman" w:hAnsi="Times New Roman"/>
        </w:rPr>
        <w:t>Dựng pháp tuyến I</w:t>
      </w:r>
      <w:r w:rsidRPr="006030B6">
        <w:rPr>
          <w:rFonts w:ascii="Times New Roman" w:hAnsi="Times New Roman"/>
          <w:vertAlign w:val="subscript"/>
        </w:rPr>
        <w:t>2</w:t>
      </w:r>
      <w:r w:rsidRPr="006030B6">
        <w:rPr>
          <w:rFonts w:ascii="Times New Roman" w:hAnsi="Times New Roman"/>
        </w:rPr>
        <w:t>N</w:t>
      </w:r>
      <w:r w:rsidRPr="006030B6">
        <w:rPr>
          <w:rFonts w:ascii="Times New Roman" w:hAnsi="Times New Roman"/>
          <w:vertAlign w:val="subscript"/>
        </w:rPr>
        <w:t>1</w:t>
      </w:r>
      <w:r w:rsidRPr="006030B6">
        <w:rPr>
          <w:rFonts w:ascii="Times New Roman" w:hAnsi="Times New Roman"/>
        </w:rPr>
        <w:t xml:space="preserve"> của (G</w:t>
      </w:r>
      <w:r w:rsidRPr="006030B6">
        <w:rPr>
          <w:rFonts w:ascii="Times New Roman" w:hAnsi="Times New Roman"/>
          <w:vertAlign w:val="subscript"/>
        </w:rPr>
        <w:t>2</w:t>
      </w:r>
      <w:r w:rsidRPr="006030B6">
        <w:rPr>
          <w:rFonts w:ascii="Times New Roman" w:hAnsi="Times New Roman"/>
        </w:rPr>
        <w:t>)</w:t>
      </w:r>
      <w:r w:rsidRPr="006030B6">
        <w:rPr>
          <w:rFonts w:ascii="Times New Roman" w:hAnsi="Times New Roman"/>
        </w:rPr>
        <w:tab/>
      </w:r>
      <w:r w:rsidRPr="006030B6">
        <w:rPr>
          <w:rFonts w:ascii="Times New Roman" w:hAnsi="Times New Roman"/>
        </w:rPr>
        <w:tab/>
      </w:r>
      <w:r w:rsidRPr="006030B6">
        <w:rPr>
          <w:rFonts w:ascii="Times New Roman" w:hAnsi="Times New Roman"/>
        </w:rPr>
        <w:tab/>
        <w:t xml:space="preserve">          </w:t>
      </w:r>
      <w:r w:rsidRPr="006030B6">
        <w:rPr>
          <w:rFonts w:ascii="Times New Roman" w:hAnsi="Times New Roman"/>
        </w:rPr>
        <w:tab/>
        <w:t xml:space="preserve">    S  </w:t>
      </w:r>
    </w:p>
    <w:p w:rsidR="006030B6" w:rsidRPr="006030B6" w:rsidRDefault="006030B6" w:rsidP="006030B6">
      <w:pPr>
        <w:numPr>
          <w:ilvl w:val="0"/>
          <w:numId w:val="25"/>
        </w:numPr>
        <w:spacing w:beforeLines="60" w:before="144" w:afterLines="60" w:after="144"/>
        <w:jc w:val="both"/>
        <w:rPr>
          <w:rFonts w:ascii="Times New Roman" w:hAnsi="Times New Roman"/>
        </w:rPr>
      </w:pPr>
      <w:r w:rsidRPr="006030B6">
        <w:rPr>
          <w:rFonts w:ascii="Times New Roman" w:hAnsi="Times New Roman"/>
        </w:rPr>
        <w:t>Dựng pháp tuyến I</w:t>
      </w:r>
      <w:r w:rsidRPr="006030B6">
        <w:rPr>
          <w:rFonts w:ascii="Times New Roman" w:hAnsi="Times New Roman"/>
          <w:vertAlign w:val="subscript"/>
        </w:rPr>
        <w:t>3</w:t>
      </w:r>
      <w:r w:rsidRPr="006030B6">
        <w:rPr>
          <w:rFonts w:ascii="Times New Roman" w:hAnsi="Times New Roman"/>
        </w:rPr>
        <w:t>N</w:t>
      </w:r>
      <w:r w:rsidRPr="006030B6">
        <w:rPr>
          <w:rFonts w:ascii="Times New Roman" w:hAnsi="Times New Roman"/>
          <w:vertAlign w:val="subscript"/>
        </w:rPr>
        <w:t>2</w:t>
      </w:r>
      <w:r w:rsidRPr="006030B6">
        <w:rPr>
          <w:rFonts w:ascii="Times New Roman" w:hAnsi="Times New Roman"/>
        </w:rPr>
        <w:t xml:space="preserve"> của (G</w:t>
      </w:r>
      <w:r w:rsidRPr="006030B6">
        <w:rPr>
          <w:rFonts w:ascii="Times New Roman" w:hAnsi="Times New Roman"/>
          <w:vertAlign w:val="subscript"/>
        </w:rPr>
        <w:t>1</w:t>
      </w:r>
      <w:r w:rsidRPr="006030B6">
        <w:rPr>
          <w:rFonts w:ascii="Times New Roman" w:hAnsi="Times New Roman"/>
        </w:rPr>
        <w:t>)</w:t>
      </w:r>
      <w:r w:rsidRPr="006030B6">
        <w:rPr>
          <w:rFonts w:ascii="Times New Roman" w:hAnsi="Times New Roman"/>
        </w:rPr>
        <w:tab/>
      </w:r>
      <w:r w:rsidRPr="006030B6">
        <w:rPr>
          <w:rFonts w:ascii="Times New Roman" w:hAnsi="Times New Roman"/>
        </w:rPr>
        <w:tab/>
      </w:r>
      <w:r w:rsidRPr="006030B6">
        <w:rPr>
          <w:rFonts w:ascii="Times New Roman" w:hAnsi="Times New Roman"/>
        </w:rPr>
        <w:tab/>
      </w:r>
      <w:r w:rsidRPr="006030B6">
        <w:rPr>
          <w:rFonts w:ascii="Times New Roman" w:hAnsi="Times New Roman"/>
        </w:rPr>
        <w:tab/>
      </w:r>
      <w:r w:rsidRPr="006030B6">
        <w:rPr>
          <w:rFonts w:ascii="Times New Roman" w:hAnsi="Times New Roman"/>
        </w:rPr>
        <w:tab/>
      </w:r>
    </w:p>
    <w:p w:rsidR="006030B6" w:rsidRPr="006030B6" w:rsidRDefault="006030B6" w:rsidP="006030B6">
      <w:pPr>
        <w:numPr>
          <w:ilvl w:val="0"/>
          <w:numId w:val="25"/>
        </w:numPr>
        <w:spacing w:beforeLines="60" w:before="144" w:afterLines="60" w:after="144"/>
        <w:jc w:val="both"/>
        <w:rPr>
          <w:rFonts w:ascii="Times New Roman" w:hAnsi="Times New Roman"/>
          <w:lang w:val="pt-BR"/>
        </w:rPr>
      </w:pPr>
      <w:r w:rsidRPr="006030B6">
        <w:rPr>
          <w:rFonts w:ascii="Times New Roman" w:hAnsi="Times New Roman"/>
          <w:lang w:val="pt-BR"/>
        </w:rPr>
        <w:t>Vẽ tia phản xạ cuối cùng I</w:t>
      </w:r>
      <w:r w:rsidRPr="006030B6">
        <w:rPr>
          <w:rFonts w:ascii="Times New Roman" w:hAnsi="Times New Roman"/>
          <w:vertAlign w:val="subscript"/>
          <w:lang w:val="pt-BR"/>
        </w:rPr>
        <w:t>3</w:t>
      </w:r>
      <w:r w:rsidRPr="006030B6">
        <w:rPr>
          <w:rFonts w:ascii="Times New Roman" w:hAnsi="Times New Roman"/>
          <w:lang w:val="pt-BR"/>
        </w:rPr>
        <w:t>K</w:t>
      </w:r>
    </w:p>
    <w:p w:rsidR="006030B6" w:rsidRPr="006030B6" w:rsidRDefault="006030B6" w:rsidP="006030B6">
      <w:pPr>
        <w:spacing w:beforeLines="60" w:before="144" w:afterLines="60" w:after="144"/>
        <w:ind w:left="360"/>
        <w:jc w:val="both"/>
        <w:rPr>
          <w:rFonts w:ascii="Times New Roman" w:hAnsi="Times New Roman"/>
        </w:rPr>
      </w:pPr>
      <w:r w:rsidRPr="006030B6">
        <w:rPr>
          <w:rFonts w:ascii="Times New Roman" w:hAnsi="Times New Roman"/>
        </w:rPr>
        <w:t>Dễ thấy góc I</w:t>
      </w:r>
      <w:r w:rsidRPr="006030B6">
        <w:rPr>
          <w:rFonts w:ascii="Times New Roman" w:hAnsi="Times New Roman"/>
          <w:vertAlign w:val="subscript"/>
        </w:rPr>
        <w:t>1</w:t>
      </w:r>
      <w:r w:rsidRPr="006030B6">
        <w:rPr>
          <w:rFonts w:ascii="Times New Roman" w:hAnsi="Times New Roman"/>
        </w:rPr>
        <w:t>I</w:t>
      </w:r>
      <w:r w:rsidRPr="006030B6">
        <w:rPr>
          <w:rFonts w:ascii="Times New Roman" w:hAnsi="Times New Roman"/>
          <w:vertAlign w:val="subscript"/>
        </w:rPr>
        <w:t>2</w:t>
      </w:r>
      <w:r w:rsidRPr="006030B6">
        <w:rPr>
          <w:rFonts w:ascii="Times New Roman" w:hAnsi="Times New Roman"/>
        </w:rPr>
        <w:t>N</w:t>
      </w:r>
      <w:r w:rsidRPr="006030B6">
        <w:rPr>
          <w:rFonts w:ascii="Times New Roman" w:hAnsi="Times New Roman"/>
          <w:vertAlign w:val="subscript"/>
        </w:rPr>
        <w:t>1</w:t>
      </w:r>
      <w:r w:rsidRPr="006030B6">
        <w:rPr>
          <w:rFonts w:ascii="Times New Roman" w:hAnsi="Times New Roman"/>
        </w:rPr>
        <w:t xml:space="preserve"> = </w:t>
      </w:r>
      <w:r w:rsidRPr="006030B6">
        <w:rPr>
          <w:rFonts w:ascii="Times New Roman" w:hAnsi="Times New Roman"/>
        </w:rPr>
        <w:sym w:font="Symbol" w:char="F061"/>
      </w:r>
      <w:r w:rsidRPr="006030B6">
        <w:rPr>
          <w:rFonts w:ascii="Times New Roman" w:hAnsi="Times New Roman"/>
        </w:rPr>
        <w:t xml:space="preserve"> ( góc có cạnh tương ứng vuông góc) =&gt; góc I</w:t>
      </w:r>
      <w:r w:rsidRPr="006030B6">
        <w:rPr>
          <w:rFonts w:ascii="Times New Roman" w:hAnsi="Times New Roman"/>
          <w:vertAlign w:val="subscript"/>
        </w:rPr>
        <w:t>1</w:t>
      </w:r>
      <w:r w:rsidRPr="006030B6">
        <w:rPr>
          <w:rFonts w:ascii="Times New Roman" w:hAnsi="Times New Roman"/>
        </w:rPr>
        <w:t>I</w:t>
      </w:r>
      <w:r w:rsidRPr="006030B6">
        <w:rPr>
          <w:rFonts w:ascii="Times New Roman" w:hAnsi="Times New Roman"/>
          <w:vertAlign w:val="subscript"/>
        </w:rPr>
        <w:t>2</w:t>
      </w:r>
      <w:r w:rsidRPr="006030B6">
        <w:rPr>
          <w:rFonts w:ascii="Times New Roman" w:hAnsi="Times New Roman"/>
        </w:rPr>
        <w:t>I</w:t>
      </w:r>
      <w:r w:rsidRPr="006030B6">
        <w:rPr>
          <w:rFonts w:ascii="Times New Roman" w:hAnsi="Times New Roman"/>
          <w:vertAlign w:val="subscript"/>
        </w:rPr>
        <w:t>3</w:t>
      </w:r>
      <w:r w:rsidRPr="006030B6">
        <w:rPr>
          <w:rFonts w:ascii="Times New Roman" w:hAnsi="Times New Roman"/>
        </w:rPr>
        <w:t xml:space="preserve"> = 2</w:t>
      </w:r>
      <w:r w:rsidRPr="006030B6">
        <w:rPr>
          <w:rFonts w:ascii="Times New Roman" w:hAnsi="Times New Roman"/>
        </w:rPr>
        <w:sym w:font="Symbol" w:char="F061"/>
      </w:r>
    </w:p>
    <w:p w:rsidR="006030B6" w:rsidRPr="006030B6" w:rsidRDefault="006030B6" w:rsidP="006030B6">
      <w:pPr>
        <w:spacing w:beforeLines="60" w:before="144" w:afterLines="60" w:after="144"/>
        <w:ind w:left="360"/>
        <w:jc w:val="both"/>
        <w:rPr>
          <w:rFonts w:ascii="Times New Roman" w:hAnsi="Times New Roman"/>
          <w:lang w:val="pt-BR"/>
        </w:rPr>
      </w:pPr>
      <w:r w:rsidRPr="006030B6">
        <w:rPr>
          <w:rFonts w:ascii="Times New Roman" w:hAnsi="Times New Roman"/>
          <w:lang w:val="pt-BR"/>
        </w:rPr>
        <w:t xml:space="preserve">Theo định luật phản xạ ánh sáng ta có: </w:t>
      </w:r>
    </w:p>
    <w:p w:rsidR="006030B6" w:rsidRPr="006030B6" w:rsidRDefault="006030B6" w:rsidP="006030B6">
      <w:pPr>
        <w:spacing w:beforeLines="60" w:before="144" w:afterLines="60" w:after="144"/>
        <w:ind w:left="360"/>
        <w:jc w:val="both"/>
        <w:rPr>
          <w:rFonts w:ascii="Times New Roman" w:hAnsi="Times New Roman"/>
          <w:lang w:val="pt-BR"/>
        </w:rPr>
      </w:pPr>
      <w:r w:rsidRPr="006030B6">
        <w:rPr>
          <w:rFonts w:ascii="Times New Roman" w:hAnsi="Times New Roman"/>
        </w:rPr>
        <w:sym w:font="Symbol" w:char="F0D0"/>
      </w:r>
      <w:r w:rsidRPr="006030B6">
        <w:rPr>
          <w:rFonts w:ascii="Times New Roman" w:hAnsi="Times New Roman"/>
          <w:lang w:val="pt-BR"/>
        </w:rPr>
        <w:t xml:space="preserve"> KI</w:t>
      </w:r>
      <w:r w:rsidRPr="006030B6">
        <w:rPr>
          <w:rFonts w:ascii="Times New Roman" w:hAnsi="Times New Roman"/>
          <w:vertAlign w:val="subscript"/>
          <w:lang w:val="pt-BR"/>
        </w:rPr>
        <w:t>3</w:t>
      </w:r>
      <w:r w:rsidRPr="006030B6">
        <w:rPr>
          <w:rFonts w:ascii="Times New Roman" w:hAnsi="Times New Roman"/>
          <w:lang w:val="pt-BR"/>
        </w:rPr>
        <w:t xml:space="preserve"> M</w:t>
      </w:r>
      <w:r w:rsidRPr="006030B6">
        <w:rPr>
          <w:rFonts w:ascii="Times New Roman" w:hAnsi="Times New Roman"/>
          <w:vertAlign w:val="subscript"/>
          <w:lang w:val="pt-BR"/>
        </w:rPr>
        <w:t>1</w:t>
      </w:r>
      <w:r w:rsidRPr="006030B6">
        <w:rPr>
          <w:rFonts w:ascii="Times New Roman" w:hAnsi="Times New Roman"/>
          <w:lang w:val="pt-BR"/>
        </w:rPr>
        <w:t xml:space="preserve"> =  </w:t>
      </w:r>
      <w:r w:rsidRPr="006030B6">
        <w:rPr>
          <w:rFonts w:ascii="Times New Roman" w:hAnsi="Times New Roman"/>
        </w:rPr>
        <w:sym w:font="Symbol" w:char="F0D0"/>
      </w:r>
      <w:r w:rsidRPr="006030B6">
        <w:rPr>
          <w:rFonts w:ascii="Times New Roman" w:hAnsi="Times New Roman"/>
          <w:lang w:val="pt-BR"/>
        </w:rPr>
        <w:t xml:space="preserve">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O = 90</w:t>
      </w:r>
      <w:r w:rsidRPr="006030B6">
        <w:rPr>
          <w:rFonts w:ascii="Times New Roman" w:hAnsi="Times New Roman"/>
          <w:vertAlign w:val="superscript"/>
          <w:lang w:val="pt-BR"/>
        </w:rPr>
        <w:t>0</w:t>
      </w:r>
      <w:r w:rsidRPr="006030B6">
        <w:rPr>
          <w:rFonts w:ascii="Times New Roman" w:hAnsi="Times New Roman"/>
          <w:lang w:val="pt-BR"/>
        </w:rPr>
        <w:t xml:space="preserve"> - 2</w:t>
      </w:r>
      <w:r w:rsidRPr="006030B6">
        <w:rPr>
          <w:rFonts w:ascii="Times New Roman" w:hAnsi="Times New Roman"/>
        </w:rPr>
        <w:sym w:font="Symbol" w:char="F061"/>
      </w:r>
      <w:r w:rsidRPr="006030B6">
        <w:rPr>
          <w:rFonts w:ascii="Times New Roman" w:hAnsi="Times New Roman"/>
          <w:lang w:val="pt-BR"/>
        </w:rPr>
        <w:t xml:space="preserve">   =&gt; </w:t>
      </w:r>
      <w:r w:rsidRPr="006030B6">
        <w:rPr>
          <w:rFonts w:ascii="Times New Roman" w:hAnsi="Times New Roman"/>
        </w:rPr>
        <w:sym w:font="Symbol" w:char="F0D0"/>
      </w:r>
      <w:r w:rsidRPr="006030B6">
        <w:rPr>
          <w:rFonts w:ascii="Times New Roman" w:hAnsi="Times New Roman"/>
          <w:lang w:val="pt-BR"/>
        </w:rPr>
        <w:t xml:space="preserve"> I</w:t>
      </w:r>
      <w:r w:rsidRPr="006030B6">
        <w:rPr>
          <w:rFonts w:ascii="Times New Roman" w:hAnsi="Times New Roman"/>
          <w:vertAlign w:val="subscript"/>
          <w:lang w:val="pt-BR"/>
        </w:rPr>
        <w:t>3</w:t>
      </w:r>
      <w:r w:rsidRPr="006030B6">
        <w:rPr>
          <w:rFonts w:ascii="Times New Roman" w:hAnsi="Times New Roman"/>
          <w:lang w:val="pt-BR"/>
        </w:rPr>
        <w:t xml:space="preserve"> M</w:t>
      </w:r>
      <w:r w:rsidRPr="006030B6">
        <w:rPr>
          <w:rFonts w:ascii="Times New Roman" w:hAnsi="Times New Roman"/>
          <w:vertAlign w:val="subscript"/>
          <w:lang w:val="pt-BR"/>
        </w:rPr>
        <w:t>1</w:t>
      </w:r>
      <w:r w:rsidRPr="006030B6">
        <w:rPr>
          <w:rFonts w:ascii="Times New Roman" w:hAnsi="Times New Roman"/>
          <w:lang w:val="pt-BR"/>
        </w:rPr>
        <w:t>K = 2</w:t>
      </w:r>
      <w:r w:rsidRPr="006030B6">
        <w:rPr>
          <w:rFonts w:ascii="Times New Roman" w:hAnsi="Times New Roman"/>
        </w:rPr>
        <w:sym w:font="Symbol" w:char="F061"/>
      </w:r>
    </w:p>
    <w:p w:rsidR="006030B6" w:rsidRPr="006030B6" w:rsidRDefault="006030B6" w:rsidP="006030B6">
      <w:pPr>
        <w:spacing w:beforeLines="60" w:before="144" w:afterLines="60" w:after="144"/>
        <w:ind w:left="360"/>
        <w:jc w:val="both"/>
        <w:rPr>
          <w:rFonts w:ascii="Times New Roman" w:hAnsi="Times New Roman"/>
          <w:lang w:val="pt-BR"/>
        </w:rPr>
      </w:pPr>
      <w:r w:rsidRPr="006030B6">
        <w:rPr>
          <w:rFonts w:ascii="Times New Roman" w:hAnsi="Times New Roman"/>
          <w:position w:val="-4"/>
          <w:lang w:val="pt-BR"/>
        </w:rPr>
        <w:object w:dxaOrig="220" w:dyaOrig="260">
          <v:shape id="_x0000_i1082" type="#_x0000_t75" style="width:11.25pt;height:12.75pt" o:ole="">
            <v:imagedata r:id="rId98" o:title=""/>
          </v:shape>
          <o:OLEObject Type="Embed" ProgID="Equation.DSMT4" ShapeID="_x0000_i1082" DrawAspect="Content" ObjectID="_1668163811" r:id="rId113"/>
        </w:object>
      </w:r>
      <w:r w:rsidRPr="006030B6">
        <w:rPr>
          <w:rFonts w:ascii="Times New Roman" w:hAnsi="Times New Roman"/>
          <w:lang w:val="pt-BR"/>
        </w:rPr>
        <w:t>M</w:t>
      </w:r>
      <w:r w:rsidRPr="006030B6">
        <w:rPr>
          <w:rFonts w:ascii="Times New Roman" w:hAnsi="Times New Roman"/>
          <w:vertAlign w:val="subscript"/>
          <w:lang w:val="pt-BR"/>
        </w:rPr>
        <w:t>1</w:t>
      </w:r>
      <w:r w:rsidRPr="006030B6">
        <w:rPr>
          <w:rFonts w:ascii="Times New Roman" w:hAnsi="Times New Roman"/>
          <w:lang w:val="pt-BR"/>
        </w:rPr>
        <w:t xml:space="preserve">OM cân ở O    =&gt; </w:t>
      </w:r>
      <w:r w:rsidRPr="006030B6">
        <w:rPr>
          <w:rFonts w:ascii="Times New Roman" w:hAnsi="Times New Roman"/>
        </w:rPr>
        <w:sym w:font="Symbol" w:char="F061"/>
      </w:r>
      <w:r w:rsidRPr="006030B6">
        <w:rPr>
          <w:rFonts w:ascii="Times New Roman" w:hAnsi="Times New Roman"/>
          <w:lang w:val="pt-BR"/>
        </w:rPr>
        <w:t xml:space="preserve"> + 2</w:t>
      </w:r>
      <w:r w:rsidRPr="006030B6">
        <w:rPr>
          <w:rFonts w:ascii="Times New Roman" w:hAnsi="Times New Roman"/>
        </w:rPr>
        <w:sym w:font="Symbol" w:char="F061"/>
      </w:r>
      <w:r w:rsidRPr="006030B6">
        <w:rPr>
          <w:rFonts w:ascii="Times New Roman" w:hAnsi="Times New Roman"/>
          <w:lang w:val="pt-BR"/>
        </w:rPr>
        <w:t xml:space="preserve"> + 2</w:t>
      </w:r>
      <w:r w:rsidRPr="006030B6">
        <w:rPr>
          <w:rFonts w:ascii="Times New Roman" w:hAnsi="Times New Roman"/>
        </w:rPr>
        <w:sym w:font="Symbol" w:char="F061"/>
      </w:r>
      <w:r w:rsidRPr="006030B6">
        <w:rPr>
          <w:rFonts w:ascii="Times New Roman" w:hAnsi="Times New Roman"/>
          <w:lang w:val="pt-BR"/>
        </w:rPr>
        <w:t xml:space="preserve"> = 5</w:t>
      </w:r>
      <w:r w:rsidRPr="006030B6">
        <w:rPr>
          <w:rFonts w:ascii="Times New Roman" w:hAnsi="Times New Roman"/>
        </w:rPr>
        <w:sym w:font="Symbol" w:char="F061"/>
      </w:r>
      <w:r w:rsidRPr="006030B6">
        <w:rPr>
          <w:rFonts w:ascii="Times New Roman" w:hAnsi="Times New Roman"/>
          <w:lang w:val="pt-BR"/>
        </w:rPr>
        <w:t xml:space="preserve"> = 180</w:t>
      </w:r>
      <w:r w:rsidRPr="006030B6">
        <w:rPr>
          <w:rFonts w:ascii="Times New Roman" w:hAnsi="Times New Roman"/>
          <w:vertAlign w:val="superscript"/>
          <w:lang w:val="pt-BR"/>
        </w:rPr>
        <w:t>0</w:t>
      </w:r>
      <w:r w:rsidRPr="006030B6">
        <w:rPr>
          <w:rFonts w:ascii="Times New Roman" w:hAnsi="Times New Roman"/>
          <w:lang w:val="pt-BR"/>
        </w:rPr>
        <w:t xml:space="preserve">  =&gt; </w:t>
      </w:r>
      <w:r w:rsidRPr="006030B6">
        <w:rPr>
          <w:rFonts w:ascii="Times New Roman" w:hAnsi="Times New Roman"/>
        </w:rPr>
        <w:sym w:font="Symbol" w:char="F061"/>
      </w:r>
      <w:r w:rsidRPr="006030B6">
        <w:rPr>
          <w:rFonts w:ascii="Times New Roman" w:hAnsi="Times New Roman"/>
          <w:lang w:val="pt-BR"/>
        </w:rPr>
        <w:t xml:space="preserve"> = 36</w:t>
      </w:r>
      <w:r w:rsidRPr="006030B6">
        <w:rPr>
          <w:rFonts w:ascii="Times New Roman" w:hAnsi="Times New Roman"/>
          <w:vertAlign w:val="superscript"/>
          <w:lang w:val="pt-BR"/>
        </w:rPr>
        <w:t>0</w:t>
      </w:r>
    </w:p>
    <w:p w:rsidR="00BE79A3" w:rsidRDefault="00BE79A3" w:rsidP="006030B6">
      <w:pPr>
        <w:rPr>
          <w:rFonts w:ascii="Times New Roman" w:hAnsi="Times New Roman"/>
          <w:b/>
          <w:bCs/>
          <w:i/>
          <w:iCs/>
          <w:u w:val="single"/>
          <w:lang w:val="pt-BR"/>
        </w:rPr>
      </w:pPr>
    </w:p>
    <w:p w:rsidR="00BE79A3" w:rsidRDefault="00BE79A3" w:rsidP="006030B6">
      <w:pPr>
        <w:rPr>
          <w:rFonts w:ascii="Times New Roman" w:hAnsi="Times New Roman"/>
          <w:b/>
          <w:bCs/>
          <w:i/>
          <w:iCs/>
          <w:u w:val="single"/>
          <w:lang w:val="pt-BR"/>
        </w:rPr>
      </w:pPr>
    </w:p>
    <w:p w:rsidR="006030B6" w:rsidRPr="006030B6" w:rsidRDefault="006030B6" w:rsidP="006030B6">
      <w:pPr>
        <w:rPr>
          <w:rFonts w:ascii="Times New Roman" w:hAnsi="Times New Roman"/>
          <w:lang w:val="pt-BR"/>
        </w:rPr>
      </w:pPr>
      <w:r w:rsidRPr="006030B6">
        <w:rPr>
          <w:rFonts w:ascii="Times New Roman" w:hAnsi="Times New Roman"/>
          <w:b/>
          <w:bCs/>
          <w:i/>
          <w:iCs/>
          <w:u w:val="single"/>
          <w:lang w:val="pt-BR"/>
        </w:rPr>
        <w:t>Thí dụ 3</w:t>
      </w:r>
      <w:r w:rsidRPr="006030B6">
        <w:rPr>
          <w:rFonts w:ascii="Times New Roman" w:hAnsi="Times New Roman"/>
          <w:lang w:val="pt-BR"/>
        </w:rPr>
        <w:t>: Một khối thuỷ tinh lăng trụ, thiết diện có dạng                        A</w:t>
      </w: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7936" behindDoc="0" locked="0" layoutInCell="1" allowOverlap="1">
                <wp:simplePos x="0" y="0"/>
                <wp:positionH relativeFrom="column">
                  <wp:posOffset>4509770</wp:posOffset>
                </wp:positionH>
                <wp:positionV relativeFrom="paragraph">
                  <wp:posOffset>21590</wp:posOffset>
                </wp:positionV>
                <wp:extent cx="990600" cy="1228725"/>
                <wp:effectExtent l="8255" t="10160" r="10795" b="18415"/>
                <wp:wrapNone/>
                <wp:docPr id="114" name="Group 5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1228725"/>
                          <a:chOff x="3000" y="7735"/>
                          <a:chExt cx="1560" cy="1935"/>
                        </a:xfrm>
                      </wpg:grpSpPr>
                      <wps:wsp>
                        <wps:cNvPr id="115" name="Line 598"/>
                        <wps:cNvCnPr/>
                        <wps:spPr bwMode="auto">
                          <a:xfrm flipH="1">
                            <a:off x="3000" y="7735"/>
                            <a:ext cx="84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599"/>
                        <wps:cNvCnPr/>
                        <wps:spPr bwMode="auto">
                          <a:xfrm>
                            <a:off x="3840" y="7735"/>
                            <a:ext cx="72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600"/>
                        <wps:cNvCnPr/>
                        <wps:spPr bwMode="auto">
                          <a:xfrm>
                            <a:off x="3000" y="9355"/>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601"/>
                        <wps:cNvCnPr/>
                        <wps:spPr bwMode="auto">
                          <a:xfrm>
                            <a:off x="3375" y="7915"/>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602"/>
                        <wps:cNvCnPr/>
                        <wps:spPr bwMode="auto">
                          <a:xfrm>
                            <a:off x="3300" y="8770"/>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Line 603"/>
                        <wps:cNvCnPr/>
                        <wps:spPr bwMode="auto">
                          <a:xfrm flipV="1">
                            <a:off x="3255" y="8261"/>
                            <a:ext cx="8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604"/>
                        <wps:cNvCnPr/>
                        <wps:spPr bwMode="auto">
                          <a:xfrm>
                            <a:off x="3090" y="7765"/>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97" o:spid="_x0000_s1026" style="position:absolute;margin-left:355.1pt;margin-top:1.7pt;width:78pt;height:96.75pt;z-index:251687936" coordorigin="3000,7735" coordsize="1560,19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C3G3jwMAAEkUAAAOAAAAZHJzL2Uyb0RvYy54bWzsWEtv2zAMvg/YfxB8T/2I4xeaFkOSdodu K9Btd9WWHWO2ZEhu02LYfx9F2U7jZUAfwICuycGRLZkmP36kSB2f3tUVuWVSlYLPLffIsQjjqchK Xsytb1/PJpFFVEt5RivB2dy6Z8o6PXn/7njTJMwTa1FlTBIQwlWyaebWum2bxLZVumY1VUeiYRwm cyFr2sKtLOxM0g1Iryvbc5zA3giZNVKkTCl4ujST1gnKz3OWtl/yXLGWVHMLdGvxKvF6ra/2yTFN CkmbdZl2atBnaFHTksNHB1FL2lJyI8s/RNVlKoUSeXuUitoWeV6mDG0Aa1xnZM25FDcN2lIkm6IZ YAJoRzg9W2z6+fZSkjID37m+RTitwUn4XTKLQw3PpikSWHUum6vmUhobYXgh0h8Kpu3xvL4vzGJy vfkkMhBIb1qB8NzlstYiwHByh164H7zA7lqSwsM4dgIHfJXClOt5UejNjJvSNfhSvzZ19DxMh+F0 mFt1r7uzoH85NrM2Tcx3UddON20YUE5tUVUvQ/VqTRuGzlIarwHVWY/qRckZgBoZUHHRgl9KhFgl CsDdjxfJq7L5CFgggh1yeyDo8Yv83v7AQ4IP9tOkkao9Z6ImejC3KlAJpdLbC9Vqb26XaDdxcVZW FTynScXJBnwzA2foWyWqMtOTeCOL60UlyS3VUYY/bSQI21kGbOYZClszmq26cUvLyoxhfcW1PLAE 1OlGJox+xk68ilaRP/G9YDXxneVy8uFs4U+CMzecLafLxWLp/tKquX6yLrOMca1dH9Ku/zjndsnF BOMQ1AMM9q50NBGU7f9RaSCZ8aZh2LXI7tHJ+Bz49s+IF4yIFz+VeNoBPd2QVDsR19MtBJKZWD3Q 7S3TLdyhm87gEOo6FiAZPirPPaRbn+Ahg3cJvqfbNr0fchtWTZCS3l5ug6rSlCq4qQaO+xKyTUPY o3Vui90R2YbcNoWawuxofQVz2EmHIn1v8fk/7aTxiG3ei9jW1a5RGCKnsNzBwrfbR2OTOl9F1Uba +wbq+1aWlBcVs3SNWLPMIhWDdlCPTNQc6jpsZ/dGiu5g93V/f2kodLm1k/umT2UjNhTfxw2FBzut zoKRF2A23fJyaChm0FkcsiCcVLzFPddzR7zzn8q7nQIvBhpjPxGM9ly91Zp+Ino9bDvkQX0QhOcp 0AzrIyA4r8K2uDtb0wdiD+9x1fYE8OQ3AAAA//8DAFBLAwQUAAYACAAAACEAaLhTwOAAAAAJAQAA DwAAAGRycy9kb3ducmV2LnhtbEyPQU/CQBCF7yb+h82YeJNtQSvUbgkh6omQCCaE29Ad2obubtNd 2vLvHU96fHlf3nyTLUfTiJ46XzurIJ5EIMgWTte2VPC9/3iag/ABrcbGWVJwIw/L/P4uw1S7wX5R vwul4BHrU1RQhdCmUvqiIoN+4lqy3J1dZzBw7EqpOxx43DRyGkWJNFhbvlBhS+uKisvuahR8Djis ZvF7v7mc17fj/mV72MSk1OPDuHoDEWgMfzD86rM65Ox0clervWgUvMbRlFEFs2cQ3M+ThPOJwUWy AJln8v8H+Q8AAAD//wMAUEsBAi0AFAAGAAgAAAAhALaDOJL+AAAA4QEAABMAAAAAAAAAAAAAAAAA AAAAAFtDb250ZW50X1R5cGVzXS54bWxQSwECLQAUAAYACAAAACEAOP0h/9YAAACUAQAACwAAAAAA AAAAAAAAAAAvAQAAX3JlbHMvLnJlbHNQSwECLQAUAAYACAAAACEAKQtxt48DAABJFAAADgAAAAAA AAAAAAAAAAAuAgAAZHJzL2Uyb0RvYy54bWxQSwECLQAUAAYACAAAACEAaLhTwOAAAAAJAQAADwAA AAAAAAAAAAAAAADpBQAAZHJzL2Rvd25yZXYueG1sUEsFBgAAAAAEAAQA8wAAAPYGAAAAAA== ">
                <v:line id="Line 598" o:spid="_x0000_s1027" style="position:absolute;flip:x;visibility:visible;mso-wrap-style:square" from="3000,7735" to="3840,93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nO05MQAAADcAAAADwAAAGRycy9kb3ducmV2LnhtbERPTWsCMRC9C/6HMIVeSs1a2qKrUUQQ evCiLSvexs10s+xmsiapbv+9KRS8zeN9znzZ21ZcyIfasYLxKANBXDpdc6Xg63PzPAERIrLG1jEp +KUAy8VwMMdcuyvv6LKPlUghHHJUYGLscilDachiGLmOOHHfzluMCfpKao/XFG5b+ZJl79JizanB YEdrQ2Wz/7EK5GT7dPar02tTNIfD1BRl0R23Sj0+9KsZiEh9vIv/3R86zR+/wd8z6QK5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c7TkxAAAANwAAAAPAAAAAAAAAAAA AAAAAKECAABkcnMvZG93bnJldi54bWxQSwUGAAAAAAQABAD5AAAAkgMAAAAA "/>
                <v:line id="Line 599" o:spid="_x0000_s1028" style="position:absolute;visibility:visible;mso-wrap-style:square" from="3840,7735" to="4560,93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4Wr7MQAAADcAAAADwAAAGRycy9kb3ducmV2LnhtbERPTWvCQBC9F/wPywje6sYWQomuIoqg PZRqBT2O2TGJZmfD7pqk/75bKPQ2j/c5s0VvatGS85VlBZNxAoI4t7riQsHxa/P8BsIHZI21ZVLw TR4W88HTDDNtO95TewiFiCHsM1RQhtBkUvq8JIN+bBviyF2tMxgidIXUDrsYbmr5kiSpNFhxbCix oVVJ+f3wMAo+Xj/Tdrl73/anXXrJ1/vL+dY5pUbDfjkFEagP/+I/91bH+ZMU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havsxAAAANwAAAAPAAAAAAAAAAAA AAAAAKECAABkcnMvZG93bnJldi54bWxQSwUGAAAAAAQABAD5AAAAkgMAAAAA "/>
                <v:line id="Line 600" o:spid="_x0000_s1029" style="position:absolute;visibility:visible;mso-wrap-style:square" from="3000,9355" to="4560,93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kOd8QAAADcAAAADwAAAGRycy9kb3ducmV2LnhtbERPTWvCQBC9F/wPyxR6qxstpJK6irQI 6kGqLbTHMTtNUrOzYXdN4r93BcHbPN7nTOe9qUVLzleWFYyGCQji3OqKCwXfX8vnCQgfkDXWlknB mTzMZ4OHKWbadryjdh8KEUPYZ6igDKHJpPR5SQb90DbEkfuzzmCI0BVSO+xiuKnlOElSabDi2FBi Q+8l5cf9ySjYvnym7WK9WfU/6/SQf+wOv/+dU+rpsV+8gQjUh7v45l7pOH/0C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yQ53xAAAANwAAAAPAAAAAAAAAAAA AAAAAKECAABkcnMvZG93bnJldi54bWxQSwUGAAAAAAQABAD5AAAAkgMAAAAA "/>
                <v:line id="Line 601" o:spid="_x0000_s1030" style="position:absolute;visibility:visible;mso-wrap-style:square" from="3375,7915" to="4095,82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aaBccAAADcAAAADwAAAGRycy9kb3ducmV2LnhtbESPQUvDQBCF70L/wzIFb3ZThSCx21Ja hNaD2CrY4zQ7TaLZ2bC7JvHfOwehtxnem/e+WaxG16qeQmw8G5jPMlDEpbcNVwY+3p/vHkHFhGyx 9UwGfinCajm5WWBh/cAH6o+pUhLCsUADdUpdoXUsa3IYZ74jFu3ig8Mka6i0DThIuGv1fZbl2mHD 0lBjR5uayu/jjzPw+vCW9+v9y2783Ofncns4n76GYMztdFw/gUo0pqv5/3pnBX8utPKMTK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VpoFxwAAANwAAAAPAAAAAAAA AAAAAAAAAKECAABkcnMvZG93bnJldi54bWxQSwUGAAAAAAQABAD5AAAAlQMAAAAA "/>
                <v:line id="Line 602" o:spid="_x0000_s1031" style="position:absolute;visibility:visible;mso-wrap-style:square" from="3300,8770" to="3300,9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LvCsMAAADcAAAADwAAAGRycy9kb3ducmV2LnhtbERPyWrDMBC9B/IPYgK9JbJ7aGonSgg1 hR6aQhZ6nloTy8QaGUt11L+vAoXe5vHWWW+j7cRIg28dK8gXGQji2umWGwXn0+v8GYQPyBo7x6Tg hzxsN9PJGkvtbnyg8RgakULYl6jAhNCXUvrakEW/cD1x4i5usBgSHBqpB7ylcNvJxyx7khZbTg0G e3oxVF+P31bB0lQHuZTV++mjGtu8iPv4+VUo9TCLuxWIQDH8i//cbzrNzwu4P5MukJ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4i7wrDAAAA3AAAAA8AAAAAAAAAAAAA AAAAoQIAAGRycy9kb3ducmV2LnhtbFBLBQYAAAAABAAEAPkAAACRAwAAAAA= ">
                  <v:stroke endarrow="block"/>
                </v:line>
                <v:line id="Line 603" o:spid="_x0000_s1032" style="position:absolute;flip:y;visibility:visible;mso-wrap-style:square" from="3255,8261" to="4095,88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jdwccAAADcAAAADwAAAGRycy9kb3ducmV2LnhtbESPQUsDMRCF70L/QxjBi9isRaRum5Yi FDz0YpUt3qabcbPsZrJN0nb9985B8DbDe/PeN8v16Ht1oZjawAYepwUo4jrYlhsDnx/bhzmolJEt 9oHJwA8lWK8mN0ssbbjyO132uVESwqlEAy7nodQ61Y48pmkYiEX7DtFjljU22ka8Srjv9awonrXH lqXB4UCvjupuf/YG9Hx3f4qb41NXdYfDi6vqavjaGXN3O24WoDKN+d/8d/1mBX8m+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aN3BxwAAANwAAAAPAAAAAAAA AAAAAAAAAKECAABkcnMvZG93bnJldi54bWxQSwUGAAAAAAQABAD5AAAAlQMAAAAA "/>
                <v:line id="Line 604" o:spid="_x0000_s1033" style="position:absolute;visibility:visible;mso-wrap-style:square" from="3090,7765" to="3450,79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gpscIAAADcAAAADwAAAGRycy9kb3ducmV2LnhtbERPS2sCMRC+F/wPYYTeanY91Lo1irgI PdSCDzxPN9PN0s1k2cQ1/nsjFHqbj+85i1W0rRio941jBfkkA0FcOd1wreB03L68gfABWWPrmBTc yMNqOXpaYKHdlfc0HEItUgj7AhWYELpCSl8ZsugnriNO3I/rLYYE+1rqHq8p3LZymmWv0mLDqcFg RxtD1e/hYhXMTLmXM1l+Hr/KocnncRfP33Olnsdx/Q4iUAz/4j/3h07zpzk8nkkX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jgpscIAAADcAAAADwAAAAAAAAAAAAAA AAChAgAAZHJzL2Rvd25yZXYueG1sUEsFBgAAAAAEAAQA+QAAAJADAAAAAA== ">
                  <v:stroke endarrow="block"/>
                </v:line>
              </v:group>
            </w:pict>
          </mc:Fallback>
        </mc:AlternateContent>
      </w:r>
      <w:r w:rsidR="006030B6" w:rsidRPr="006030B6">
        <w:rPr>
          <w:rFonts w:ascii="Times New Roman" w:hAnsi="Times New Roman"/>
          <w:lang w:val="pt-BR"/>
        </w:rPr>
        <w:t xml:space="preserve"> một tam giác cân ABC. Ng</w:t>
      </w:r>
      <w:r w:rsidR="006030B6" w:rsidRPr="006030B6">
        <w:rPr>
          <w:rFonts w:ascii="Times New Roman" w:hAnsi="Times New Roman"/>
          <w:lang w:val="pt-BR"/>
        </w:rPr>
        <w:softHyphen/>
        <w:t>ời ta mạ bạc toàn bộ mặt AC</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và phần d</w:t>
      </w:r>
      <w:r w:rsidRPr="006030B6">
        <w:rPr>
          <w:rFonts w:ascii="Times New Roman" w:hAnsi="Times New Roman"/>
          <w:lang w:val="pt-BR"/>
        </w:rPr>
        <w:softHyphen/>
        <w:t xml:space="preserve">ới mặt AB. Một tia sáng rọi vuông góc với </w:t>
      </w:r>
    </w:p>
    <w:p w:rsidR="006030B6" w:rsidRPr="006030B6" w:rsidRDefault="006030B6" w:rsidP="006030B6">
      <w:pPr>
        <w:rPr>
          <w:rFonts w:ascii="Times New Roman" w:hAnsi="Times New Roman"/>
          <w:lang w:val="pt-BR"/>
        </w:rPr>
      </w:pPr>
      <w:r w:rsidRPr="006030B6">
        <w:rPr>
          <w:rFonts w:ascii="Times New Roman" w:hAnsi="Times New Roman"/>
          <w:lang w:val="pt-BR"/>
        </w:rPr>
        <w:t>mặt AB. Sau khi phản xạ liên tiếp trên các mặt AC và</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AB thì tia ló ra vuông góc với đáy BC, hãy xác định </w:t>
      </w:r>
    </w:p>
    <w:p w:rsidR="006030B6" w:rsidRPr="006030B6" w:rsidRDefault="006030B6" w:rsidP="006030B6">
      <w:pPr>
        <w:rPr>
          <w:rFonts w:ascii="Times New Roman" w:hAnsi="Times New Roman"/>
        </w:rPr>
      </w:pPr>
      <w:r w:rsidRPr="006030B6">
        <w:rPr>
          <w:rFonts w:ascii="Times New Roman" w:hAnsi="Times New Roman"/>
        </w:rPr>
        <w:t>góc A của khối thuỷ tinh.</w:t>
      </w:r>
    </w:p>
    <w:p w:rsidR="006030B6" w:rsidRPr="006030B6" w:rsidRDefault="006030B6" w:rsidP="006030B6">
      <w:pPr>
        <w:rPr>
          <w:rFonts w:ascii="Times New Roman" w:hAnsi="Times New Roman"/>
        </w:rPr>
      </w:pPr>
      <w:r w:rsidRPr="006030B6">
        <w:rPr>
          <w:rFonts w:ascii="Times New Roman" w:hAnsi="Times New Roman"/>
        </w:rPr>
        <w:t xml:space="preserve">                                                    </w:t>
      </w:r>
      <w:r w:rsidRPr="006030B6">
        <w:rPr>
          <w:rFonts w:ascii="Times New Roman" w:hAnsi="Times New Roman"/>
        </w:rPr>
        <w:tab/>
      </w:r>
      <w:r w:rsidRPr="006030B6">
        <w:rPr>
          <w:rFonts w:ascii="Times New Roman" w:hAnsi="Times New Roman"/>
        </w:rPr>
        <w:tab/>
      </w:r>
      <w:r w:rsidRPr="006030B6">
        <w:rPr>
          <w:rFonts w:ascii="Times New Roman" w:hAnsi="Times New Roman"/>
        </w:rPr>
        <w:tab/>
      </w:r>
      <w:r w:rsidRPr="006030B6">
        <w:rPr>
          <w:rFonts w:ascii="Times New Roman" w:hAnsi="Times New Roman"/>
        </w:rPr>
        <w:tab/>
        <w:t xml:space="preserve">   B                            C</w:t>
      </w:r>
    </w:p>
    <w:p w:rsidR="006030B6" w:rsidRPr="006030B6" w:rsidRDefault="006030B6" w:rsidP="006030B6">
      <w:pPr>
        <w:rPr>
          <w:rFonts w:ascii="Times New Roman" w:hAnsi="Times New Roman"/>
          <w:b/>
          <w:bCs/>
        </w:rPr>
      </w:pPr>
      <w:r w:rsidRPr="006030B6">
        <w:rPr>
          <w:rFonts w:ascii="Times New Roman" w:hAnsi="Times New Roman"/>
        </w:rPr>
        <w:t xml:space="preserve">                                                            </w:t>
      </w:r>
      <w:r w:rsidRPr="006030B6">
        <w:rPr>
          <w:rFonts w:ascii="Times New Roman" w:hAnsi="Times New Roman"/>
          <w:b/>
          <w:bCs/>
        </w:rPr>
        <w:t xml:space="preserve">Bài giải                                                  </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ký hiệu góc như</w:t>
      </w:r>
      <w:r w:rsidRPr="006030B6">
        <w:rPr>
          <w:rFonts w:ascii="Times New Roman" w:hAnsi="Times New Roman"/>
          <w:lang w:val="pt-BR"/>
        </w:rPr>
        <w:softHyphen/>
        <w:t xml:space="preserve"> hình vẽ:                                                                          A</w:t>
      </w:r>
    </w:p>
    <w:p w:rsidR="006030B6" w:rsidRPr="006030B6" w:rsidRDefault="00CF61AD" w:rsidP="006030B6">
      <w:pPr>
        <w:tabs>
          <w:tab w:val="num" w:pos="1080"/>
          <w:tab w:val="num" w:pos="1440"/>
        </w:tabs>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8960" behindDoc="0" locked="0" layoutInCell="1" allowOverlap="1">
                <wp:simplePos x="0" y="0"/>
                <wp:positionH relativeFrom="column">
                  <wp:posOffset>4562475</wp:posOffset>
                </wp:positionH>
                <wp:positionV relativeFrom="paragraph">
                  <wp:posOffset>46355</wp:posOffset>
                </wp:positionV>
                <wp:extent cx="1069340" cy="1235710"/>
                <wp:effectExtent l="13335" t="13335" r="12700" b="8255"/>
                <wp:wrapNone/>
                <wp:docPr id="103" name="Group 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9340" cy="1235710"/>
                          <a:chOff x="8265" y="12762"/>
                          <a:chExt cx="3375" cy="2731"/>
                        </a:xfrm>
                      </wpg:grpSpPr>
                      <wps:wsp>
                        <wps:cNvPr id="104" name="Line 606"/>
                        <wps:cNvCnPr/>
                        <wps:spPr bwMode="auto">
                          <a:xfrm>
                            <a:off x="10050" y="12762"/>
                            <a:ext cx="156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607"/>
                        <wps:cNvCnPr/>
                        <wps:spPr bwMode="auto">
                          <a:xfrm>
                            <a:off x="8265" y="12762"/>
                            <a:ext cx="22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608"/>
                        <wps:cNvCnPr/>
                        <wps:spPr bwMode="auto">
                          <a:xfrm flipH="1">
                            <a:off x="9270" y="13482"/>
                            <a:ext cx="13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609"/>
                        <wps:cNvCnPr/>
                        <wps:spPr bwMode="auto">
                          <a:xfrm>
                            <a:off x="9240" y="14053"/>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610"/>
                        <wps:cNvCnPr/>
                        <wps:spPr bwMode="auto">
                          <a:xfrm>
                            <a:off x="9240" y="15188"/>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Line 611"/>
                        <wps:cNvCnPr/>
                        <wps:spPr bwMode="auto">
                          <a:xfrm>
                            <a:off x="8880" y="12957"/>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Line 612"/>
                        <wps:cNvCnPr/>
                        <wps:spPr bwMode="auto">
                          <a:xfrm flipH="1">
                            <a:off x="9840" y="13497"/>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1" name="Line 613"/>
                        <wps:cNvCnPr/>
                        <wps:spPr bwMode="auto">
                          <a:xfrm>
                            <a:off x="9255" y="14023"/>
                            <a:ext cx="60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 name="Line 614"/>
                        <wps:cNvCnPr/>
                        <wps:spPr bwMode="auto">
                          <a:xfrm flipH="1">
                            <a:off x="8640" y="12762"/>
                            <a:ext cx="144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615"/>
                        <wps:cNvCnPr/>
                        <wps:spPr bwMode="auto">
                          <a:xfrm>
                            <a:off x="8640" y="14923"/>
                            <a:ext cx="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5" o:spid="_x0000_s1026" style="position:absolute;margin-left:359.25pt;margin-top:3.65pt;width:84.2pt;height:97.3pt;z-index:251688960" coordorigin="8265,12762" coordsize="3375,27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b3rc+gMAANkbAAAOAAAAZHJzL2Uyb0RvYy54bWzsWVtvpDYUfq/U/2DxPgFzG0CZrKqZSfqQ biNt9wc4YC4q2MgmmURV/3uPL5AMm9V2stI2VZgHxmBzOJfP5+bzDw9di+6pkA1nGwefeQ6iLOdF w6qN8/mPy1XiIDkQVpCWM7pxHql0Plz8/NP5oc+oz2veFlQgIMJkdug3Tj0Mfea6Mq9pR+QZ7ymD yZKLjgxwKyq3EOQA1LvW9T0vdg9cFL3gOZUSnu7MpHOh6ZclzYffy1LSAbUbB3gb9FXo6626uhfn JKsE6esmt2yQV3DRkYbBRydSOzIQdCeaL0h1TS645OVwlvPO5WXZ5FTLANJgbybNleB3vZalyg5V P6kJVDvT06vJ5h/vbwRqCrCdFziIkQ6MpL+LYi9S6jn0VQarrkT/qb8RRkYYXvP8TwnT7nxe3Vdm Mbo9/MYLIEjuBq7V81CKTpEAwdGDtsLjZAX6MKAcHmIvToMQjJXDHPaDaI2tnfIajKneS/w4cpCe Xse+MWJe7y2BIFjDrHrbXwdYzbokM1/W3FrulGgAOvmkV/l9ev1Uk55qc0mlsUmv4ajX64ZRUGts 1KoXbdmN0EqWmQT1flNj2PMiUM2x6JPmotiqzccwei44yXohhyvKO6QGG6cFXrRJyP21HMzScYmy EOOXTdvCc5K1DB02Thr5kX5B8rYp1KSak6K63bYC3RO1wfTPfvdoGQCZFZpYTUmxt+OBNK0Zg4Fa puiBKMCOHZkd9Ffqpftkn4Sr0I/3q9Db7Va/XG7DVXyJ19Eu2G23O/y3Yg2HWd0UBWWKu3E34/Df WdX6FbMPp/08qcE9pq4xBcyO/5ppQJcxo4HWLS8etXX1cwDaD0McwN/sZIu49Xcg7qW9NgLO9xML uLW/4E0HMYDJ+8NbPMNbcireUNk2/a/g7rWHsdEh9dfW1QVhYr38iDwcAOC0j48gVCyeDtKnd4m8 9Qx56anIU6FmwpvKOlRoDb0oUIR0PNJJiQUbDhe0mWT9XaINipnncdXkpSroQ7p3aiaX+iPaIpxo h/kl2iC6/l9cGxoee8j0B9EQVrXUUSljRwsHtRQKQzUykixpni5sTyrYvlZYpDM46lrnlXBMEpXK 6boijXS++ARHPMbaBY5L1cGqr8ARvOGxd9Qp2ylwfDkLTEY/GYTpDJiq6tBJ4JsCpiqjd0TWpigu YGRyiaUIVt2WH1UEYzyDo87oToHjUWoY2YZT6Pmz1DD2LAiDt9VzWWCoW2r/cS8G+zMYhsoZnALD F71iEo9e0Z86oFNtrIoU0/9c2oDvuA2Ip4a+aQNi289/VbnyBLgwnXvAAPq+bzAOL/HWxFt96AHn R7pXbc+61AHV83sYPz+Ru/gHAAD//wMAUEsDBBQABgAIAAAAIQCw7r654AAAAAkBAAAPAAAAZHJz L2Rvd25yZXYueG1sTI9Ba8JAEIXvhf6HZYTe6iaKNsZsRKTtSQpqofS2ZsckmJ0N2TWJ/77TU3t7 w3u89022GW0jeux87UhBPI1AIBXO1FQq+Dy9PScgfNBkdOMIFdzRwyZ/fMh0atxAB+yPoRRcQj7V CqoQ2lRKX1RotZ+6Fom9i+usDnx2pTSdHrjcNnIWRUtpdU28UOkWdxUW1+PNKngf9LCdx6/9/nrZ 3b9Pi4+vfYxKPU3G7RpEwDH8heEXn9EhZ6azu5HxolHwEicLjrKYg2A/SZYrEGcFsyhegcwz+f+D /AcAAP//AwBQSwECLQAUAAYACAAAACEAtoM4kv4AAADhAQAAEwAAAAAAAAAAAAAAAAAAAAAAW0Nv bnRlbnRfVHlwZXNdLnhtbFBLAQItABQABgAIAAAAIQA4/SH/1gAAAJQBAAALAAAAAAAAAAAAAAAA AC8BAABfcmVscy8ucmVsc1BLAQItABQABgAIAAAAIQAYb3rc+gMAANkbAAAOAAAAAAAAAAAAAAAA AC4CAABkcnMvZTJvRG9jLnhtbFBLAQItABQABgAIAAAAIQCw7r654AAAAAkBAAAPAAAAAAAAAAAA AAAAAFQGAABkcnMvZG93bnJldi54bWxQSwUGAAAAAAQABADzAAAAYQcAAAAA ">
                <v:line id="Line 606" o:spid="_x0000_s1027" style="position:absolute;visibility:visible;mso-wrap-style:square" from="10050,12762" to="11610,14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IG3cQAAADcAAAADwAAAGRycy9kb3ducmV2LnhtbERPS2vCQBC+F/oflhF6qxvbEiS6irQU 1IPUB+hxzI5JbHY27K5J+u+7QqG3+fieM533phYtOV9ZVjAaJiCIc6srLhQc9p/PYxA+IGusLZOC H/Iwnz0+TDHTtuMttbtQiBjCPkMFZQhNJqXPSzLoh7YhjtzFOoMhQldI7bCL4aaWL0mSSoMVx4YS G3ovKf/e3YyCzetX2i5W62V/XKXn/GN7Pl07p9TToF9MQATqw7/4z73UcX7yB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wgbdxAAAANwAAAAPAAAAAAAAAAAA AAAAAKECAABkcnMvZG93bnJldi54bWxQSwUGAAAAAAQABAD5AAAAkgMAAAAA "/>
                <v:line id="Line 607" o:spid="_x0000_s1028" style="position:absolute;visibility:visible;mso-wrap-style:square" from="8265,12762" to="10545,134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6jRsQAAADcAAAADwAAAGRycy9kb3ducmV2LnhtbERPS2vCQBC+F/oflhF6qxtbGiS6irQU 1IPUB+hxzI5JbHY27K5J+u+7QqG3+fieM533phYtOV9ZVjAaJiCIc6srLhQc9p/PYxA+IGusLZOC H/Iwnz0+TDHTtuMttbtQiBjCPkMFZQhNJqXPSzLoh7YhjtzFOoMhQldI7bCL4aaWL0mSSoMVx4YS G3ovKf/e3YyCzetX2i5W62V/XKXn/GN7Pl07p9TToF9MQATqw7/4z73UcX7yB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jqNGxAAAANwAAAAPAAAAAAAAAAAA AAAAAKECAABkcnMvZG93bnJldi54bWxQSwUGAAAAAAQABAD5AAAAkgMAAAAA "/>
                <v:line id="Line 608" o:spid="_x0000_s1029" style="position:absolute;flip:x;visibility:visible;mso-wrap-style:square" from="9270,13482" to="10590,140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i8TsMAAADcAAAADwAAAGRycy9kb3ducmV2LnhtbERPTWsCMRC9C/6HMIVeRLMtRXRrFCkI PXipyoq36Wa6WXYzWZOo23/fFARv83ifs1j1thVX8qF2rOBlkoEgLp2uuVJw2G/GMxAhImtsHZOC XwqwWg4HC8y1u/EXXXexEimEQ44KTIxdLmUoDVkME9cRJ+7HeYsxQV9J7fGWwm0rX7NsKi3WnBoM dvRhqGx2F6tAzrajs19/vzVFczzOTVEW3Wmr1PNTv34HEamPD/Hd/anT/GwK/8+kC+Ty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4vE7DAAAA3AAAAA8AAAAAAAAAAAAA AAAAoQIAAGRycy9kb3ducmV2LnhtbFBLBQYAAAAABAAEAPkAAACRAwAAAAA= "/>
                <v:line id="Line 609" o:spid="_x0000_s1030" style="position:absolute;visibility:visible;mso-wrap-style:square" from="9240,14053" to="9240,154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CYqsQAAADcAAAADwAAAGRycy9kb3ducmV2LnhtbERPS2vCQBC+F/oflhF6qxtbSCW6irQU 1EOpD9DjmB2T2Oxs2F2T9N+7QqG3+fieM533phYtOV9ZVjAaJiCIc6srLhTsd5/PYxA+IGusLZOC X/Iwnz0+TDHTtuMNtdtQiBjCPkMFZQhNJqXPSzLoh7YhjtzZOoMhQldI7bCL4aaWL0mSSoMVx4YS G3ovKf/ZXo2Cr9fvtF2s1sv+sEpP+cfmdLx0TqmnQb+YgAjUh3/xn3up4/zkDe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EJiqxAAAANwAAAAPAAAAAAAAAAAA AAAAAKECAABkcnMvZG93bnJldi54bWxQSwUGAAAAAAQABAD5AAAAkgMAAAAA "/>
                <v:line id="Line 610" o:spid="_x0000_s1031" style="position:absolute;visibility:visible;mso-wrap-style:square" from="9240,15188" to="9240,153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LfcTMUAAADcAAAADwAAAGRycy9kb3ducmV2LnhtbESPT0/DMAzF70h8h8hIu7F0O+xPWTYh qkkcBtI2xNk0pqlonKoJXfbt8QFpN1vv+b2fN7vsOzXSENvABmbTAhRxHWzLjYGP8/5xBSomZItd YDJwpQi77f3dBksbLnyk8ZQaJSEcSzTgUupLrWPtyGOchp5YtO8weEyyDo22A14k3Hd6XhQL7bFl aXDY04uj+uf06w0sXXXUS10dzu/V2M7W+S1/fq2NmTzk5ydQiXK6mf+vX63gF0Irz8gEevs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LfcTMUAAADcAAAADwAAAAAAAAAA AAAAAAChAgAAZHJzL2Rvd25yZXYueG1sUEsFBgAAAAAEAAQA+QAAAJMDAAAAAA== ">
                  <v:stroke endarrow="block"/>
                </v:line>
                <v:line id="Line 611" o:spid="_x0000_s1032" style="position:absolute;visibility:visible;mso-wrap-style:square" from="8880,12957" to="9000,129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518IAAADcAAAADwAAAGRycy9kb3ducmV2LnhtbERPTWvCQBC9F/wPywje6kYPtUldpRgK PVjBKD1Ps9NsaHY2ZLdx/fduQehtHu9z1ttoOzHS4FvHChbzDARx7XTLjYLz6e3xGYQPyBo7x6Tg Sh62m8nDGgvtLnyksQqNSCHsC1RgQugLKX1tyKKfu544cd9usBgSHBqpB7ykcNvJZZY9SYstpwaD Pe0M1T/Vr1WwMuVRrmS5Px3KsV3k8SN+fuVKzabx9QVEoBj+xXf3u07zsxz+nkkXyM0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t518IAAADcAAAADwAAAAAAAAAAAAAA AAChAgAAZHJzL2Rvd25yZXYueG1sUEsFBgAAAAAEAAQA+QAAAJADAAAAAA== ">
                  <v:stroke endarrow="block"/>
                </v:line>
                <v:line id="Line 612" o:spid="_x0000_s1033" style="position:absolute;flip:x;visibility:visible;mso-wrap-style:square" from="9840,13497" to="10560,134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bbsMAAADcAAAADwAAAGRycy9kb3ducmV2LnhtbESPQWvCQBCF7wX/wzIFb3WjYCnRVaSo iPTSqPdJdroJzc6G7Krx3zuHQm8zvDfvfbNcD75VN+pjE9jAdJKBIq6CbdgZOJ92bx+gYkK22AYm Aw+KsF6NXpaY23Dnb7oVySkJ4ZijgTqlLtc6VjV5jJPQEYv2E3qPSdbeadvjXcJ9q2dZ9q49NiwN NXb0WVP1W1y9gXK7ubhjedn6GX/ZvZsXJevCmPHrsFmASjSkf/Pf9cEK/lTw5RmZQK+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68G27DAAAA3AAAAA8AAAAAAAAAAAAA AAAAoQIAAGRycy9kb3ducmV2LnhtbFBLBQYAAAAABAAEAPkAAACRAwAAAAA= ">
                  <v:stroke dashstyle="dash"/>
                </v:line>
                <v:line id="Line 613" o:spid="_x0000_s1034" style="position:absolute;visibility:visible;mso-wrap-style:square" from="9255,14023" to="9855,143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9jjMQAAADcAAAADwAAAGRycy9kb3ducmV2LnhtbESPT4vCMBDF78J+hzALe9O0e1i0GkUW BA+64h88D83YVptJTWLtfnsjCN5meG/e781k1platOR8ZVlBOkhAEOdWV1woOOwX/SEIH5A11pZJ wT95mE0/ehPMtL3zltpdKEQMYZ+hgjKEJpPS5yUZ9APbEEftZJ3BEFdXSO3wHsNNLb+T5EcarDgS Smzot6T8sruZyM2Llbsez5dueVqvFlduR3/7jVJfn918DCJQF97m1/VSx/ppCs9n4gRy+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v2OMxAAAANwAAAAPAAAAAAAAAAAA AAAAAKECAABkcnMvZG93bnJldi54bWxQSwUGAAAAAAQABAD5AAAAkgMAAAAA ">
                  <v:stroke dashstyle="dash"/>
                </v:line>
                <v:line id="Line 614" o:spid="_x0000_s1035" style="position:absolute;flip:x;visibility:visible;mso-wrap-style:square" from="8640,12762" to="10080,14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oskMQAAADcAAAADwAAAGRycy9kb3ducmV2LnhtbERPTWsCMRC9F/wPYQQvpWaVUnRrFBEE D15qZcXbdDPdLLuZrEnU7b9vCgVv83ifs1j1thU38qF2rGAyzkAQl07XXCk4fm5fZiBCRNbYOiYF PxRgtRw8LTDX7s4fdDvESqQQDjkqMDF2uZShNGQxjF1HnLhv5y3GBH0ltcd7CretnGbZm7RYc2ow 2NHGUNkcrlaBnO2fL3799doUzek0N0VZdOe9UqNhv34HEamPD/G/e6fT/MkU/p5JF8jl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miyQxAAAANwAAAAPAAAAAAAAAAAA AAAAAKECAABkcnMvZG93bnJldi54bWxQSwUGAAAAAAQABAD5AAAAkgMAAAAA "/>
                <v:line id="Line 615" o:spid="_x0000_s1036" style="position:absolute;visibility:visible;mso-wrap-style:square" from="8640,14923" to="11640,149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IdMQAAADcAAAADwAAAGRycy9kb3ducmV2LnhtbERPS2vCQBC+F/wPyxS81Y0VgqSuIpWC 9lB8QXscs9MkbXY27K5J/PeuIHibj+85s0VvatGS85VlBeNRAoI4t7riQsHx8PEyBeEDssbaMim4 kIfFfPA0w0zbjnfU7kMhYgj7DBWUITSZlD4vyaAf2YY4cr/WGQwRukJqh10MN7V8TZJUGqw4NpTY 0HtJ+f/+bBR8TbZpu9x8rvvvTXrKV7vTz1/nlBo+98s3EIH68BDf3Wsd548ncHsmXi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8gh0xAAAANwAAAAPAAAAAAAAAAAA AAAAAKECAABkcnMvZG93bnJldi54bWxQSwUGAAAAAAQABAD5AAAAkgMAAAAA "/>
              </v:group>
            </w:pict>
          </mc:Fallback>
        </mc:AlternateContent>
      </w:r>
      <w:r w:rsidR="006030B6" w:rsidRPr="006030B6">
        <w:rPr>
          <w:rFonts w:ascii="Times New Roman" w:hAnsi="Times New Roman"/>
          <w:lang w:val="pt-BR"/>
        </w:rPr>
        <w:t xml:space="preserve"> </w:t>
      </w:r>
      <w:r w:rsidR="006030B6" w:rsidRPr="006030B6">
        <w:rPr>
          <w:rFonts w:ascii="Times New Roman" w:hAnsi="Times New Roman"/>
          <w:b/>
          <w:bCs/>
          <w:lang w:val="pt-BR"/>
        </w:rPr>
        <w:t xml:space="preserve"> </w:t>
      </w:r>
      <w:r w:rsidR="006030B6" w:rsidRPr="006030B6">
        <w:rPr>
          <w:rFonts w:ascii="Times New Roman" w:hAnsi="Times New Roman"/>
          <w:position w:val="-10"/>
          <w:lang w:val="pt-BR"/>
        </w:rPr>
        <w:object w:dxaOrig="180" w:dyaOrig="360">
          <v:shape id="_x0000_i1083" type="#_x0000_t75" style="width:9pt;height:18pt" o:ole="" o:bullet="t">
            <v:imagedata r:id="rId114" o:title=""/>
          </v:shape>
          <o:OLEObject Type="Embed" ProgID="Equation.DSMT4" ShapeID="_x0000_i1083" DrawAspect="Content" ObjectID="_1668163812" r:id="rId115"/>
        </w:object>
      </w:r>
      <w:r w:rsidR="006030B6" w:rsidRPr="006030B6">
        <w:rPr>
          <w:rFonts w:ascii="Times New Roman" w:hAnsi="Times New Roman"/>
          <w:lang w:val="pt-BR"/>
        </w:rPr>
        <w:t>=</w:t>
      </w:r>
      <w:r w:rsidR="006030B6" w:rsidRPr="006030B6">
        <w:rPr>
          <w:rFonts w:ascii="Times New Roman" w:hAnsi="Times New Roman"/>
          <w:position w:val="-4"/>
          <w:lang w:val="pt-BR"/>
        </w:rPr>
        <w:object w:dxaOrig="240" w:dyaOrig="320">
          <v:shape id="_x0000_i1084" type="#_x0000_t75" style="width:12pt;height:15.75pt" o:ole="">
            <v:imagedata r:id="rId116" o:title=""/>
          </v:shape>
          <o:OLEObject Type="Embed" ProgID="Equation.DSMT4" ShapeID="_x0000_i1084" DrawAspect="Content" ObjectID="_1668163813" r:id="rId117"/>
        </w:object>
      </w:r>
      <w:r w:rsidR="006030B6" w:rsidRPr="006030B6">
        <w:rPr>
          <w:rFonts w:ascii="Times New Roman" w:hAnsi="Times New Roman"/>
          <w:lang w:val="pt-BR"/>
        </w:rPr>
        <w:t xml:space="preserve">: góc nhọn có cạnh vuông góc với nhau                             </w:t>
      </w:r>
    </w:p>
    <w:p w:rsidR="006030B6" w:rsidRPr="006030B6" w:rsidRDefault="006030B6" w:rsidP="006030B6">
      <w:pPr>
        <w:tabs>
          <w:tab w:val="num" w:pos="1080"/>
          <w:tab w:val="num" w:pos="1440"/>
        </w:tabs>
        <w:rPr>
          <w:rFonts w:ascii="Times New Roman" w:hAnsi="Times New Roman"/>
          <w:vertAlign w:val="subscript"/>
        </w:rPr>
      </w:pPr>
      <w:r w:rsidRPr="006030B6">
        <w:rPr>
          <w:rFonts w:ascii="Times New Roman" w:hAnsi="Times New Roman"/>
          <w:lang w:val="pt-BR"/>
        </w:rPr>
        <w:t xml:space="preserve">  </w:t>
      </w:r>
      <w:r w:rsidRPr="006030B6">
        <w:rPr>
          <w:rFonts w:ascii="Times New Roman" w:hAnsi="Times New Roman"/>
          <w:position w:val="-10"/>
        </w:rPr>
        <w:object w:dxaOrig="220" w:dyaOrig="360">
          <v:shape id="_x0000_i1085" type="#_x0000_t75" style="width:11.25pt;height:18pt" o:ole="">
            <v:imagedata r:id="rId118" o:title=""/>
          </v:shape>
          <o:OLEObject Type="Embed" ProgID="Equation.DSMT4" ShapeID="_x0000_i1085" DrawAspect="Content" ObjectID="_1668163814" r:id="rId119"/>
        </w:object>
      </w:r>
      <w:r w:rsidRPr="006030B6">
        <w:rPr>
          <w:rFonts w:ascii="Times New Roman" w:hAnsi="Times New Roman"/>
        </w:rPr>
        <w:t xml:space="preserve">=  </w:t>
      </w:r>
      <w:r w:rsidRPr="006030B6">
        <w:rPr>
          <w:rFonts w:ascii="Times New Roman" w:hAnsi="Times New Roman"/>
          <w:position w:val="-10"/>
        </w:rPr>
        <w:object w:dxaOrig="180" w:dyaOrig="360">
          <v:shape id="_x0000_i1086" type="#_x0000_t75" style="width:10.5pt;height:20.25pt" o:ole="" o:bullet="t">
            <v:imagedata r:id="rId114" o:title=""/>
          </v:shape>
          <o:OLEObject Type="Embed" ProgID="Equation.DSMT4" ShapeID="_x0000_i1086" DrawAspect="Content" ObjectID="_1668163815" r:id="rId120"/>
        </w:object>
      </w:r>
      <w:r w:rsidRPr="006030B6">
        <w:rPr>
          <w:rFonts w:ascii="Times New Roman" w:hAnsi="Times New Roman"/>
        </w:rPr>
        <w:t xml:space="preserve">: theo định luật phản xạ                                                           </w:t>
      </w:r>
    </w:p>
    <w:p w:rsidR="006030B6" w:rsidRPr="006030B6" w:rsidRDefault="006030B6" w:rsidP="006030B6">
      <w:pPr>
        <w:tabs>
          <w:tab w:val="num" w:pos="1440"/>
          <w:tab w:val="left" w:pos="2160"/>
          <w:tab w:val="left" w:pos="2880"/>
          <w:tab w:val="left" w:pos="3600"/>
          <w:tab w:val="left" w:pos="4320"/>
          <w:tab w:val="left" w:pos="5040"/>
          <w:tab w:val="left" w:pos="5760"/>
          <w:tab w:val="left" w:pos="8700"/>
        </w:tabs>
        <w:rPr>
          <w:rFonts w:ascii="Times New Roman" w:hAnsi="Times New Roman"/>
          <w:vertAlign w:val="subscript"/>
        </w:rPr>
      </w:pPr>
      <w:r w:rsidRPr="006030B6">
        <w:rPr>
          <w:rFonts w:ascii="Times New Roman" w:hAnsi="Times New Roman"/>
        </w:rPr>
        <w:t xml:space="preserve">  </w:t>
      </w:r>
      <w:r w:rsidRPr="006030B6">
        <w:rPr>
          <w:rFonts w:ascii="Times New Roman" w:hAnsi="Times New Roman"/>
          <w:position w:val="-12"/>
        </w:rPr>
        <w:object w:dxaOrig="200" w:dyaOrig="380">
          <v:shape id="_x0000_i1087" type="#_x0000_t75" style="width:9.75pt;height:18.75pt" o:ole="">
            <v:imagedata r:id="rId121" o:title=""/>
          </v:shape>
          <o:OLEObject Type="Embed" ProgID="Equation.DSMT4" ShapeID="_x0000_i1087" DrawAspect="Content" ObjectID="_1668163816" r:id="rId122"/>
        </w:object>
      </w:r>
      <w:r w:rsidRPr="006030B6">
        <w:rPr>
          <w:rFonts w:ascii="Times New Roman" w:hAnsi="Times New Roman"/>
        </w:rPr>
        <w:t xml:space="preserve"> =</w:t>
      </w:r>
      <w:r w:rsidRPr="006030B6">
        <w:rPr>
          <w:rFonts w:ascii="Times New Roman" w:hAnsi="Times New Roman"/>
          <w:position w:val="-10"/>
        </w:rPr>
        <w:object w:dxaOrig="180" w:dyaOrig="340">
          <v:shape id="_x0000_i1088" type="#_x0000_t75" style="width:9pt;height:17.25pt" o:ole="">
            <v:imagedata r:id="rId123" o:title=""/>
          </v:shape>
          <o:OLEObject Type="Embed" ProgID="Equation.DSMT4" ShapeID="_x0000_i1088" DrawAspect="Content" ObjectID="_1668163817" r:id="rId124"/>
        </w:object>
      </w:r>
      <w:r w:rsidRPr="006030B6">
        <w:rPr>
          <w:rFonts w:ascii="Times New Roman" w:hAnsi="Times New Roman"/>
          <w:position w:val="-10"/>
        </w:rPr>
        <w:object w:dxaOrig="180" w:dyaOrig="360">
          <v:shape id="_x0000_i1089" type="#_x0000_t75" style="width:10.5pt;height:20.25pt" o:ole="" o:bullet="t">
            <v:imagedata r:id="rId114" o:title=""/>
          </v:shape>
          <o:OLEObject Type="Embed" ProgID="Equation.DSMT4" ShapeID="_x0000_i1089" DrawAspect="Content" ObjectID="_1668163818" r:id="rId125"/>
        </w:object>
      </w:r>
      <w:r w:rsidRPr="006030B6">
        <w:rPr>
          <w:rFonts w:ascii="Times New Roman" w:hAnsi="Times New Roman"/>
        </w:rPr>
        <w:t xml:space="preserve"> + </w:t>
      </w:r>
      <w:r w:rsidRPr="006030B6">
        <w:rPr>
          <w:rFonts w:ascii="Times New Roman" w:hAnsi="Times New Roman"/>
          <w:position w:val="-10"/>
        </w:rPr>
        <w:object w:dxaOrig="220" w:dyaOrig="360">
          <v:shape id="_x0000_i1090" type="#_x0000_t75" style="width:11.25pt;height:18pt" o:ole="" o:bullet="t">
            <v:imagedata r:id="rId126" o:title=""/>
          </v:shape>
          <o:OLEObject Type="Embed" ProgID="Equation.DSMT4" ShapeID="_x0000_i1090" DrawAspect="Content" ObjectID="_1668163819" r:id="rId127"/>
        </w:object>
      </w:r>
      <w:r w:rsidRPr="006030B6">
        <w:rPr>
          <w:rFonts w:ascii="Times New Roman" w:hAnsi="Times New Roman"/>
        </w:rPr>
        <w:t xml:space="preserve"> = 2A   so le trong                                                           </w:t>
      </w:r>
    </w:p>
    <w:p w:rsidR="006030B6" w:rsidRPr="006030B6" w:rsidRDefault="006030B6" w:rsidP="006030B6">
      <w:pPr>
        <w:tabs>
          <w:tab w:val="num" w:pos="1080"/>
          <w:tab w:val="num" w:pos="1440"/>
          <w:tab w:val="left" w:pos="8700"/>
        </w:tabs>
        <w:rPr>
          <w:rFonts w:ascii="Times New Roman" w:hAnsi="Times New Roman"/>
          <w:vertAlign w:val="subscript"/>
        </w:rPr>
      </w:pPr>
      <w:r w:rsidRPr="006030B6">
        <w:rPr>
          <w:rFonts w:ascii="Times New Roman" w:hAnsi="Times New Roman"/>
        </w:rPr>
        <w:t xml:space="preserve">  </w:t>
      </w:r>
      <w:r w:rsidRPr="006030B6">
        <w:rPr>
          <w:rFonts w:ascii="Times New Roman" w:hAnsi="Times New Roman"/>
          <w:position w:val="-10"/>
        </w:rPr>
        <w:object w:dxaOrig="220" w:dyaOrig="360">
          <v:shape id="_x0000_i1091" type="#_x0000_t75" style="width:11.25pt;height:18pt" o:ole="">
            <v:imagedata r:id="rId128" o:title=""/>
          </v:shape>
          <o:OLEObject Type="Embed" ProgID="Equation.DSMT4" ShapeID="_x0000_i1091" DrawAspect="Content" ObjectID="_1668163820" r:id="rId129"/>
        </w:object>
      </w:r>
      <w:r w:rsidRPr="006030B6">
        <w:rPr>
          <w:rFonts w:ascii="Times New Roman" w:hAnsi="Times New Roman"/>
        </w:rPr>
        <w:t xml:space="preserve">= </w:t>
      </w:r>
      <w:r w:rsidRPr="006030B6">
        <w:rPr>
          <w:rFonts w:ascii="Times New Roman" w:hAnsi="Times New Roman"/>
          <w:position w:val="-12"/>
        </w:rPr>
        <w:object w:dxaOrig="200" w:dyaOrig="380">
          <v:shape id="_x0000_i1092" type="#_x0000_t75" style="width:9.75pt;height:18.75pt" o:ole="">
            <v:imagedata r:id="rId130" o:title=""/>
          </v:shape>
          <o:OLEObject Type="Embed" ProgID="Equation.DSMT4" ShapeID="_x0000_i1092" DrawAspect="Content" ObjectID="_1668163821" r:id="rId131"/>
        </w:object>
      </w:r>
      <w:r w:rsidRPr="006030B6">
        <w:rPr>
          <w:rFonts w:ascii="Times New Roman" w:hAnsi="Times New Roman"/>
        </w:rPr>
        <w:t xml:space="preserve">:  theo định luật phản xạ                                                  B                           C           </w:t>
      </w:r>
    </w:p>
    <w:p w:rsidR="006030B6" w:rsidRPr="006030B6" w:rsidRDefault="006030B6" w:rsidP="006030B6">
      <w:pPr>
        <w:tabs>
          <w:tab w:val="num" w:pos="1440"/>
        </w:tabs>
        <w:rPr>
          <w:rFonts w:ascii="Times New Roman" w:hAnsi="Times New Roman"/>
          <w:vertAlign w:val="subscript"/>
        </w:rPr>
      </w:pPr>
      <w:r w:rsidRPr="006030B6">
        <w:rPr>
          <w:rFonts w:ascii="Times New Roman" w:hAnsi="Times New Roman"/>
        </w:rPr>
        <w:t xml:space="preserve">  </w:t>
      </w:r>
      <w:r w:rsidRPr="006030B6">
        <w:rPr>
          <w:rFonts w:ascii="Times New Roman" w:hAnsi="Times New Roman"/>
          <w:position w:val="-12"/>
        </w:rPr>
        <w:object w:dxaOrig="200" w:dyaOrig="380">
          <v:shape id="_x0000_i1093" type="#_x0000_t75" style="width:9.75pt;height:18.75pt" o:ole="">
            <v:imagedata r:id="rId132" o:title=""/>
          </v:shape>
          <o:OLEObject Type="Embed" ProgID="Equation.DSMT4" ShapeID="_x0000_i1093" DrawAspect="Content" ObjectID="_1668163822" r:id="rId133"/>
        </w:object>
      </w:r>
      <w:r w:rsidRPr="006030B6">
        <w:rPr>
          <w:rFonts w:ascii="Times New Roman" w:hAnsi="Times New Roman"/>
        </w:rPr>
        <w:t xml:space="preserve">   =</w:t>
      </w:r>
      <w:r w:rsidRPr="006030B6">
        <w:rPr>
          <w:rFonts w:ascii="Times New Roman" w:hAnsi="Times New Roman"/>
          <w:position w:val="-12"/>
        </w:rPr>
        <w:object w:dxaOrig="220" w:dyaOrig="380">
          <v:shape id="_x0000_i1094" type="#_x0000_t75" style="width:11.25pt;height:18.75pt" o:ole="">
            <v:imagedata r:id="rId134" o:title=""/>
          </v:shape>
          <o:OLEObject Type="Embed" ProgID="Equation.DSMT4" ShapeID="_x0000_i1094" DrawAspect="Content" ObjectID="_1668163823" r:id="rId135"/>
        </w:object>
      </w:r>
      <w:r w:rsidRPr="006030B6">
        <w:rPr>
          <w:rFonts w:ascii="Times New Roman" w:hAnsi="Times New Roman"/>
        </w:rPr>
        <w:t xml:space="preserve">: các góc phụ của   </w:t>
      </w:r>
      <w:r w:rsidRPr="006030B6">
        <w:rPr>
          <w:rFonts w:ascii="Times New Roman" w:hAnsi="Times New Roman"/>
          <w:position w:val="-12"/>
        </w:rPr>
        <w:object w:dxaOrig="200" w:dyaOrig="380">
          <v:shape id="_x0000_i1095" type="#_x0000_t75" style="width:9.75pt;height:18.75pt" o:ole="">
            <v:imagedata r:id="rId121" o:title=""/>
          </v:shape>
          <o:OLEObject Type="Embed" ProgID="Equation.DSMT4" ShapeID="_x0000_i1095" DrawAspect="Content" ObjectID="_1668163824" r:id="rId136"/>
        </w:object>
      </w:r>
      <w:r w:rsidRPr="006030B6">
        <w:rPr>
          <w:rFonts w:ascii="Times New Roman" w:hAnsi="Times New Roman"/>
        </w:rPr>
        <w:t xml:space="preserve">  và  </w:t>
      </w:r>
      <w:r w:rsidRPr="006030B6">
        <w:rPr>
          <w:rFonts w:ascii="Times New Roman" w:hAnsi="Times New Roman"/>
          <w:position w:val="-10"/>
        </w:rPr>
        <w:object w:dxaOrig="220" w:dyaOrig="360">
          <v:shape id="_x0000_i1096" type="#_x0000_t75" style="width:11.25pt;height:18pt" o:ole="">
            <v:imagedata r:id="rId128" o:title=""/>
          </v:shape>
          <o:OLEObject Type="Embed" ProgID="Equation.DSMT4" ShapeID="_x0000_i1096" DrawAspect="Content" ObjectID="_1668163825" r:id="rId137"/>
        </w:object>
      </w:r>
      <w:r w:rsidRPr="006030B6">
        <w:rPr>
          <w:rFonts w:ascii="Times New Roman" w:hAnsi="Times New Roman"/>
        </w:rPr>
        <w:tab/>
        <w:t xml:space="preserve">                                           </w:t>
      </w:r>
    </w:p>
    <w:p w:rsidR="006030B6" w:rsidRPr="006030B6" w:rsidRDefault="006030B6" w:rsidP="006030B6">
      <w:pPr>
        <w:tabs>
          <w:tab w:val="num" w:pos="720"/>
          <w:tab w:val="left" w:pos="7485"/>
          <w:tab w:val="left" w:pos="9210"/>
        </w:tabs>
        <w:rPr>
          <w:rFonts w:ascii="Times New Roman" w:hAnsi="Times New Roman"/>
          <w:lang w:val="pt-BR"/>
        </w:rPr>
      </w:pPr>
      <w:r w:rsidRPr="006030B6">
        <w:rPr>
          <w:rFonts w:ascii="Times New Roman" w:hAnsi="Times New Roman"/>
        </w:rPr>
        <w:t xml:space="preserve">  </w:t>
      </w:r>
      <w:r w:rsidRPr="006030B6">
        <w:rPr>
          <w:rFonts w:ascii="Times New Roman" w:hAnsi="Times New Roman"/>
          <w:position w:val="-12"/>
          <w:lang w:val="pt-BR"/>
        </w:rPr>
        <w:object w:dxaOrig="220" w:dyaOrig="380">
          <v:shape id="_x0000_i1097" type="#_x0000_t75" style="width:11.25pt;height:18.75pt" o:ole="" o:bullet="t">
            <v:imagedata r:id="rId134" o:title=""/>
          </v:shape>
          <o:OLEObject Type="Embed" ProgID="Equation.DSMT4" ShapeID="_x0000_i1097" DrawAspect="Content" ObjectID="_1668163826" r:id="rId138"/>
        </w:object>
      </w:r>
      <w:r w:rsidRPr="006030B6">
        <w:rPr>
          <w:rFonts w:ascii="Times New Roman" w:hAnsi="Times New Roman"/>
          <w:lang w:val="pt-BR"/>
        </w:rPr>
        <w:t xml:space="preserve">=A/2                                                                                       </w:t>
      </w:r>
      <w:r w:rsidRPr="006030B6">
        <w:rPr>
          <w:rFonts w:ascii="Times New Roman" w:hAnsi="Times New Roman"/>
          <w:lang w:val="pt-BR"/>
        </w:rPr>
        <w:tab/>
        <w:t xml:space="preserve">                      </w:t>
      </w:r>
    </w:p>
    <w:p w:rsidR="006030B6" w:rsidRPr="006030B6" w:rsidRDefault="006030B6" w:rsidP="006030B6">
      <w:pPr>
        <w:tabs>
          <w:tab w:val="num" w:pos="720"/>
        </w:tabs>
        <w:rPr>
          <w:rFonts w:ascii="Times New Roman" w:hAnsi="Times New Roman"/>
          <w:lang w:val="pt-BR"/>
        </w:rPr>
      </w:pPr>
      <w:r w:rsidRPr="006030B6">
        <w:rPr>
          <w:rFonts w:ascii="Times New Roman" w:hAnsi="Times New Roman"/>
          <w:lang w:val="pt-BR"/>
        </w:rPr>
        <w:t xml:space="preserve">kết quả là:    </w:t>
      </w:r>
      <w:r w:rsidRPr="006030B6">
        <w:rPr>
          <w:rFonts w:ascii="Times New Roman" w:hAnsi="Times New Roman"/>
          <w:position w:val="-12"/>
          <w:lang w:val="pt-BR"/>
        </w:rPr>
        <w:object w:dxaOrig="200" w:dyaOrig="380">
          <v:shape id="_x0000_i1098" type="#_x0000_t75" style="width:9.75pt;height:18.75pt" o:ole="">
            <v:imagedata r:id="rId121" o:title=""/>
          </v:shape>
          <o:OLEObject Type="Embed" ProgID="Equation.DSMT4" ShapeID="_x0000_i1098" DrawAspect="Content" ObjectID="_1668163827" r:id="rId139"/>
        </w:object>
      </w:r>
      <w:r w:rsidRPr="006030B6">
        <w:rPr>
          <w:rFonts w:ascii="Times New Roman" w:hAnsi="Times New Roman"/>
          <w:lang w:val="pt-BR"/>
        </w:rPr>
        <w:t xml:space="preserve">+ </w:t>
      </w:r>
      <w:r w:rsidRPr="006030B6">
        <w:rPr>
          <w:rFonts w:ascii="Times New Roman" w:hAnsi="Times New Roman"/>
          <w:position w:val="-10"/>
          <w:lang w:val="pt-BR"/>
        </w:rPr>
        <w:object w:dxaOrig="220" w:dyaOrig="360">
          <v:shape id="_x0000_i1099" type="#_x0000_t75" style="width:11.25pt;height:18pt" o:ole="">
            <v:imagedata r:id="rId128" o:title=""/>
          </v:shape>
          <o:OLEObject Type="Embed" ProgID="Equation.DSMT4" ShapeID="_x0000_i1099" DrawAspect="Content" ObjectID="_1668163828" r:id="rId140"/>
        </w:object>
      </w:r>
      <w:r w:rsidRPr="006030B6">
        <w:rPr>
          <w:rFonts w:ascii="Times New Roman" w:hAnsi="Times New Roman"/>
          <w:lang w:val="pt-BR"/>
        </w:rPr>
        <w:tab/>
        <w:t xml:space="preserve">+ </w:t>
      </w:r>
      <w:r w:rsidRPr="006030B6">
        <w:rPr>
          <w:rFonts w:ascii="Times New Roman" w:hAnsi="Times New Roman"/>
          <w:position w:val="-12"/>
          <w:lang w:val="pt-BR"/>
        </w:rPr>
        <w:object w:dxaOrig="200" w:dyaOrig="380">
          <v:shape id="_x0000_i1100" type="#_x0000_t75" style="width:9.75pt;height:18.75pt" o:ole="">
            <v:imagedata r:id="rId132" o:title=""/>
          </v:shape>
          <o:OLEObject Type="Embed" ProgID="Equation.DSMT4" ShapeID="_x0000_i1100" DrawAspect="Content" ObjectID="_1668163829" r:id="rId141"/>
        </w:object>
      </w:r>
      <w:r w:rsidRPr="006030B6">
        <w:rPr>
          <w:rFonts w:ascii="Times New Roman" w:hAnsi="Times New Roman"/>
          <w:lang w:val="pt-BR"/>
        </w:rPr>
        <w:t xml:space="preserve"> + </w:t>
      </w:r>
      <w:r w:rsidRPr="006030B6">
        <w:rPr>
          <w:rFonts w:ascii="Times New Roman" w:hAnsi="Times New Roman"/>
          <w:position w:val="-12"/>
          <w:lang w:val="pt-BR"/>
        </w:rPr>
        <w:object w:dxaOrig="220" w:dyaOrig="380">
          <v:shape id="_x0000_i1101" type="#_x0000_t75" style="width:11.25pt;height:18.75pt" o:ole="">
            <v:imagedata r:id="rId134" o:title=""/>
          </v:shape>
          <o:OLEObject Type="Embed" ProgID="Equation.DSMT4" ShapeID="_x0000_i1101" DrawAspect="Content" ObjectID="_1668163830" r:id="rId142"/>
        </w:object>
      </w:r>
      <w:r w:rsidRPr="006030B6">
        <w:rPr>
          <w:rFonts w:ascii="Times New Roman" w:hAnsi="Times New Roman"/>
        </w:rPr>
        <w:t xml:space="preserve"> </w:t>
      </w:r>
      <w:r w:rsidRPr="006030B6">
        <w:rPr>
          <w:rFonts w:ascii="Times New Roman" w:hAnsi="Times New Roman"/>
          <w:lang w:val="pt-BR"/>
        </w:rPr>
        <w:t>= 5 A = 180</w:t>
      </w:r>
      <w:r w:rsidRPr="006030B6">
        <w:rPr>
          <w:rFonts w:ascii="Times New Roman" w:hAnsi="Times New Roman"/>
          <w:vertAlign w:val="superscript"/>
          <w:lang w:val="pt-BR"/>
        </w:rPr>
        <w:t xml:space="preserve">0  </w:t>
      </w:r>
      <w:r w:rsidRPr="006030B6">
        <w:rPr>
          <w:rFonts w:ascii="Times New Roman" w:hAnsi="Times New Roman"/>
          <w:lang w:val="pt-BR"/>
        </w:rPr>
        <w:t xml:space="preserve">=&gt;  </w:t>
      </w:r>
      <w:r w:rsidRPr="006030B6">
        <w:rPr>
          <w:rFonts w:ascii="Times New Roman" w:hAnsi="Times New Roman"/>
          <w:position w:val="-4"/>
          <w:lang w:val="pt-BR"/>
        </w:rPr>
        <w:object w:dxaOrig="240" w:dyaOrig="320">
          <v:shape id="_x0000_i1102" type="#_x0000_t75" style="width:12pt;height:15.75pt" o:ole="">
            <v:imagedata r:id="rId143" o:title=""/>
          </v:shape>
          <o:OLEObject Type="Embed" ProgID="Equation.DSMT4" ShapeID="_x0000_i1102" DrawAspect="Content" ObjectID="_1668163831" r:id="rId144"/>
        </w:object>
      </w:r>
      <w:r w:rsidRPr="006030B6">
        <w:rPr>
          <w:rFonts w:ascii="Times New Roman" w:hAnsi="Times New Roman"/>
        </w:rPr>
        <w:t xml:space="preserve"> </w:t>
      </w:r>
      <w:r w:rsidRPr="006030B6">
        <w:rPr>
          <w:rFonts w:ascii="Times New Roman" w:hAnsi="Times New Roman"/>
          <w:lang w:val="pt-BR"/>
        </w:rPr>
        <w:t>= 36</w:t>
      </w:r>
      <w:r w:rsidRPr="006030B6">
        <w:rPr>
          <w:rFonts w:ascii="Times New Roman" w:hAnsi="Times New Roman"/>
          <w:vertAlign w:val="superscript"/>
          <w:lang w:val="pt-BR"/>
        </w:rPr>
        <w:t>0</w:t>
      </w:r>
      <w:r w:rsidRPr="006030B6">
        <w:rPr>
          <w:rFonts w:ascii="Times New Roman" w:hAnsi="Times New Roman"/>
          <w:lang w:val="pt-BR"/>
        </w:rPr>
        <w:t xml:space="preserve"> </w:t>
      </w:r>
    </w:p>
    <w:p w:rsidR="006030B6" w:rsidRPr="006030B6" w:rsidRDefault="006030B6" w:rsidP="006030B6">
      <w:pPr>
        <w:tabs>
          <w:tab w:val="num" w:pos="720"/>
        </w:tabs>
        <w:rPr>
          <w:rFonts w:ascii="Times New Roman" w:hAnsi="Times New Roman"/>
          <w:lang w:val="pt-BR"/>
        </w:rPr>
      </w:pPr>
    </w:p>
    <w:p w:rsidR="006030B6" w:rsidRPr="006030B6" w:rsidRDefault="006030B6" w:rsidP="006030B6">
      <w:pPr>
        <w:rPr>
          <w:rFonts w:ascii="Times New Roman" w:hAnsi="Times New Roman"/>
          <w:b/>
          <w:bCs/>
          <w:lang w:val="pt-BR"/>
        </w:rPr>
      </w:pPr>
      <w:r w:rsidRPr="006030B6">
        <w:rPr>
          <w:rFonts w:ascii="Times New Roman" w:hAnsi="Times New Roman"/>
          <w:lang w:val="pt-BR"/>
        </w:rPr>
        <w:t xml:space="preserve"> </w:t>
      </w:r>
      <w:r w:rsidRPr="006030B6">
        <w:rPr>
          <w:rFonts w:ascii="Times New Roman" w:hAnsi="Times New Roman"/>
          <w:b/>
          <w:bCs/>
          <w:i/>
          <w:iCs/>
          <w:u w:val="single"/>
          <w:lang w:val="pt-BR"/>
        </w:rPr>
        <w:t>Thí dụ 4</w:t>
      </w:r>
      <w:r w:rsidRPr="006030B6">
        <w:rPr>
          <w:rFonts w:ascii="Times New Roman" w:hAnsi="Times New Roman"/>
          <w:b/>
          <w:bCs/>
          <w:lang w:val="pt-BR"/>
        </w:rPr>
        <w:t xml:space="preserve"> :  </w:t>
      </w:r>
      <w:r w:rsidRPr="006030B6">
        <w:rPr>
          <w:rFonts w:ascii="Times New Roman" w:hAnsi="Times New Roman"/>
          <w:lang w:val="pt-BR"/>
        </w:rPr>
        <w:t>Chiếu một tia sáng nghiêng một góc 45</w:t>
      </w:r>
      <w:r w:rsidRPr="006030B6">
        <w:rPr>
          <w:rFonts w:ascii="Times New Roman" w:hAnsi="Times New Roman"/>
          <w:vertAlign w:val="superscript"/>
          <w:lang w:val="pt-BR"/>
        </w:rPr>
        <w:t>0</w:t>
      </w:r>
      <w:r w:rsidRPr="006030B6">
        <w:rPr>
          <w:rFonts w:ascii="Times New Roman" w:hAnsi="Times New Roman"/>
          <w:lang w:val="pt-BR"/>
        </w:rPr>
        <w:t xml:space="preserve"> chiều từ trái sang phải xuống một gư</w:t>
      </w:r>
      <w:r w:rsidRPr="006030B6">
        <w:rPr>
          <w:rFonts w:ascii="Times New Roman" w:hAnsi="Times New Roman"/>
          <w:lang w:val="pt-BR"/>
        </w:rPr>
        <w:softHyphen/>
        <w:t>ơng phẳng đặt nằm ngang . Ta phải xoay gương phẳng một góc bằng bao nhiêu so với vị trí của gư</w:t>
      </w:r>
      <w:r w:rsidRPr="006030B6">
        <w:rPr>
          <w:rFonts w:ascii="Times New Roman" w:hAnsi="Times New Roman"/>
          <w:lang w:val="pt-BR"/>
        </w:rPr>
        <w:softHyphen/>
        <w:t>ơng ban đầu , để có tia phản xạ nằm ngang.</w:t>
      </w:r>
    </w:p>
    <w:p w:rsidR="006030B6" w:rsidRPr="006030B6" w:rsidRDefault="006030B6" w:rsidP="006030B6">
      <w:pPr>
        <w:rPr>
          <w:rFonts w:ascii="Times New Roman" w:hAnsi="Times New Roman"/>
          <w:b/>
          <w:bCs/>
          <w:lang w:val="pt-BR"/>
        </w:rPr>
      </w:pPr>
      <w:r w:rsidRPr="006030B6">
        <w:rPr>
          <w:rFonts w:ascii="Times New Roman" w:hAnsi="Times New Roman"/>
          <w:lang w:val="pt-BR"/>
        </w:rPr>
        <w:t xml:space="preserve">                                               </w:t>
      </w:r>
      <w:r w:rsidRPr="006030B6">
        <w:rPr>
          <w:rFonts w:ascii="Times New Roman" w:hAnsi="Times New Roman"/>
          <w:b/>
          <w:bCs/>
          <w:lang w:val="pt-BR"/>
        </w:rPr>
        <w:t>Bài giải</w:t>
      </w:r>
    </w:p>
    <w:p w:rsidR="006030B6" w:rsidRPr="006030B6" w:rsidRDefault="006030B6" w:rsidP="006030B6">
      <w:pPr>
        <w:rPr>
          <w:rFonts w:ascii="Times New Roman" w:hAnsi="Times New Roman"/>
          <w:lang w:val="pt-BR"/>
        </w:rPr>
      </w:pPr>
    </w:p>
    <w:p w:rsidR="006030B6" w:rsidRPr="006030B6" w:rsidRDefault="00CF61AD" w:rsidP="006030B6">
      <w:pPr>
        <w:ind w:left="134"/>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89984" behindDoc="0" locked="0" layoutInCell="1" allowOverlap="1">
                <wp:simplePos x="0" y="0"/>
                <wp:positionH relativeFrom="column">
                  <wp:posOffset>5318125</wp:posOffset>
                </wp:positionH>
                <wp:positionV relativeFrom="paragraph">
                  <wp:posOffset>1863725</wp:posOffset>
                </wp:positionV>
                <wp:extent cx="42545" cy="114300"/>
                <wp:effectExtent l="6985" t="13970" r="7620" b="5080"/>
                <wp:wrapNone/>
                <wp:docPr id="102" name="Line 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6"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8.75pt,146.75pt" to="422.1pt,15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W3MGQIAAC8EAAAOAAAAZHJzL2Uyb0RvYy54bWysU8uu2yAQ3VfqPyD2iR/XSRMrzlVlJ92k baR7+wEEcIyKAQGJE1X99w7kodx2U1X1Ag/MzOHMnGHxfOolOnLrhFYVzsYpRlxRzYTaV/jb63o0 w8h5ohiRWvEKn7nDz8v37xaDKXmuOy0ZtwhAlCsHU+HOe1MmiaMd74kba8MVOFtte+Jha/cJs2QA 9F4meZpOk0FbZqym3Dk4bS5OvIz4bcup/9q2jnskKwzcfFxtXHdhTZYLUu4tMZ2gVxrkH1j0RCi4 9A7VEE/QwYo/oHpBrXa69WOq+0S3raA81gDVZOlv1bx0xPBYCzTHmXub3P+DpV+OW4sEA+3SHCNF ehBpIxRH02waujMYV0JQrbY21EdP6sVsNP3ukNJ1R9SeR5avZwOJWchI3qSEjTNwx274rBnEkIPX sVWn1vYBEpqATlGR810RfvKIwmGRT4oJRhQ8WVY8pVGwhJS3XGOd/8R1j4JRYQnEIzY5bpwPXEh5 CwlXKb0WUkbNpUJDheeTfBITnJaCBWcIc3a/q6VFRxKmJn6xMPA8hll9UCyCdZyw1dX2RMiLDZdL FfCgGqBztS5j8WOezlez1awYFfl0NSrSphl9XNfFaLrOPkyap6aum+xnoJYVZScY4yqwu41oVvzd CFwfy2W47kN6b0PyFj32C8je/pF0lDMoeJmFnWbnrb3JDFMZg68vKIz94x7sx3e+/AUAAP//AwBQ SwMEFAAGAAgAAAAhAOSd1a7hAAAACwEAAA8AAABkcnMvZG93bnJldi54bWxMj01PwzAMhu9I/IfI SFymLf3YRil1JwT0tgsDxNVrTFvRJF2TbYVfTzjBzZYfvX7eYjPpXpx4dJ01CPEiAsGmtqozDcLr SzXPQDhPRlFvDSN8sYNNeXlRUK7s2TzzaecbEUKMywmh9X7IpXR1y5rcwg5swu3Djpp8WMdGqpHO IVz3MomitdTUmfChpYEfWq4/d0eN4Ko3PlTfs3oWvaeN5eTwuH0ixOur6f4OhOfJ/8Hwqx/UoQxO e3s0yokeIUtvVgFFSG7TMAQiWy4TEHuENI5XIMtC/u9Q/gAAAP//AwBQSwECLQAUAAYACAAAACEA toM4kv4AAADhAQAAEwAAAAAAAAAAAAAAAAAAAAAAW0NvbnRlbnRfVHlwZXNdLnhtbFBLAQItABQA BgAIAAAAIQA4/SH/1gAAAJQBAAALAAAAAAAAAAAAAAAAAC8BAABfcmVscy8ucmVsc1BLAQItABQA BgAIAAAAIQB+YW3MGQIAAC8EAAAOAAAAAAAAAAAAAAAAAC4CAABkcnMvZTJvRG9jLnhtbFBLAQIt ABQABgAIAAAAIQDkndWu4QAAAAsBAAAPAAAAAAAAAAAAAAAAAHMEAABkcnMvZG93bnJldi54bWxQ SwUGAAAAAAQABADzAAAAgQUAAAAA "/>
            </w:pict>
          </mc:Fallback>
        </mc:AlternateContent>
      </w:r>
      <w:r>
        <w:rPr>
          <w:rFonts w:ascii="Times New Roman" w:hAnsi="Times New Roman"/>
          <w:noProof/>
        </w:rPr>
        <mc:AlternateContent>
          <mc:Choice Requires="wps">
            <w:drawing>
              <wp:anchor distT="0" distB="0" distL="114300" distR="114300" simplePos="0" relativeHeight="251692032" behindDoc="0" locked="0" layoutInCell="1" allowOverlap="1">
                <wp:simplePos x="0" y="0"/>
                <wp:positionH relativeFrom="column">
                  <wp:posOffset>2339975</wp:posOffset>
                </wp:positionH>
                <wp:positionV relativeFrom="paragraph">
                  <wp:posOffset>-526415</wp:posOffset>
                </wp:positionV>
                <wp:extent cx="3616325" cy="2400300"/>
                <wp:effectExtent l="635" t="0" r="2540" b="4445"/>
                <wp:wrapNone/>
                <wp:docPr id="101" name="Rectangle 6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632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8" o:spid="_x0000_s1026" style="position:absolute;margin-left:184.25pt;margin-top:-41.45pt;width:284.75pt;height:18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6n7EsQIAAKoFAAAOAAAAZHJzL2Uyb0RvYy54bWysVNuOmzAQfa/Uf7D8znIJIYCWrHZDqCpt 21W3/QAHTLAKNrWdkG3Vf+/Y5L4vVVsekO0Zz5wzczy3d7uuRVsqFRM8w/6NhxHlpagYX2f465fC iTFSmvCKtILTDL9Qhe/mb9/cDn1KA9GItqISQRCu0qHPcKN1n7quKhvaEXUjesrBWAvZEQ1buXYr SQaI3rVu4HmROwhZ9VKUVCk4zUcjntv4dU1L/amuFdWozTBg0/Yv7X9l/u78lqRrSfqGlXsY5C9Q dIRxSHoMlRNN0EayV6E6VkqhRK1vStG5oq5ZSS0HYON7V2yeG9JTywWKo/pjmdT/C1t+3D5JxCro nedjxEkHTfoMZSN83VIUTWJToqFXKXg+90/SkFT9oyi/KcTFogE/ei+lGBpKKgDmG3/34oLZKLiK VsMHUUF8stHCVmtXy84EhDqgnW3Ky7EpdKdRCYeTyI8mwRSjEmxB6HkTz7bNJenhei+VfkdFh8wi wxLg2/Bk+6i0gUPSg4vJxkXB2tZ2vuUXB+A4nkByuGpsBoZt5M/ES5bxMg6dMIiWTujluXNfLEIn KvzZNJ/ki0Xu/zJ5/TBtWFVRbtIcROWHf9a0vbxHORxlpUTLKhPOQFJyvVq0Em0JiLqwny06WE5u 7iUMWwTgckXJh4I+BIlTRPHMCYtw6iQzL3Y8P3lIIi9Mwry4pPTIOP13SmjIcDKFplo6J9BX3Dz7 veZG0o5pGBst6zIcH51IajS45JVtrSasHddnpTDwT6WAdh8abRVrRDqKfSWqFxCsFCAnGBsw4GDR CPkDowGGRYbV9w2RFKP2PQfRJ34YmuliN+F0FsBGnltW5xbCSwiVYY3RuFzocSJtesnWDWTybWG4 uIeHUjMrYfOIRlT75wUDwTLZDy8zcc731us0Yue/AQAA//8DAFBLAwQUAAYACAAAACEAuSbu/eMA AAALAQAADwAAAGRycy9kb3ducmV2LnhtbEyPQUvDQBCF74L/YRnBi7SbprQkMZMiBbGIUEy1522y JsHsbJrdJvHfOz3pcZiP976XbibTikH3rrGEsJgHIDQVtmyoQvg4PM8iEM4rKlVrSSP8aAeb7PYm VUlpR3rXQ+4rwSHkEoVQe98lUrqi1ka5ue008e/L9kZ5PvtKlr0aOdy0MgyCtTSqIW6oVae3tS6+ 84tBGIv9cDy8vcj9w3Fn6bw7b/PPV8T7u+npEYTXk/+D4arP6pCx08leqHSiRViuoxWjCLMojEEw ES8jXndCCOPVAmSWyv8bsl8AAAD//wMAUEsBAi0AFAAGAAgAAAAhALaDOJL+AAAA4QEAABMAAAAA AAAAAAAAAAAAAAAAAFtDb250ZW50X1R5cGVzXS54bWxQSwECLQAUAAYACAAAACEAOP0h/9YAAACU AQAACwAAAAAAAAAAAAAAAAAvAQAAX3JlbHMvLnJlbHNQSwECLQAUAAYACAAAACEA8+p+xLECAACq BQAADgAAAAAAAAAAAAAAAAAuAgAAZHJzL2Uyb0RvYy54bWxQSwECLQAUAAYACAAAACEAuSbu/eMA AAALAQAADwAAAAAAAAAAAAAAAAALBQAAZHJzL2Rvd25yZXYueG1sUEsFBgAAAAAEAAQA8wAAABsG AAAAAA== " filled="f" stroked="f"/>
            </w:pict>
          </mc:Fallback>
        </mc:AlternateContent>
      </w:r>
    </w:p>
    <w:p w:rsidR="006030B6" w:rsidRPr="006030B6" w:rsidRDefault="00CF61AD" w:rsidP="006030B6">
      <w:pPr>
        <w:ind w:left="134"/>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91008" behindDoc="0" locked="0" layoutInCell="1" allowOverlap="1">
                <wp:simplePos x="0" y="0"/>
                <wp:positionH relativeFrom="column">
                  <wp:posOffset>2722880</wp:posOffset>
                </wp:positionH>
                <wp:positionV relativeFrom="paragraph">
                  <wp:posOffset>114300</wp:posOffset>
                </wp:positionV>
                <wp:extent cx="3020695" cy="2066925"/>
                <wp:effectExtent l="12065" t="12065" r="5715" b="0"/>
                <wp:wrapNone/>
                <wp:docPr id="80" name="Group 6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0695" cy="2066925"/>
                          <a:chOff x="5304" y="10134"/>
                          <a:chExt cx="4757" cy="3255"/>
                        </a:xfrm>
                      </wpg:grpSpPr>
                      <wps:wsp>
                        <wps:cNvPr id="81" name="Line 618"/>
                        <wps:cNvCnPr/>
                        <wps:spPr bwMode="auto">
                          <a:xfrm>
                            <a:off x="5304" y="12114"/>
                            <a:ext cx="47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619"/>
                        <wps:cNvCnPr/>
                        <wps:spPr bwMode="auto">
                          <a:xfrm>
                            <a:off x="5371" y="12114"/>
                            <a:ext cx="40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Line 620"/>
                        <wps:cNvCnPr/>
                        <wps:spPr bwMode="auto">
                          <a:xfrm>
                            <a:off x="5304" y="11214"/>
                            <a:ext cx="469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621"/>
                        <wps:cNvCnPr/>
                        <wps:spPr bwMode="auto">
                          <a:xfrm flipV="1">
                            <a:off x="7917" y="10134"/>
                            <a:ext cx="1139"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622"/>
                        <wps:cNvCnPr/>
                        <wps:spPr bwMode="auto">
                          <a:xfrm flipH="1" flipV="1">
                            <a:off x="6376" y="10314"/>
                            <a:ext cx="1541"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rc 623"/>
                        <wps:cNvSpPr>
                          <a:spLocks/>
                        </wps:cNvSpPr>
                        <wps:spPr bwMode="auto">
                          <a:xfrm>
                            <a:off x="8021" y="11949"/>
                            <a:ext cx="268" cy="1440"/>
                          </a:xfrm>
                          <a:custGeom>
                            <a:avLst/>
                            <a:gdLst>
                              <a:gd name="G0" fmla="+- 0 0 0"/>
                              <a:gd name="G1" fmla="+- 21600 0 0"/>
                              <a:gd name="G2" fmla="+- 21600 0 0"/>
                              <a:gd name="T0" fmla="*/ 0 w 9753"/>
                              <a:gd name="T1" fmla="*/ 0 h 21600"/>
                              <a:gd name="T2" fmla="*/ 9753 w 9753"/>
                              <a:gd name="T3" fmla="*/ 2327 h 21600"/>
                              <a:gd name="T4" fmla="*/ 0 w 9753"/>
                              <a:gd name="T5" fmla="*/ 21600 h 21600"/>
                            </a:gdLst>
                            <a:ahLst/>
                            <a:cxnLst>
                              <a:cxn ang="0">
                                <a:pos x="T0" y="T1"/>
                              </a:cxn>
                              <a:cxn ang="0">
                                <a:pos x="T2" y="T3"/>
                              </a:cxn>
                              <a:cxn ang="0">
                                <a:pos x="T4" y="T5"/>
                              </a:cxn>
                            </a:cxnLst>
                            <a:rect l="0" t="0" r="r" b="b"/>
                            <a:pathLst>
                              <a:path w="9753" h="21600" fill="none" extrusionOk="0">
                                <a:moveTo>
                                  <a:pt x="-1" y="0"/>
                                </a:moveTo>
                                <a:cubicBezTo>
                                  <a:pt x="3388" y="0"/>
                                  <a:pt x="6729" y="797"/>
                                  <a:pt x="9752" y="2327"/>
                                </a:cubicBezTo>
                              </a:path>
                              <a:path w="9753" h="21600" stroke="0" extrusionOk="0">
                                <a:moveTo>
                                  <a:pt x="-1" y="0"/>
                                </a:moveTo>
                                <a:cubicBezTo>
                                  <a:pt x="3388" y="0"/>
                                  <a:pt x="6729" y="797"/>
                                  <a:pt x="9752" y="232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Arc 624"/>
                        <wps:cNvSpPr>
                          <a:spLocks/>
                        </wps:cNvSpPr>
                        <wps:spPr bwMode="auto">
                          <a:xfrm rot="266950" flipH="1">
                            <a:off x="7797" y="11794"/>
                            <a:ext cx="269" cy="179"/>
                          </a:xfrm>
                          <a:custGeom>
                            <a:avLst/>
                            <a:gdLst>
                              <a:gd name="G0" fmla="+- 10533 0 0"/>
                              <a:gd name="G1" fmla="+- 21600 0 0"/>
                              <a:gd name="G2" fmla="+- 21600 0 0"/>
                              <a:gd name="T0" fmla="*/ 0 w 32133"/>
                              <a:gd name="T1" fmla="*/ 2742 h 21600"/>
                              <a:gd name="T2" fmla="*/ 32133 w 32133"/>
                              <a:gd name="T3" fmla="*/ 21600 h 21600"/>
                              <a:gd name="T4" fmla="*/ 10533 w 32133"/>
                              <a:gd name="T5" fmla="*/ 21600 h 21600"/>
                            </a:gdLst>
                            <a:ahLst/>
                            <a:cxnLst>
                              <a:cxn ang="0">
                                <a:pos x="T0" y="T1"/>
                              </a:cxn>
                              <a:cxn ang="0">
                                <a:pos x="T2" y="T3"/>
                              </a:cxn>
                              <a:cxn ang="0">
                                <a:pos x="T4" y="T5"/>
                              </a:cxn>
                            </a:cxnLst>
                            <a:rect l="0" t="0" r="r" b="b"/>
                            <a:pathLst>
                              <a:path w="32133" h="21600" fill="none" extrusionOk="0">
                                <a:moveTo>
                                  <a:pt x="0" y="2742"/>
                                </a:moveTo>
                                <a:cubicBezTo>
                                  <a:pt x="3219" y="944"/>
                                  <a:pt x="6845" y="-1"/>
                                  <a:pt x="10533" y="0"/>
                                </a:cubicBezTo>
                                <a:cubicBezTo>
                                  <a:pt x="22462" y="0"/>
                                  <a:pt x="32133" y="9670"/>
                                  <a:pt x="32133" y="21600"/>
                                </a:cubicBezTo>
                              </a:path>
                              <a:path w="32133" h="21600" stroke="0" extrusionOk="0">
                                <a:moveTo>
                                  <a:pt x="0" y="2742"/>
                                </a:moveTo>
                                <a:cubicBezTo>
                                  <a:pt x="3219" y="944"/>
                                  <a:pt x="6845" y="-1"/>
                                  <a:pt x="10533" y="0"/>
                                </a:cubicBezTo>
                                <a:cubicBezTo>
                                  <a:pt x="22462" y="0"/>
                                  <a:pt x="32133" y="9670"/>
                                  <a:pt x="32133" y="21600"/>
                                </a:cubicBezTo>
                                <a:lnTo>
                                  <a:pt x="1053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Line 625"/>
                        <wps:cNvCnPr/>
                        <wps:spPr bwMode="auto">
                          <a:xfrm>
                            <a:off x="5304" y="1121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626"/>
                        <wps:cNvCnPr/>
                        <wps:spPr bwMode="auto">
                          <a:xfrm>
                            <a:off x="5639" y="1130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627"/>
                        <wps:cNvCnPr/>
                        <wps:spPr bwMode="auto">
                          <a:xfrm>
                            <a:off x="5974" y="114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628"/>
                        <wps:cNvCnPr/>
                        <wps:spPr bwMode="auto">
                          <a:xfrm>
                            <a:off x="6376" y="1157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629"/>
                        <wps:cNvCnPr/>
                        <wps:spPr bwMode="auto">
                          <a:xfrm>
                            <a:off x="6711" y="1169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630"/>
                        <wps:cNvCnPr/>
                        <wps:spPr bwMode="auto">
                          <a:xfrm>
                            <a:off x="7046" y="1179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631"/>
                        <wps:cNvCnPr/>
                        <wps:spPr bwMode="auto">
                          <a:xfrm>
                            <a:off x="7381" y="1193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632"/>
                        <wps:cNvCnPr/>
                        <wps:spPr bwMode="auto">
                          <a:xfrm>
                            <a:off x="8118" y="1217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633"/>
                        <wps:cNvCnPr/>
                        <wps:spPr bwMode="auto">
                          <a:xfrm>
                            <a:off x="8453" y="1229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634"/>
                        <wps:cNvCnPr/>
                        <wps:spPr bwMode="auto">
                          <a:xfrm>
                            <a:off x="8788" y="1241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635"/>
                        <wps:cNvCnPr/>
                        <wps:spPr bwMode="auto">
                          <a:xfrm>
                            <a:off x="9123" y="1251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636"/>
                        <wps:cNvCnPr/>
                        <wps:spPr bwMode="auto">
                          <a:xfrm>
                            <a:off x="9458" y="126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637"/>
                        <wps:cNvCnPr/>
                        <wps:spPr bwMode="auto">
                          <a:xfrm>
                            <a:off x="6398" y="10314"/>
                            <a:ext cx="603"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17" o:spid="_x0000_s1026" style="position:absolute;margin-left:214.4pt;margin-top:9pt;width:237.85pt;height:162.75pt;z-index:251691008" coordorigin="5304,10134" coordsize="4757,32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JnRkfgcAAJM+AAAOAAAAZHJzL2Uyb0RvYy54bWzsW22Pm0YQ/l6p/wHxsdXFLK/GihOl95JW SptIufY7B9hGwUABn+9S9b/3mVkWA3fO5ezqlPa4SA6wy+zO7LPztsPL1zfrVLuOyyrJs7kuXhi6 FmdhHiXZcq7/fnlxMtW1qg6yKEjzLJ7rt3Glv371/Xcvt8UsNvNVnkZxqYFIVs22xVxf1XUxm0yq cBWvg+pFXsQZGhd5uQ5q3JbLSVQGW1BfpxPTMNzJNi+joszDuKrw9Ew26q+Y/mIRh/X7xaKKay2d 65hbzb8l/17R7+TVy2C2LINilYTNNIIDZrEOkgyDtqTOgjrQNmVyh9Q6Ccu8yhf1izBfT/LFIglj 5gHcCGPAzdsy3xTMy3K2XRatmCDagZwOJhv+dv2h1JJork8hnixYY414WM0VHklnWyxn6PS2LD4W H0rJIi7f5eGnCs2TYTvdL2Vn7Wr7ax6BYLCpc5bOzaJcEwnwrd3wIty2ixDf1FqIh5ZhGq7v6FqI Nly6vunIZQpXWEt6z7EMW9fQLAxh2arxvCFge44n37ZMh1+dBDM5Ms+2mR2xBsxVO7FWx4n14yoo Yl6tiiSmxCqUWN8lWQypTqVUuc9p9qFkGVezCtJ9UGA7xk0hGsaV3HZsM6pbnoNZUVb12zhfa3Qx 11PMg1cjuH5X1bSGuy60OFl+kaQpngezNNO2c913sAJ0W+VpElEj35TLq9O01K4D2lr8R5yBWK8b IJxFTGwVB9F5c10HSSqv0T/NiB74wHSaK7l3/vIN/3x6PrVPbNM9P7GNs7OTNxen9ol7ITznzDo7 PT0Tf9PUhD1bJVEUZzQ7tY+F/XUL2mgUuQPbndyKYdKnzixisup/njSAJZdQouoqj255Zfk5MPZU YDMHYPOPApsH7NIuuwds2KRyj/13wKbVtwWUUV0mQbZMY52gvY4jXUtjmC66kvAd4cim91EmZY/u s/pwBGYgYtoq0I+H6z7gcaj7XL+Bo3DlIKP6g9Z6duoPXoF0YaStNcVj8aYt0qT4AyqP7V3jpng+ XKGBu6GsrhCWLxWh8OFBSQ2i3JzR8LaO/L3a5H9keOGv9pBnHoS8nwl592LQtTy3waA11H7CsfEW uctiaowY5FjyOWo/AERi8E0Zaq5pdSCoYreqG7ixGZYtyn19MAKZGlCqrAuFb7N3yZ47R26mi2Cf YWjbQxiGGxmDkH+v4g5Ey1Hj8i8jFXvCji/WKWLwH080g/4RF9RTdaANojqYwjXu7QQ/+MFOl+1Q P0ww0FbzPYdl1hntsh2N+6w0HnEwpct2NHQiIntowRuSk0I30zI9bQ85WLG23755Qd+0faQUOsTg /LSSDVYyyAtm4U3WSBtXGnxgCr1JtkVeUVRN8oAOAcvSiqEXte7pDJ6pMwsM4325s4zWL1Uwzp3l S82MSiRqhimaUteQormSwi6Cmhjh6eKSw1JaLm2FJAGhAPJA6DfXM6SZkIO6qcsN5aTef1JcrvPr +DJnAjWxeyJxrIC6aw43V0n4U/y529mypsA2GG7gWDAJ1zNh/PHU8zlXAlHyc2BAiodWWUmzQxWs Ez9fYqaqy/wTohXw9W3zQuF7V1ISRO02AauqPUzzKpbQktw3YuBlJTR0VEQbfD/vHEQvk1J1Ey4X /Ndgq9Pt4GSFVubIDWH1kMzFxSovPyNCRmJ0rld/boISmyr9JUOKzBek3bWab2zHM3FTdluuui1B FoIUom4dGocuT2uZfd0UZbJcYSTpamf5GyQJFwnno8gayRQKkix084QZFHj6XSPKgWYTsR5nRKWA TeQzHUiM4gz29kgJqDiD1AipEyE8fxDhmq4KMzy2utgvKsro7puvNq3CcCzrac2rZQrri/bV9Gxz n03smlgmBBt7L8GekWX3oGMYu5a9a2WlNPZQHE2tLiV9uK0F4AFrWt9GYz1gbU0h7apvN9ugsbdT G4sBSrDd7BXKx7x6/FwZ874J79/Jd0zTdqWN7ln0hlEM4bvenpaubeuSbsxZ16rfkdvjzPqzENvO QRiuZlfQoxPRPxh9RD6l4x3gbGZ0Ip7gzA+xQi8bxIFP40X8m3lvOv1UiZ9GsyqvYMw9PpvcI2xl D20uQeFQtLmUz2YflA7Z2cqqXLfbHKsjyziCjQpWnmGSkc7ZemBrikQOO9LzPZkZEsI2R7CN5QxK azW1Mz5SdD2wHVM7sztBEQ5gN2q2sXZGFiIosCEc7IHtmNoZ1xMyvSyEO0zljGZ0LNTyB5UxFntU B/psnmE3Z8PIGw7O5EawjWCDAuppNuvRZTHdJLU1VZrNV7W3Y4AAAY0lqFxGTpXbXTNqPboSpgO2 qUC5NEejphh9trHeuU1rKJ+tLXmRBX/yfOlAM4rDBVhlSn2Y5uizjWC7A7b2aLgBGweRh4LNawpK hGkP6/lGn2302fzBEYJ1zBGCL1AMKDWbg5PVMfUxpj76qY/BCYJ1zAmCbzvKZ3OdMc82JnUHSV1B tZq9COGYIwQcVzVoM+7UxbsGtB7VI1ONGpRep2bq2z0dHb9S65T88fe6+PKZ1675Sps+re7ec4ng 7lvyV/8AAAD//wMAUEsDBBQABgAIAAAAIQDk2pF44AAAAAoBAAAPAAAAZHJzL2Rvd25yZXYueG1s TI9Ba4NAFITvhf6H5RV6a1ajFmNdQwhtT6HQpFBy2+iLSty34m7U/Pu+ntrjMMPMN/l6Np0YcXCt JQXhIgCBVNqqpVrB1+HtKQXhvKZKd5ZQwQ0drIv7u1xnlZ3oE8e9rwWXkMu0gsb7PpPSlQ0a7Ra2 R2LvbAejPcuhltWgJy43nVwGwbM0uiVeaHSP2wbLy/5qFLxPetpE4eu4u5y3t+Mh+fjehajU48O8 eQHhcfZ/YfjFZ3QomOlkr1Q50SmIlymjezZS/sSBVRAnIE4KojhKQBa5/H+h+AEAAP//AwBQSwEC LQAUAAYACAAAACEAtoM4kv4AAADhAQAAEwAAAAAAAAAAAAAAAAAAAAAAW0NvbnRlbnRfVHlwZXNd LnhtbFBLAQItABQABgAIAAAAIQA4/SH/1gAAAJQBAAALAAAAAAAAAAAAAAAAAC8BAABfcmVscy8u cmVsc1BLAQItABQABgAIAAAAIQBzJnRkfgcAAJM+AAAOAAAAAAAAAAAAAAAAAC4CAABkcnMvZTJv RG9jLnhtbFBLAQItABQABgAIAAAAIQDk2pF44AAAAAoBAAAPAAAAAAAAAAAAAAAAANgJAABkcnMv ZG93bnJldi54bWxQSwUGAAAAAAQABADzAAAA5QoAAAAA ">
                <v:line id="Line 618" o:spid="_x0000_s1027" style="position:absolute;visibility:visible;mso-wrap-style:square" from="5304,12114" to="10061,12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c7lMUAAADbAAAADwAAAGRycy9kb3ducmV2LnhtbESPT2vCQBTE7wW/w/IKvdWNFoKkriIV QXso/oN6fGafSTT7Nuxuk/Tbu4WCx2FmfsNM572pRUvOV5YVjIYJCOLc6ooLBcfD6nUCwgdkjbVl UvBLHuazwdMUM2073lG7D4WIEPYZKihDaDIpfV6SQT+0DXH0LtYZDFG6QmqHXYSbWo6TJJUGK44L JTb0UVJ+2/8YBV9v27RdbD7X/fcmPefL3fl07ZxSL8/94h1EoD48wv/ttVYwGcHfl/gD5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Gc7lMUAAADbAAAADwAAAAAAAAAA AAAAAAChAgAAZHJzL2Rvd25yZXYueG1sUEsFBgAAAAAEAAQA+QAAAJMDAAAAAA== "/>
                <v:line id="Line 619" o:spid="_x0000_s1028" style="position:absolute;visibility:visible;mso-wrap-style:square" from="5371,12114" to="9391,12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2mV8QAAADbAAAADwAAAGRycy9kb3ducmV2LnhtbESPT2sCMRTE74LfITyhN83qoerWKMVF 8NAW/IPn5+Z1s3Tzsmzimn77piB4HGbmN8xqE20jeup87VjBdJKBIC6drrlScD7txgsQPiBrbByT gl/ysFkPByvMtbvzgfpjqESCsM9RgQmhzaX0pSGLfuJa4uR9u85iSLKrpO7wnuC2kbMse5UWa04L BlvaGip/jjerYG6Kg5zL4uP0VfT1dBk/4+W6VOplFN/fQASK4Rl+tPdawWIG/1/SD5Dr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LaZXxAAAANsAAAAPAAAAAAAAAAAA AAAAAKECAABkcnMvZG93bnJldi54bWxQSwUGAAAAAAQABAD5AAAAkgMAAAAA ">
                  <v:stroke endarrow="block"/>
                </v:line>
                <v:line id="Line 620" o:spid="_x0000_s1029" style="position:absolute;visibility:visible;mso-wrap-style:square" from="5304,11214" to="9994,1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AeMUAAADbAAAADwAAAGRycy9kb3ducmV2LnhtbESPQWvCQBSE74X+h+UVems2VgiSuooo gvYg1Rbq8Zl9JtHs27C7TeK/7xYKHoeZ+YaZzgfTiI6cry0rGCUpCOLC6ppLBV+f65cJCB+QNTaW ScGNPMxnjw9TzLXteU/dIZQiQtjnqKAKoc2l9EVFBn1iW+Lona0zGKJ0pdQO+wg3jXxN00warDku VNjSsqLievgxCnbjj6xbbN83w/c2OxWr/el46Z1Sz0/D4g1EoCHcw//tjVYwGcPfl/gD5O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kAeMUAAADbAAAADwAAAAAAAAAA AAAAAAChAgAAZHJzL2Rvd25yZXYueG1sUEsFBgAAAAAEAAQA+QAAAJMDAAAAAA== "/>
                <v:line id="Line 621" o:spid="_x0000_s1030" style="position:absolute;flip:y;visibility:visible;mso-wrap-style:square" from="7917,10134" to="9056,12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Kx58UAAADbAAAADwAAAGRycy9kb3ducmV2LnhtbESPQWsCMRSE74X+h/AKvZSabZGyXY0i BaEHL1pZ8fbcvG6W3bxsk6jbf28EweMwM98w0/lgO3EiHxrHCt5GGQjiyumGawXbn+VrDiJEZI2d Y1LwTwHms8eHKRbanXlNp02sRYJwKFCBibEvpAyVIYth5Hri5P06bzEm6WupPZ4T3HbyPcs+pMWG 04LBnr4MVe3maBXIfPXy5xeHcVu2u92nKauy36+Uen4aFhMQkYZ4D9/a31pBPobrl/QD5O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HKx58UAAADbAAAADwAAAAAAAAAA AAAAAAChAgAAZHJzL2Rvd25yZXYueG1sUEsFBgAAAAAEAAQA+QAAAJMDAAAAAA== "/>
                <v:line id="Line 622" o:spid="_x0000_s1031" style="position:absolute;flip:x y;visibility:visible;mso-wrap-style:square" from="6376,10314" to="7917,12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zC2l8MAAADbAAAADwAAAGRycy9kb3ducmV2LnhtbESPT4vCMBTE7wt+h/AEL4um6iqlGkWE FU8u/sPro3m2xealNFlb/fRGWNjjMDO/YebL1pTiTrUrLCsYDiIQxKnVBWcKTsfvfgzCeWSNpWVS 8CAHy0XnY46Jtg3v6X7wmQgQdgkqyL2vEildmpNBN7AVcfCutjbog6wzqWtsAtyUchRFU2mw4LCQ Y0XrnNLb4dcoQN49x3EzpC+5oYsb7X4+V+erUr1uu5qB8NT6//Bfe6sVxBN4fwk/QC5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8wtpfDAAAA2wAAAA8AAAAAAAAAAAAA AAAAoQIAAGRycy9kb3ducmV2LnhtbFBLBQYAAAAABAAEAPkAAACRAwAAAAA= "/>
                <v:shape id="Arc 623" o:spid="_x0000_s1032" style="position:absolute;left:8021;top:11949;width:268;height:1440;visibility:visible;mso-wrap-style:square;v-text-anchor:top" coordsize="9753,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6g4cUA AADbAAAADwAAAGRycy9kb3ducmV2LnhtbESPQWuDQBSE74H8h+UFeotrepBgsxFJMHgqJCm0x4f7 qrbuW3U30fbXdwuFHoeZ+YbZZbPpxJ1G11pWsIliEMSV1S3XCl6uxXoLwnlkjZ1lUvBFDrL9crHD VNuJz3S/+FoECLsUFTTe96mUrmrIoItsTxy8dzsa9EGOtdQjTgFuOvkYx4k02HJYaLCnQ0PV5+Vm FNy+X/Ph43ourD8ehtNz97YpqVTqYTXnTyA8zf4//NcutYJtAr9fwg+Q+x8AAAD//wMAUEsBAi0A FAAGAAgAAAAhAPD3irv9AAAA4gEAABMAAAAAAAAAAAAAAAAAAAAAAFtDb250ZW50X1R5cGVzXS54 bWxQSwECLQAUAAYACAAAACEAMd1fYdIAAACPAQAACwAAAAAAAAAAAAAAAAAuAQAAX3JlbHMvLnJl bHNQSwECLQAUAAYACAAAACEAMy8FnkEAAAA5AAAAEAAAAAAAAAAAAAAAAAApAgAAZHJzL3NoYXBl eG1sLnhtbFBLAQItABQABgAIAAAAIQCMzqDhxQAAANsAAAAPAAAAAAAAAAAAAAAAAJgCAABkcnMv ZG93bnJldi54bWxQSwUGAAAAAAQABAD1AAAAigMAAAAA " path="m-1,nfc3388,,6729,797,9752,2327em-1,nsc3388,,6729,797,9752,2327l,21600,-1,xe" filled="f">
                  <v:path arrowok="t" o:extrusionok="f" o:connecttype="custom" o:connectlocs="0,0;268,155;0,1440" o:connectangles="0,0,0"/>
                </v:shape>
                <v:shape id="Arc 624" o:spid="_x0000_s1033" style="position:absolute;left:7797;top:11794;width:269;height:179;rotation:-291581fd;flip:x;visibility:visible;mso-wrap-style:square;v-text-anchor:top" coordsize="32133,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HBBcMA AADbAAAADwAAAGRycy9kb3ducmV2LnhtbESPQWvCQBSE74X+h+UVvNWNVWxIXcUKghcFtYceH9nn Jph9G7JrEv31riB4HGbmG2a26G0lWmp86VjBaJiAIM6dLtko+DuuP1MQPiBrrByTgit5WMzf32aY adfxntpDMCJC2GeooAihzqT0eUEW/dDVxNE7ucZiiLIxUjfYRbit5FeSTKXFkuNCgTWtCsrPh4tV cDuXv4Y22LXjVF8mu6XZ/k+MUoOPfvkDIlAfXuFne6MVpN/w+BJ/gJzfAQAA//8DAFBLAQItABQA BgAIAAAAIQDw94q7/QAAAOIBAAATAAAAAAAAAAAAAAAAAAAAAABbQ29udGVudF9UeXBlc10ueG1s UEsBAi0AFAAGAAgAAAAhADHdX2HSAAAAjwEAAAsAAAAAAAAAAAAAAAAALgEAAF9yZWxzLy5yZWxz UEsBAi0AFAAGAAgAAAAhADMvBZ5BAAAAOQAAABAAAAAAAAAAAAAAAAAAKQIAAGRycy9zaGFwZXht bC54bWxQSwECLQAUAAYACAAAACEAOYHBBcMAAADbAAAADwAAAAAAAAAAAAAAAACYAgAAZHJzL2Rv d25yZXYueG1sUEsFBgAAAAAEAAQA9QAAAIgDAAAAAA== " path="m,2742nfc3219,944,6845,-1,10533,,22462,,32133,9670,32133,21600em,2742nsc3219,944,6845,-1,10533,,22462,,32133,9670,32133,21600r-21600,l,2742xe" filled="f">
                  <v:path arrowok="t" o:extrusionok="f" o:connecttype="custom" o:connectlocs="0,23;269,179;88,179" o:connectangles="0,0,0"/>
                </v:shape>
                <v:line id="Line 625" o:spid="_x0000_s1034" style="position:absolute;visibility:visible;mso-wrap-style:square" from="5304,11214" to="5438,113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2SCcIAAADbAAAADwAAAGRycy9kb3ducmV2LnhtbERPy2rCQBTdC/2H4Rbc6cQWgkRHEUtB uyj1Abq8Zq5JNHMnzIxJ+vedRcHl4bzny97UoiXnK8sKJuMEBHFudcWFguPhczQF4QOyxtoyKfgl D8vFy2COmbYd76jdh0LEEPYZKihDaDIpfV6SQT+2DXHkrtYZDBG6QmqHXQw3tXxLklQarDg2lNjQ uqT8vn8YBd/vP2m72n5t+tM2veQfu8v51jmlhq/9agYiUB+e4n/3RiuYxrHxS/wB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V2SCcIAAADbAAAADwAAAAAAAAAAAAAA AAChAgAAZHJzL2Rvd25yZXYueG1sUEsFBgAAAAAEAAQA+QAAAJADAAAAAA== "/>
                <v:line id="Line 626" o:spid="_x0000_s1035" style="position:absolute;visibility:visible;mso-wrap-style:square" from="5639,11304" to="5706,11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E3ksYAAADbAAAADwAAAGRycy9kb3ducmV2LnhtbESPQWvCQBSE7wX/w/KE3upGhaCpq0hF 0B6k2kJ7fGZfk9js27C7TdJ/3xUEj8PMfMMsVr2pRUvOV5YVjEcJCOLc6ooLBR/v26cZCB+QNdaW ScEfeVgtBw8LzLTt+EjtKRQiQthnqKAMocmk9HlJBv3INsTR+7bOYIjSFVI77CLc1HKSJKk0WHFc KLGhl5Lyn9OvUXCYvqXtev+66z/36TnfHM9fl84p9Tjs188gAvXhHr61d1rBbA7XL/EH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IRN5LGAAAA2wAAAA8AAAAAAAAA AAAAAAAAoQIAAGRycy9kb3ducmV2LnhtbFBLBQYAAAAABAAEAPkAAACUAwAAAAA= "/>
                <v:line id="Line 627" o:spid="_x0000_s1036" style="position:absolute;visibility:visible;mso-wrap-style:square" from="5974,11424" to="6041,116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II0sMAAADbAAAADwAAAGRycy9kb3ducmV2LnhtbERPy2rCQBTdF/yH4Qru6sQKoUZHkZaC dlHqA3R5zVyTaOZOmJkm6d93FgWXh/NerHpTi5acrywrmIwTEMS51RUXCo6Hj+dXED4ga6wtk4Jf 8rBaDp4WmGnb8Y7afShEDGGfoYIyhCaT0uclGfRj2xBH7mqdwRChK6R22MVwU8uXJEmlwYpjQ4kN vZWU3/c/RsHX9Dtt19vPTX/appf8fXc53zqn1GjYr+cgAvXhIf53b7SCWVwf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byCNLDAAAA2wAAAA8AAAAAAAAAAAAA AAAAoQIAAGRycy9kb3ducmV2LnhtbFBLBQYAAAAABAAEAPkAAACRAwAAAAA= "/>
                <v:line id="Line 628" o:spid="_x0000_s1037" style="position:absolute;visibility:visible;mso-wrap-style:square" from="6376,11574" to="6443,117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6tScYAAADbAAAADwAAAGRycy9kb3ducmV2LnhtbESPQWvCQBSE7wX/w/IKvdWNFkJNXUVa BPUg1Rba4zP7mqRm34bdNYn/3hUEj8PMfMNM572pRUvOV5YVjIYJCOLc6ooLBd9fy+dXED4ga6wt k4IzeZjPBg9TzLTteEftPhQiQthnqKAMocmk9HlJBv3QNsTR+7POYIjSFVI77CLc1HKcJKk0WHFc KLGh95Ly4/5kFGxfPtN2sd6s+p91esg/doff/84p9fTYL95ABOrDPXxrr7SCyQ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m+rUnGAAAA2wAAAA8AAAAAAAAA AAAAAAAAoQIAAGRycy9kb3ducmV2LnhtbFBLBQYAAAAABAAEAPkAAACUAwAAAAA= "/>
                <v:line id="Line 629" o:spid="_x0000_s1038" style="position:absolute;visibility:visible;mso-wrap-style:square" from="6711,11694" to="6778,11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wzPsYAAADbAAAADwAAAGRycy9kb3ducmV2LnhtbESPQWvCQBSE7wX/w/IEb3VThdBGVxFL QT2Uagt6fGafSWr2bdhdk/TfdwtCj8PMfMPMl72pRUvOV5YVPI0TEMS51RUXCr4+3x6fQfiArLG2 TAp+yMNyMXiYY6Ztx3tqD6EQEcI+QwVlCE0mpc9LMujHtiGO3sU6gyFKV0jtsItwU8tJkqTSYMVx ocSG1iXl18PNKHiffqTtarvb9Mdtes5f9+fTd+eUGg371QxEoD78h+/tjVbwMo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lsMz7GAAAA2wAAAA8AAAAAAAAA AAAAAAAAoQIAAGRycy9kb3ducmV2LnhtbFBLBQYAAAAABAAEAPkAAACUAwAAAAA= "/>
                <v:line id="Line 630" o:spid="_x0000_s1039" style="position:absolute;visibility:visible;mso-wrap-style:square" from="7046,11799" to="7113,11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CWpcYAAADbAAAADwAAAGRycy9kb3ducmV2LnhtbESPT2vCQBTE74LfYXlCb7qxQqipq4il oD2U+gfa4zP7mkSzb8PuNkm/fbcgeBxm5jfMYtWbWrTkfGVZwXSSgCDOra64UHA6vo6fQPiArLG2 TAp+ycNqORwsMNO24z21h1CICGGfoYIyhCaT0uclGfQT2xBH79s6gyFKV0jtsItwU8vHJEmlwYrj QokNbUrKr4cfo+B99pG2693btv/cpef8ZX/+unROqYdRv34GEagP9/CtvdUK5j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YglqXGAAAA2wAAAA8AAAAAAAAA AAAAAAAAoQIAAGRycy9kb3ducmV2LnhtbFBLBQYAAAAABAAEAPkAAACUAwAAAAA= "/>
                <v:line id="Line 631" o:spid="_x0000_s1040" style="position:absolute;visibility:visible;mso-wrap-style:square" from="7381,11934" to="7448,121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kO0cYAAADbAAAADwAAAGRycy9kb3ducmV2LnhtbESPQWvCQBSE74L/YXlCb7ppK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nJDtHGAAAA2wAAAA8AAAAAAAAA AAAAAAAAoQIAAGRycy9kb3ducmV2LnhtbFBLBQYAAAAABAAEAPkAAACUAwAAAAA= "/>
                <v:line id="Line 632" o:spid="_x0000_s1041" style="position:absolute;visibility:visible;mso-wrap-style:square" from="8118,12174" to="8185,123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WrSsYAAADbAAAADwAAAGRycy9kb3ducmV2LnhtbESPQWvCQBSE74L/YXlCb7ppi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Fq0rGAAAA2wAAAA8AAAAAAAAA AAAAAAAAoQIAAGRycy9kb3ducmV2LnhtbFBLBQYAAAAABAAEAPkAAACUAwAAAAA= "/>
                <v:line id="Line 633" o:spid="_x0000_s1042" style="position:absolute;visibility:visible;mso-wrap-style:square" from="8453,12294" to="8520,124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c1PcYAAADbAAAADwAAAGRycy9kb3ducmV2LnhtbESPT2vCQBTE74V+h+UJvdWNLYQaXUVa Cuqh1D+gx2f2mcRm34bdNUm/vSsUehxm5jfMdN6bWrTkfGVZwWiYgCDOra64ULDffT6/gfABWWNt mRT8kof57PFhipm2HW+o3YZCRAj7DBWUITSZlD4vyaAf2oY4emfrDIYoXSG1wy7CTS1fkiSVBiuO CyU29F5S/rO9GgVfr99pu1itl/1hlZ7yj83peOmcUk+DfjEBEagP/+G/9lIrGKd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ZXNT3GAAAA2wAAAA8AAAAAAAAA AAAAAAAAoQIAAGRycy9kb3ducmV2LnhtbFBLBQYAAAAABAAEAPkAAACUAwAAAAA= "/>
                <v:line id="Line 634" o:spid="_x0000_s1043" style="position:absolute;visibility:visible;mso-wrap-style:square" from="8788,12414" to="8855,125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uQpsYAAADbAAAADwAAAGRycy9kb3ducmV2LnhtbESPQWvCQBSE74L/YXlCb7ppC7FNXUVa CupB1Bba4zP7mkSzb8PumqT/visIPQ4z8w0zW/SmFi05X1lWcD9JQBDnVldcKPj8eB8/gfABWWNt mRT8kofFfDiYYaZtx3tqD6EQEcI+QwVlCE0mpc9LMugntiGO3o91BkOUrpDaYRfhppYPSZJKgxXH hRIbei0pPx8uRsH2cZe2y/Vm1X+t02P+tj9+nzqn1N2oX76ACNSH//CtvdIKnqdw/RJ/gJ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kbkKbGAAAA2wAAAA8AAAAAAAAA AAAAAAAAoQIAAGRycy9kb3ducmV2LnhtbFBLBQYAAAAABAAEAPkAAACUAwAAAAA= "/>
                <v:line id="Line 635" o:spid="_x0000_s1044" style="position:absolute;visibility:visible;mso-wrap-style:square" from="9123,12519" to="9190,12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QE1MMAAADbAAAADwAAAGRycy9kb3ducmV2LnhtbERPy2rCQBTdF/yH4Qru6sQKoUZHkZaC dlHqA3R5zVyTaOZOmJkm6d93FgWXh/NerHpTi5acrywrmIwTEMS51RUXCo6Hj+dXED4ga6wtk4Jf 8rBaDp4WmGnb8Y7afShEDGGfoYIyhCaT0uclGfRj2xBH7mqdwRChK6R22MVwU8uXJEmlwYpjQ4kN vZWU3/c/RsHX9Dtt19vPTX/appf8fXc53zqn1GjYr+cgAvXhIf53b7SCWRwb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iEBNTDAAAA2wAAAA8AAAAAAAAAAAAA AAAAoQIAAGRycy9kb3ducmV2LnhtbFBLBQYAAAAABAAEAPkAAACRAwAAAAA= "/>
                <v:line id="Line 636" o:spid="_x0000_s1045" style="position:absolute;visibility:visible;mso-wrap-style:square" from="9458,12654" to="9525,128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ihT8YAAADbAAAADwAAAGRycy9kb3ducmV2LnhtbESPQWvCQBSE74L/YXmCN91YIdTUVaSl oD2UqoX2+Mw+k2j2bdjdJum/7xYEj8PMfMMs172pRUvOV5YVzKYJCOLc6ooLBZ/H18kjCB+QNdaW ScEveVivhoMlZtp2vKf2EAoRIewzVFCG0GRS+rwkg35qG+Lona0zGKJ0hdQOuwg3tXxIklQarDgu lNjQc0n59fBjFLzPP9J2s3vb9l+79JS/7E/fl84pNR71mycQgfpwD9/aW61gsYD/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IoU/GAAAA2wAAAA8AAAAAAAAA AAAAAAAAoQIAAGRycy9kb3ducmV2LnhtbFBLBQYAAAAABAAEAPkAAACUAwAAAAA= "/>
                <v:line id="Line 637" o:spid="_x0000_s1046" style="position:absolute;visibility:visible;mso-wrap-style:square" from="6398,10314" to="7001,110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HQSsUAAADcAAAADwAAAGRycy9kb3ducmV2LnhtbESPT0/DMAzF70h8h8hIu7F0O+xPWTYh qkkcBtI2xNk0pqlonKoJXfbt8QFpN1vv+b2fN7vsOzXSENvABmbTAhRxHWzLjYGP8/5xBSomZItd YDJwpQi77f3dBksbLnyk8ZQaJSEcSzTgUupLrWPtyGOchp5YtO8weEyyDo22A14k3Hd6XhQL7bFl aXDY04uj+uf06w0sXXXUS10dzu/V2M7W+S1/fq2NmTzk5ydQiXK6mf+vX63gF4Ivz8gEevs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sHQSsUAAADcAAAADwAAAAAAAAAA AAAAAAChAgAAZHJzL2Rvd25yZXYueG1sUEsFBgAAAAAEAAQA+QAAAJMDAAAAAA== ">
                  <v:stroke endarrow="block"/>
                </v:line>
              </v:group>
            </w:pict>
          </mc:Fallback>
        </mc:AlternateContent>
      </w: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t>Vẽ tia sáng SI tới gư</w:t>
      </w:r>
      <w:r w:rsidRPr="006030B6">
        <w:rPr>
          <w:rFonts w:ascii="Times New Roman" w:hAnsi="Times New Roman"/>
          <w:lang w:val="pt-BR"/>
        </w:rPr>
        <w:softHyphen/>
        <w:t>ơng cho tia phản xạ IR theo phư</w:t>
      </w:r>
      <w:r w:rsidRPr="006030B6">
        <w:rPr>
          <w:rFonts w:ascii="Times New Roman" w:hAnsi="Times New Roman"/>
          <w:lang w:val="pt-BR"/>
        </w:rPr>
        <w:softHyphen/>
        <w:t>ơng ngang (nh</w:t>
      </w:r>
      <w:r w:rsidRPr="006030B6">
        <w:rPr>
          <w:rFonts w:ascii="Times New Roman" w:hAnsi="Times New Roman"/>
          <w:lang w:val="pt-BR"/>
        </w:rPr>
        <w:softHyphen/>
        <w:t>ư hình vẽ)</w:t>
      </w:r>
    </w:p>
    <w:p w:rsidR="006030B6" w:rsidRPr="006030B6" w:rsidRDefault="006030B6" w:rsidP="006030B6">
      <w:pPr>
        <w:ind w:left="134"/>
        <w:rPr>
          <w:rFonts w:ascii="Times New Roman" w:hAnsi="Times New Roman"/>
          <w:vertAlign w:val="superscript"/>
          <w:lang w:val="pt-BR"/>
        </w:rPr>
      </w:pPr>
      <w:r w:rsidRPr="006030B6">
        <w:rPr>
          <w:rFonts w:ascii="Times New Roman" w:hAnsi="Times New Roman"/>
          <w:lang w:val="pt-BR"/>
        </w:rPr>
        <w:t xml:space="preserve">Ta có </w:t>
      </w:r>
      <w:r w:rsidRPr="006030B6">
        <w:rPr>
          <w:rFonts w:ascii="Times New Roman" w:hAnsi="Times New Roman"/>
          <w:position w:val="-6"/>
          <w:lang w:val="pt-BR"/>
        </w:rPr>
        <w:object w:dxaOrig="460" w:dyaOrig="360">
          <v:shape id="_x0000_i1103" type="#_x0000_t75" style="width:23.25pt;height:18pt" o:ole="">
            <v:imagedata r:id="rId145" o:title=""/>
          </v:shape>
          <o:OLEObject Type="Embed" ProgID="Equation.DSMT4" ShapeID="_x0000_i1103" DrawAspect="Content" ObjectID="_1668163832" r:id="rId146"/>
        </w:object>
      </w:r>
      <w:r w:rsidRPr="006030B6">
        <w:rPr>
          <w:rFonts w:ascii="Times New Roman" w:hAnsi="Times New Roman"/>
          <w:lang w:val="pt-BR"/>
        </w:rPr>
        <w:t xml:space="preserve"> = 180</w:t>
      </w:r>
      <w:r w:rsidRPr="006030B6">
        <w:rPr>
          <w:rFonts w:ascii="Times New Roman" w:hAnsi="Times New Roman"/>
          <w:vertAlign w:val="superscript"/>
          <w:lang w:val="pt-BR"/>
        </w:rPr>
        <w:t>0</w:t>
      </w:r>
      <w:r w:rsidRPr="006030B6">
        <w:rPr>
          <w:rFonts w:ascii="Times New Roman" w:hAnsi="Times New Roman"/>
          <w:lang w:val="pt-BR"/>
        </w:rPr>
        <w:t xml:space="preserve"> - </w:t>
      </w:r>
      <w:r w:rsidRPr="006030B6">
        <w:rPr>
          <w:rFonts w:ascii="Times New Roman" w:hAnsi="Times New Roman"/>
          <w:position w:val="-6"/>
          <w:lang w:val="pt-BR"/>
        </w:rPr>
        <w:object w:dxaOrig="420" w:dyaOrig="360">
          <v:shape id="_x0000_i1104" type="#_x0000_t75" style="width:21pt;height:18pt" o:ole="">
            <v:imagedata r:id="rId147" o:title=""/>
          </v:shape>
          <o:OLEObject Type="Embed" ProgID="Equation.DSMT4" ShapeID="_x0000_i1104" DrawAspect="Content" ObjectID="_1668163833" r:id="rId148"/>
        </w:object>
      </w:r>
      <w:r w:rsidRPr="006030B6">
        <w:rPr>
          <w:rFonts w:ascii="Times New Roman" w:hAnsi="Times New Roman"/>
          <w:lang w:val="pt-BR"/>
        </w:rPr>
        <w:t>= 180</w:t>
      </w:r>
      <w:r w:rsidRPr="006030B6">
        <w:rPr>
          <w:rFonts w:ascii="Times New Roman" w:hAnsi="Times New Roman"/>
          <w:vertAlign w:val="superscript"/>
          <w:lang w:val="pt-BR"/>
        </w:rPr>
        <w:t>0</w:t>
      </w:r>
      <w:r w:rsidRPr="006030B6">
        <w:rPr>
          <w:rFonts w:ascii="Times New Roman" w:hAnsi="Times New Roman"/>
          <w:lang w:val="pt-BR"/>
        </w:rPr>
        <w:t xml:space="preserve"> -  45</w:t>
      </w:r>
      <w:r w:rsidRPr="006030B6">
        <w:rPr>
          <w:rFonts w:ascii="Times New Roman" w:hAnsi="Times New Roman"/>
          <w:vertAlign w:val="superscript"/>
          <w:lang w:val="pt-BR"/>
        </w:rPr>
        <w:t>0</w:t>
      </w:r>
      <w:r w:rsidRPr="006030B6">
        <w:rPr>
          <w:rFonts w:ascii="Times New Roman" w:hAnsi="Times New Roman"/>
          <w:lang w:val="pt-BR"/>
        </w:rPr>
        <w:t xml:space="preserve"> = 130</w:t>
      </w:r>
      <w:r w:rsidRPr="006030B6">
        <w:rPr>
          <w:rFonts w:ascii="Times New Roman" w:hAnsi="Times New Roman"/>
          <w:vertAlign w:val="superscript"/>
          <w:lang w:val="pt-BR"/>
        </w:rPr>
        <w:t>0</w:t>
      </w:r>
    </w:p>
    <w:p w:rsidR="006030B6" w:rsidRPr="006030B6" w:rsidRDefault="006030B6" w:rsidP="006030B6">
      <w:pPr>
        <w:ind w:left="134"/>
        <w:rPr>
          <w:rFonts w:ascii="Times New Roman" w:hAnsi="Times New Roman"/>
          <w:lang w:val="pt-BR"/>
        </w:rPr>
      </w:pPr>
      <w:r w:rsidRPr="006030B6">
        <w:rPr>
          <w:rFonts w:ascii="Times New Roman" w:hAnsi="Times New Roman"/>
          <w:lang w:val="pt-BR"/>
        </w:rPr>
        <w:t>IN là pháp tuyến của gư</w:t>
      </w:r>
      <w:r w:rsidRPr="006030B6">
        <w:rPr>
          <w:rFonts w:ascii="Times New Roman" w:hAnsi="Times New Roman"/>
          <w:lang w:val="pt-BR"/>
        </w:rPr>
        <w:softHyphen/>
        <w:t>ơng và là đ</w:t>
      </w:r>
      <w:r w:rsidRPr="006030B6">
        <w:rPr>
          <w:rFonts w:ascii="Times New Roman" w:hAnsi="Times New Roman"/>
          <w:lang w:val="pt-BR"/>
        </w:rPr>
        <w:softHyphen/>
        <w:t>ường phân giác của góc SIR.</w:t>
      </w:r>
    </w:p>
    <w:p w:rsidR="006030B6" w:rsidRPr="006030B6" w:rsidRDefault="006030B6" w:rsidP="006030B6">
      <w:pPr>
        <w:ind w:left="134"/>
        <w:rPr>
          <w:rFonts w:ascii="Times New Roman" w:hAnsi="Times New Roman"/>
        </w:rPr>
      </w:pPr>
      <w:r w:rsidRPr="006030B6">
        <w:rPr>
          <w:rFonts w:ascii="Times New Roman" w:hAnsi="Times New Roman"/>
          <w:lang w:val="pt-BR"/>
        </w:rPr>
        <w:tab/>
      </w:r>
      <w:r w:rsidRPr="006030B6">
        <w:rPr>
          <w:rFonts w:ascii="Times New Roman" w:hAnsi="Times New Roman"/>
        </w:rPr>
        <w:t>Góc quay của gư</w:t>
      </w:r>
      <w:r w:rsidRPr="006030B6">
        <w:rPr>
          <w:rFonts w:ascii="Times New Roman" w:hAnsi="Times New Roman"/>
        </w:rPr>
        <w:softHyphen/>
        <w:t xml:space="preserve">ơng là  </w:t>
      </w:r>
      <w:r w:rsidRPr="006030B6">
        <w:rPr>
          <w:rFonts w:ascii="Times New Roman" w:hAnsi="Times New Roman"/>
          <w:position w:val="-4"/>
        </w:rPr>
        <w:object w:dxaOrig="460" w:dyaOrig="340">
          <v:shape id="_x0000_i1105" type="#_x0000_t75" style="width:23.25pt;height:17.25pt" o:ole="">
            <v:imagedata r:id="rId149" o:title=""/>
          </v:shape>
          <o:OLEObject Type="Embed" ProgID="Equation.DSMT4" ShapeID="_x0000_i1105" DrawAspect="Content" ObjectID="_1668163834" r:id="rId150"/>
        </w:object>
      </w:r>
      <w:r w:rsidRPr="006030B6">
        <w:rPr>
          <w:rFonts w:ascii="Times New Roman" w:hAnsi="Times New Roman"/>
        </w:rPr>
        <w:t xml:space="preserve"> mà i + i</w:t>
      </w:r>
      <w:r w:rsidRPr="006030B6">
        <w:rPr>
          <w:rFonts w:ascii="Times New Roman" w:hAnsi="Times New Roman"/>
          <w:vertAlign w:val="superscript"/>
        </w:rPr>
        <w:t>,</w:t>
      </w:r>
      <w:r w:rsidRPr="006030B6">
        <w:rPr>
          <w:rFonts w:ascii="Times New Roman" w:hAnsi="Times New Roman"/>
          <w:vertAlign w:val="subscript"/>
        </w:rPr>
        <w:t xml:space="preserve"> </w:t>
      </w:r>
      <w:r w:rsidRPr="006030B6">
        <w:rPr>
          <w:rFonts w:ascii="Times New Roman" w:hAnsi="Times New Roman"/>
        </w:rPr>
        <w:t>= 180</w:t>
      </w:r>
      <w:r w:rsidRPr="006030B6">
        <w:rPr>
          <w:rFonts w:ascii="Times New Roman" w:hAnsi="Times New Roman"/>
          <w:vertAlign w:val="superscript"/>
        </w:rPr>
        <w:t xml:space="preserve">0 </w:t>
      </w:r>
      <w:r w:rsidRPr="006030B6">
        <w:rPr>
          <w:rFonts w:ascii="Times New Roman" w:hAnsi="Times New Roman"/>
        </w:rPr>
        <w:t>– 45</w:t>
      </w:r>
      <w:r w:rsidRPr="006030B6">
        <w:rPr>
          <w:rFonts w:ascii="Times New Roman" w:hAnsi="Times New Roman"/>
          <w:vertAlign w:val="superscript"/>
        </w:rPr>
        <w:t>0</w:t>
      </w:r>
      <w:r w:rsidRPr="006030B6">
        <w:rPr>
          <w:rFonts w:ascii="Times New Roman" w:hAnsi="Times New Roman"/>
        </w:rPr>
        <w:t xml:space="preserve"> = 135</w:t>
      </w:r>
      <w:r w:rsidRPr="006030B6">
        <w:rPr>
          <w:rFonts w:ascii="Times New Roman" w:hAnsi="Times New Roman"/>
          <w:vertAlign w:val="superscript"/>
        </w:rPr>
        <w:t>0</w:t>
      </w:r>
      <w:r w:rsidRPr="006030B6">
        <w:rPr>
          <w:rFonts w:ascii="Times New Roman" w:hAnsi="Times New Roman"/>
        </w:rPr>
        <w:t xml:space="preserve"> </w:t>
      </w:r>
    </w:p>
    <w:p w:rsidR="006030B6" w:rsidRPr="006030B6" w:rsidRDefault="006030B6" w:rsidP="006030B6">
      <w:pPr>
        <w:ind w:left="134"/>
        <w:rPr>
          <w:rFonts w:ascii="Times New Roman" w:hAnsi="Times New Roman"/>
        </w:rPr>
      </w:pPr>
      <w:r w:rsidRPr="006030B6">
        <w:rPr>
          <w:rFonts w:ascii="Times New Roman" w:hAnsi="Times New Roman"/>
        </w:rPr>
        <w:t>Ta có: i’ = i =</w:t>
      </w:r>
      <w:r w:rsidRPr="006030B6">
        <w:rPr>
          <w:rFonts w:ascii="Times New Roman" w:hAnsi="Times New Roman"/>
          <w:position w:val="-24"/>
        </w:rPr>
        <w:object w:dxaOrig="1120" w:dyaOrig="620">
          <v:shape id="_x0000_i1106" type="#_x0000_t75" style="width:56.25pt;height:30.75pt" o:ole="">
            <v:imagedata r:id="rId151" o:title=""/>
          </v:shape>
          <o:OLEObject Type="Embed" ProgID="Equation.DSMT4" ShapeID="_x0000_i1106" DrawAspect="Content" ObjectID="_1668163835" r:id="rId152"/>
        </w:object>
      </w:r>
    </w:p>
    <w:p w:rsidR="006030B6" w:rsidRPr="006030B6" w:rsidRDefault="006030B6" w:rsidP="006030B6">
      <w:pPr>
        <w:ind w:left="134"/>
        <w:rPr>
          <w:rFonts w:ascii="Times New Roman" w:hAnsi="Times New Roman"/>
          <w:vertAlign w:val="superscript"/>
        </w:rPr>
      </w:pPr>
      <w:r w:rsidRPr="006030B6">
        <w:rPr>
          <w:rFonts w:ascii="Times New Roman" w:hAnsi="Times New Roman"/>
        </w:rPr>
        <w:t xml:space="preserve">IN vuông góc với AB </w:t>
      </w:r>
      <w:r w:rsidRPr="006030B6">
        <w:rPr>
          <w:rFonts w:ascii="Times New Roman" w:hAnsi="Times New Roman"/>
          <w:position w:val="-6"/>
        </w:rPr>
        <w:object w:dxaOrig="300" w:dyaOrig="240">
          <v:shape id="_x0000_i1107" type="#_x0000_t75" style="width:15pt;height:12pt" o:ole="">
            <v:imagedata r:id="rId153" o:title=""/>
          </v:shape>
          <o:OLEObject Type="Embed" ProgID="Equation.DSMT4" ShapeID="_x0000_i1107" DrawAspect="Content" ObjectID="_1668163836" r:id="rId154"/>
        </w:object>
      </w:r>
      <w:r w:rsidRPr="006030B6">
        <w:rPr>
          <w:rFonts w:ascii="Times New Roman" w:hAnsi="Times New Roman"/>
          <w:position w:val="-6"/>
        </w:rPr>
        <w:object w:dxaOrig="480" w:dyaOrig="360">
          <v:shape id="_x0000_i1108" type="#_x0000_t75" style="width:24pt;height:18pt" o:ole="">
            <v:imagedata r:id="rId155" o:title=""/>
          </v:shape>
          <o:OLEObject Type="Embed" ProgID="Equation.DSMT4" ShapeID="_x0000_i1108" DrawAspect="Content" ObjectID="_1668163837" r:id="rId156"/>
        </w:object>
      </w:r>
      <w:r w:rsidRPr="006030B6">
        <w:rPr>
          <w:rFonts w:ascii="Times New Roman" w:hAnsi="Times New Roman"/>
        </w:rPr>
        <w:t xml:space="preserve"> = 90</w:t>
      </w:r>
      <w:r w:rsidRPr="006030B6">
        <w:rPr>
          <w:rFonts w:ascii="Times New Roman" w:hAnsi="Times New Roman"/>
          <w:vertAlign w:val="superscript"/>
        </w:rPr>
        <w:t>0</w:t>
      </w:r>
    </w:p>
    <w:p w:rsidR="006030B6" w:rsidRPr="006030B6" w:rsidRDefault="006030B6" w:rsidP="006030B6">
      <w:pPr>
        <w:ind w:left="134"/>
        <w:rPr>
          <w:rFonts w:ascii="Times New Roman" w:hAnsi="Times New Roman"/>
        </w:rPr>
      </w:pPr>
      <w:r w:rsidRPr="006030B6">
        <w:rPr>
          <w:rFonts w:ascii="Times New Roman" w:hAnsi="Times New Roman"/>
          <w:position w:val="-4"/>
        </w:rPr>
        <w:object w:dxaOrig="460" w:dyaOrig="340">
          <v:shape id="_x0000_i1109" type="#_x0000_t75" style="width:23.25pt;height:17.25pt" o:ole="">
            <v:imagedata r:id="rId157" o:title=""/>
          </v:shape>
          <o:OLEObject Type="Embed" ProgID="Equation.DSMT4" ShapeID="_x0000_i1109" DrawAspect="Content" ObjectID="_1668163838" r:id="rId158"/>
        </w:object>
      </w:r>
      <w:r w:rsidRPr="006030B6">
        <w:rPr>
          <w:rFonts w:ascii="Times New Roman" w:hAnsi="Times New Roman"/>
        </w:rPr>
        <w:t xml:space="preserve"> =</w:t>
      </w:r>
      <w:r w:rsidRPr="006030B6">
        <w:rPr>
          <w:rFonts w:ascii="Times New Roman" w:hAnsi="Times New Roman"/>
          <w:position w:val="-6"/>
        </w:rPr>
        <w:object w:dxaOrig="480" w:dyaOrig="360">
          <v:shape id="_x0000_i1110" type="#_x0000_t75" style="width:24pt;height:18pt" o:ole="">
            <v:imagedata r:id="rId159" o:title=""/>
          </v:shape>
          <o:OLEObject Type="Embed" ProgID="Equation.DSMT4" ShapeID="_x0000_i1110" DrawAspect="Content" ObjectID="_1668163839" r:id="rId160"/>
        </w:object>
      </w:r>
      <w:r w:rsidRPr="006030B6">
        <w:rPr>
          <w:rFonts w:ascii="Times New Roman" w:hAnsi="Times New Roman"/>
        </w:rPr>
        <w:t>- i’ = 90</w:t>
      </w:r>
      <w:r w:rsidRPr="006030B6">
        <w:rPr>
          <w:rFonts w:ascii="Times New Roman" w:hAnsi="Times New Roman"/>
          <w:vertAlign w:val="superscript"/>
        </w:rPr>
        <w:t>0</w:t>
      </w:r>
      <w:r w:rsidRPr="006030B6">
        <w:rPr>
          <w:rFonts w:ascii="Times New Roman" w:hAnsi="Times New Roman"/>
        </w:rPr>
        <w:t>- 67,5 =22,5</w:t>
      </w:r>
      <w:r w:rsidRPr="006030B6">
        <w:rPr>
          <w:rFonts w:ascii="Times New Roman" w:hAnsi="Times New Roman"/>
          <w:vertAlign w:val="superscript"/>
        </w:rPr>
        <w:t>0</w:t>
      </w:r>
      <w:r w:rsidRPr="006030B6">
        <w:rPr>
          <w:rFonts w:ascii="Times New Roman" w:hAnsi="Times New Roman"/>
        </w:rPr>
        <w:t xml:space="preserve"> </w:t>
      </w:r>
    </w:p>
    <w:p w:rsidR="006030B6" w:rsidRPr="006030B6" w:rsidRDefault="006030B6" w:rsidP="006030B6">
      <w:pPr>
        <w:ind w:left="134"/>
        <w:rPr>
          <w:rFonts w:ascii="Times New Roman" w:hAnsi="Times New Roman"/>
        </w:rPr>
      </w:pPr>
      <w:r w:rsidRPr="006030B6">
        <w:rPr>
          <w:rFonts w:ascii="Times New Roman" w:hAnsi="Times New Roman"/>
        </w:rPr>
        <w:t xml:space="preserve"> Vậy ta phải xoay g</w:t>
      </w:r>
      <w:r w:rsidRPr="006030B6">
        <w:rPr>
          <w:rFonts w:ascii="Times New Roman" w:hAnsi="Times New Roman"/>
        </w:rPr>
        <w:softHyphen/>
        <w:t xml:space="preserve">ương phẳng một góc là 22,5 </w:t>
      </w:r>
      <w:r w:rsidRPr="006030B6">
        <w:rPr>
          <w:rFonts w:ascii="Times New Roman" w:hAnsi="Times New Roman"/>
          <w:vertAlign w:val="superscript"/>
        </w:rPr>
        <w:t>0</w:t>
      </w:r>
    </w:p>
    <w:p w:rsidR="006030B6" w:rsidRPr="006030B6" w:rsidRDefault="006030B6" w:rsidP="006030B6">
      <w:pPr>
        <w:spacing w:before="60" w:after="60"/>
        <w:rPr>
          <w:rFonts w:ascii="Times New Roman" w:hAnsi="Times New Roman"/>
          <w:lang w:val="nl-NL"/>
        </w:rPr>
      </w:pPr>
      <w:r w:rsidRPr="006030B6">
        <w:rPr>
          <w:rFonts w:ascii="Times New Roman" w:hAnsi="Times New Roman"/>
          <w:lang w:val="nl-NL"/>
        </w:rPr>
        <w:t xml:space="preserve">* </w:t>
      </w:r>
      <w:r w:rsidRPr="006030B6">
        <w:rPr>
          <w:rFonts w:ascii="Times New Roman" w:hAnsi="Times New Roman"/>
          <w:b/>
          <w:sz w:val="26"/>
          <w:u w:val="single"/>
          <w:lang w:val="nl-NL"/>
        </w:rPr>
        <w:t>Câu 20:</w:t>
      </w:r>
    </w:p>
    <w:p w:rsidR="006030B6" w:rsidRPr="006030B6" w:rsidRDefault="006030B6" w:rsidP="006030B6">
      <w:pPr>
        <w:rPr>
          <w:rFonts w:ascii="Times New Roman" w:hAnsi="Times New Roman"/>
          <w:lang w:val="nl-NL"/>
        </w:rPr>
      </w:pPr>
      <w:r w:rsidRPr="006030B6">
        <w:rPr>
          <w:rFonts w:ascii="Times New Roman" w:hAnsi="Times New Roman"/>
          <w:lang w:val="nl-NL"/>
        </w:rPr>
        <w:lastRenderedPageBreak/>
        <w:tab/>
        <w:t xml:space="preserve">Chiếu một tia sáng hẹp vào một gương phẳng. Nếu cho gương quay đi một góc </w:t>
      </w:r>
      <w:r w:rsidRPr="006030B6">
        <w:rPr>
          <w:rFonts w:ascii="Times New Roman" w:hAnsi="Times New Roman"/>
          <w:lang w:val="nl-NL"/>
        </w:rPr>
        <w:sym w:font="Symbol" w:char="F061"/>
      </w:r>
      <w:r w:rsidRPr="006030B6">
        <w:rPr>
          <w:rFonts w:ascii="Times New Roman" w:hAnsi="Times New Roman"/>
          <w:lang w:val="nl-NL"/>
        </w:rPr>
        <w:t xml:space="preserve"> quanh một trục bất kì nằm trên mặt gương và vuông góc với tia tới thì tia phản xạ sẽ quay đi một góc bao nhiêu? Theo chiều nào?</w:t>
      </w:r>
    </w:p>
    <w:p w:rsidR="006030B6" w:rsidRPr="006030B6" w:rsidRDefault="006030B6" w:rsidP="006030B6">
      <w:pPr>
        <w:spacing w:before="60" w:after="60"/>
        <w:rPr>
          <w:rFonts w:ascii="Times New Roman" w:hAnsi="Times New Roman"/>
          <w:lang w:val="nl-NL"/>
        </w:rPr>
      </w:pPr>
      <w:r w:rsidRPr="006030B6">
        <w:rPr>
          <w:rFonts w:ascii="Times New Roman" w:hAnsi="Times New Roman"/>
          <w:lang w:val="nl-NL"/>
        </w:rPr>
        <w:t>* Đáp án:</w:t>
      </w:r>
    </w:p>
    <w:tbl>
      <w:tblPr>
        <w:tblW w:w="0" w:type="auto"/>
        <w:tblLook w:val="01E0" w:firstRow="1" w:lastRow="1" w:firstColumn="1" w:lastColumn="1" w:noHBand="0" w:noVBand="0"/>
      </w:tblPr>
      <w:tblGrid>
        <w:gridCol w:w="3685"/>
        <w:gridCol w:w="5603"/>
      </w:tblGrid>
      <w:tr w:rsidR="006030B6" w:rsidRPr="003E7ECD" w:rsidTr="003E7ECD">
        <w:tc>
          <w:tcPr>
            <w:tcW w:w="3685" w:type="dxa"/>
            <w:shd w:val="clear" w:color="auto" w:fill="auto"/>
          </w:tcPr>
          <w:p w:rsidR="006030B6" w:rsidRPr="003E7ECD" w:rsidRDefault="006030B6" w:rsidP="00EF7FFE">
            <w:pPr>
              <w:rPr>
                <w:rFonts w:ascii="Times New Roman" w:hAnsi="Times New Roman"/>
                <w:lang w:val="nl-NL"/>
              </w:rPr>
            </w:pPr>
            <w:r w:rsidRPr="003E7ECD">
              <w:rPr>
                <w:rFonts w:ascii="Times New Roman" w:hAnsi="Times New Roman"/>
                <w:sz w:val="26"/>
                <w:lang w:val="nl-NL"/>
              </w:rPr>
              <w:t xml:space="preserve">         </w:t>
            </w:r>
            <w:r w:rsidRPr="003E7ECD">
              <w:rPr>
                <w:rFonts w:ascii="Times New Roman" w:hAnsi="Times New Roman"/>
                <w:lang w:val="nl-NL"/>
              </w:rPr>
              <w:t>* Xét gương quay quanh trục O từ vị trí M</w:t>
            </w:r>
            <w:r w:rsidRPr="003E7ECD">
              <w:rPr>
                <w:rFonts w:ascii="Times New Roman" w:hAnsi="Times New Roman"/>
                <w:vertAlign w:val="subscript"/>
                <w:lang w:val="nl-NL"/>
              </w:rPr>
              <w:t>1</w:t>
            </w:r>
            <w:r w:rsidRPr="003E7ECD">
              <w:rPr>
                <w:rFonts w:ascii="Times New Roman" w:hAnsi="Times New Roman"/>
                <w:lang w:val="nl-NL"/>
              </w:rPr>
              <w:t xml:space="preserve"> đến vị trí M</w:t>
            </w:r>
            <w:r w:rsidRPr="003E7ECD">
              <w:rPr>
                <w:rFonts w:ascii="Times New Roman" w:hAnsi="Times New Roman"/>
                <w:vertAlign w:val="subscript"/>
                <w:lang w:val="nl-NL"/>
              </w:rPr>
              <w:t>2</w:t>
            </w:r>
            <w:r w:rsidRPr="003E7ECD">
              <w:rPr>
                <w:rFonts w:ascii="Times New Roman" w:hAnsi="Times New Roman"/>
                <w:lang w:val="nl-NL"/>
              </w:rPr>
              <w:t xml:space="preserve"> (Góc M</w:t>
            </w:r>
            <w:r w:rsidRPr="003E7ECD">
              <w:rPr>
                <w:rFonts w:ascii="Times New Roman" w:hAnsi="Times New Roman"/>
                <w:vertAlign w:val="subscript"/>
                <w:lang w:val="nl-NL"/>
              </w:rPr>
              <w:t>1</w:t>
            </w:r>
            <w:r w:rsidRPr="003E7ECD">
              <w:rPr>
                <w:rFonts w:ascii="Times New Roman" w:hAnsi="Times New Roman"/>
                <w:lang w:val="nl-NL"/>
              </w:rPr>
              <w:t>O M</w:t>
            </w:r>
            <w:r w:rsidRPr="003E7ECD">
              <w:rPr>
                <w:rFonts w:ascii="Times New Roman" w:hAnsi="Times New Roman"/>
                <w:vertAlign w:val="subscript"/>
                <w:lang w:val="nl-NL"/>
              </w:rPr>
              <w:t>1</w:t>
            </w:r>
            <w:r w:rsidRPr="003E7ECD">
              <w:rPr>
                <w:rFonts w:ascii="Times New Roman" w:hAnsi="Times New Roman"/>
                <w:lang w:val="nl-NL"/>
              </w:rPr>
              <w:t xml:space="preserve"> = </w:t>
            </w:r>
            <w:r w:rsidRPr="003E7ECD">
              <w:rPr>
                <w:rFonts w:ascii="Times New Roman" w:hAnsi="Times New Roman"/>
                <w:lang w:val="nl-NL"/>
              </w:rPr>
              <w:sym w:font="Symbol" w:char="F061"/>
            </w:r>
            <w:r w:rsidRPr="003E7ECD">
              <w:rPr>
                <w:rFonts w:ascii="Times New Roman" w:hAnsi="Times New Roman"/>
                <w:lang w:val="nl-NL"/>
              </w:rPr>
              <w:t>) lúc đó pháp tuyến cũng quay 1 góc N</w:t>
            </w:r>
            <w:r w:rsidRPr="003E7ECD">
              <w:rPr>
                <w:rFonts w:ascii="Times New Roman" w:hAnsi="Times New Roman"/>
                <w:vertAlign w:val="subscript"/>
                <w:lang w:val="nl-NL"/>
              </w:rPr>
              <w:t>1</w:t>
            </w:r>
            <w:r w:rsidRPr="003E7ECD">
              <w:rPr>
                <w:rFonts w:ascii="Times New Roman" w:hAnsi="Times New Roman"/>
                <w:lang w:val="nl-NL"/>
              </w:rPr>
              <w:t>KN</w:t>
            </w:r>
            <w:r w:rsidRPr="003E7ECD">
              <w:rPr>
                <w:rFonts w:ascii="Times New Roman" w:hAnsi="Times New Roman"/>
                <w:vertAlign w:val="subscript"/>
                <w:lang w:val="nl-NL"/>
              </w:rPr>
              <w:t>2</w:t>
            </w:r>
            <w:r w:rsidRPr="003E7ECD">
              <w:rPr>
                <w:rFonts w:ascii="Times New Roman" w:hAnsi="Times New Roman"/>
                <w:lang w:val="nl-NL"/>
              </w:rPr>
              <w:t xml:space="preserve"> = </w:t>
            </w:r>
            <w:r w:rsidRPr="003E7ECD">
              <w:rPr>
                <w:rFonts w:ascii="Times New Roman" w:hAnsi="Times New Roman"/>
                <w:lang w:val="nl-NL"/>
              </w:rPr>
              <w:sym w:font="Symbol" w:char="F061"/>
            </w:r>
            <w:r w:rsidRPr="003E7ECD">
              <w:rPr>
                <w:rFonts w:ascii="Times New Roman" w:hAnsi="Times New Roman"/>
                <w:lang w:val="nl-NL"/>
              </w:rPr>
              <w:t xml:space="preserve"> (Góc có cạnh tương ứng vuông góc).</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 Xét </w:t>
            </w:r>
            <w:r w:rsidRPr="003E7ECD">
              <w:rPr>
                <w:rFonts w:ascii="Times New Roman" w:hAnsi="Times New Roman"/>
                <w:lang w:val="nl-NL"/>
              </w:rPr>
              <w:sym w:font="Symbol" w:char="F044"/>
            </w:r>
            <w:r w:rsidRPr="003E7ECD">
              <w:rPr>
                <w:rFonts w:ascii="Times New Roman" w:hAnsi="Times New Roman"/>
                <w:lang w:val="nl-NL"/>
              </w:rPr>
              <w:t>IPJ có:</w:t>
            </w:r>
          </w:p>
          <w:p w:rsidR="006030B6" w:rsidRPr="003E7ECD" w:rsidRDefault="006030B6" w:rsidP="00EF7FFE">
            <w:pPr>
              <w:rPr>
                <w:rFonts w:ascii="Times New Roman" w:hAnsi="Times New Roman"/>
                <w:lang w:val="nl-NL"/>
              </w:rPr>
            </w:pPr>
            <w:r w:rsidRPr="003E7ECD">
              <w:rPr>
                <w:rFonts w:ascii="Times New Roman" w:hAnsi="Times New Roman"/>
                <w:lang w:val="nl-NL"/>
              </w:rPr>
              <w:t>Góc IJR</w:t>
            </w:r>
            <w:r w:rsidRPr="003E7ECD">
              <w:rPr>
                <w:rFonts w:ascii="Times New Roman" w:hAnsi="Times New Roman"/>
                <w:vertAlign w:val="subscript"/>
                <w:lang w:val="nl-NL"/>
              </w:rPr>
              <w:t>2</w:t>
            </w:r>
            <w:r w:rsidRPr="003E7ECD">
              <w:rPr>
                <w:rFonts w:ascii="Times New Roman" w:hAnsi="Times New Roman"/>
                <w:lang w:val="nl-NL"/>
              </w:rPr>
              <w:t xml:space="preserve"> = </w:t>
            </w:r>
            <w:r w:rsidRPr="003E7ECD">
              <w:rPr>
                <w:rFonts w:ascii="Times New Roman" w:hAnsi="Times New Roman"/>
                <w:position w:val="-6"/>
                <w:lang w:val="nl-NL"/>
              </w:rPr>
              <w:object w:dxaOrig="1359" w:dyaOrig="279">
                <v:shape id="_x0000_i1111" type="#_x0000_t75" style="width:68.25pt;height:14.25pt" o:ole="">
                  <v:imagedata r:id="rId161" o:title=""/>
                </v:shape>
                <o:OLEObject Type="Embed" ProgID="Equation.3" ShapeID="_x0000_i1111" DrawAspect="Content" ObjectID="_1668163840" r:id="rId162"/>
              </w:object>
            </w:r>
            <w:r w:rsidRPr="003E7ECD">
              <w:rPr>
                <w:rFonts w:ascii="Times New Roman" w:hAnsi="Times New Roman"/>
                <w:lang w:val="nl-NL"/>
              </w:rPr>
              <w:t xml:space="preserve"> hay:</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2i</w:t>
            </w:r>
            <w:r w:rsidRPr="003E7ECD">
              <w:rPr>
                <w:rFonts w:ascii="Times New Roman" w:hAnsi="Times New Roman"/>
                <w:vertAlign w:val="superscript"/>
                <w:lang w:val="nl-NL"/>
              </w:rPr>
              <w:t>’</w:t>
            </w:r>
            <w:r w:rsidRPr="003E7ECD">
              <w:rPr>
                <w:rFonts w:ascii="Times New Roman" w:hAnsi="Times New Roman"/>
                <w:lang w:val="nl-NL"/>
              </w:rPr>
              <w:t xml:space="preserve"> = 2i + </w:t>
            </w:r>
            <w:r w:rsidRPr="003E7ECD">
              <w:rPr>
                <w:rFonts w:ascii="Times New Roman" w:hAnsi="Times New Roman"/>
                <w:lang w:val="nl-NL"/>
              </w:rPr>
              <w:sym w:font="Symbol" w:char="F062"/>
            </w:r>
            <w:r w:rsidRPr="003E7ECD">
              <w:rPr>
                <w:rFonts w:ascii="Times New Roman" w:hAnsi="Times New Roman"/>
                <w:lang w:val="nl-NL"/>
              </w:rPr>
              <w:t xml:space="preserve"> </w:t>
            </w:r>
            <w:r w:rsidRPr="003E7ECD">
              <w:rPr>
                <w:rFonts w:ascii="Times New Roman" w:hAnsi="Times New Roman"/>
                <w:lang w:val="nl-NL"/>
              </w:rPr>
              <w:sym w:font="Symbol" w:char="F0DE"/>
            </w:r>
            <w:r w:rsidRPr="003E7ECD">
              <w:rPr>
                <w:rFonts w:ascii="Times New Roman" w:hAnsi="Times New Roman"/>
                <w:lang w:val="nl-NL"/>
              </w:rPr>
              <w:t xml:space="preserve"> </w:t>
            </w:r>
            <w:r w:rsidRPr="003E7ECD">
              <w:rPr>
                <w:rFonts w:ascii="Times New Roman" w:hAnsi="Times New Roman"/>
                <w:lang w:val="nl-NL"/>
              </w:rPr>
              <w:sym w:font="Symbol" w:char="F062"/>
            </w:r>
            <w:r w:rsidRPr="003E7ECD">
              <w:rPr>
                <w:rFonts w:ascii="Times New Roman" w:hAnsi="Times New Roman"/>
                <w:lang w:val="nl-NL"/>
              </w:rPr>
              <w:t xml:space="preserve"> = 2(i</w:t>
            </w:r>
            <w:r w:rsidRPr="003E7ECD">
              <w:rPr>
                <w:rFonts w:ascii="Times New Roman" w:hAnsi="Times New Roman"/>
                <w:vertAlign w:val="superscript"/>
                <w:lang w:val="nl-NL"/>
              </w:rPr>
              <w:t>’</w:t>
            </w:r>
            <w:r w:rsidRPr="003E7ECD">
              <w:rPr>
                <w:rFonts w:ascii="Times New Roman" w:hAnsi="Times New Roman"/>
                <w:lang w:val="nl-NL"/>
              </w:rPr>
              <w:t>-i)     (1)</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 Xét </w:t>
            </w:r>
            <w:r w:rsidRPr="003E7ECD">
              <w:rPr>
                <w:rFonts w:ascii="Times New Roman" w:hAnsi="Times New Roman"/>
                <w:lang w:val="nl-NL"/>
              </w:rPr>
              <w:sym w:font="Symbol" w:char="F044"/>
            </w:r>
            <w:r w:rsidRPr="003E7ECD">
              <w:rPr>
                <w:rFonts w:ascii="Times New Roman" w:hAnsi="Times New Roman"/>
                <w:lang w:val="nl-NL"/>
              </w:rPr>
              <w:t>IJK có</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w:t>
            </w:r>
            <w:r w:rsidRPr="003E7ECD">
              <w:rPr>
                <w:rFonts w:ascii="Times New Roman" w:hAnsi="Times New Roman"/>
                <w:position w:val="-10"/>
                <w:lang w:val="nl-NL"/>
              </w:rPr>
              <w:object w:dxaOrig="2320" w:dyaOrig="340">
                <v:shape id="_x0000_i1112" type="#_x0000_t75" style="width:116.25pt;height:17.25pt" o:ole="">
                  <v:imagedata r:id="rId163" o:title=""/>
                </v:shape>
                <o:OLEObject Type="Embed" ProgID="Equation.3" ShapeID="_x0000_i1112" DrawAspect="Content" ObjectID="_1668163841" r:id="rId164"/>
              </w:object>
            </w:r>
            <w:r w:rsidRPr="003E7ECD">
              <w:rPr>
                <w:rFonts w:ascii="Times New Roman" w:hAnsi="Times New Roman"/>
                <w:lang w:val="nl-NL"/>
              </w:rPr>
              <w:t xml:space="preserve"> hay</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i</w:t>
            </w:r>
            <w:r w:rsidRPr="003E7ECD">
              <w:rPr>
                <w:rFonts w:ascii="Times New Roman" w:hAnsi="Times New Roman"/>
                <w:vertAlign w:val="superscript"/>
                <w:lang w:val="nl-NL"/>
              </w:rPr>
              <w:t>’</w:t>
            </w:r>
            <w:r w:rsidRPr="003E7ECD">
              <w:rPr>
                <w:rFonts w:ascii="Times New Roman" w:hAnsi="Times New Roman"/>
                <w:lang w:val="nl-NL"/>
              </w:rPr>
              <w:t xml:space="preserve"> = i + </w:t>
            </w:r>
            <w:r w:rsidRPr="003E7ECD">
              <w:rPr>
                <w:rFonts w:ascii="Times New Roman" w:hAnsi="Times New Roman"/>
                <w:lang w:val="nl-NL"/>
              </w:rPr>
              <w:sym w:font="Symbol" w:char="F061"/>
            </w:r>
            <w:r w:rsidRPr="003E7ECD">
              <w:rPr>
                <w:rFonts w:ascii="Times New Roman" w:hAnsi="Times New Roman"/>
                <w:lang w:val="nl-NL"/>
              </w:rPr>
              <w:t xml:space="preserve"> </w:t>
            </w:r>
            <w:r w:rsidRPr="003E7ECD">
              <w:rPr>
                <w:rFonts w:ascii="Times New Roman" w:hAnsi="Times New Roman"/>
                <w:lang w:val="nl-NL"/>
              </w:rPr>
              <w:sym w:font="Symbol" w:char="F0DE"/>
            </w:r>
            <w:r w:rsidRPr="003E7ECD">
              <w:rPr>
                <w:rFonts w:ascii="Times New Roman" w:hAnsi="Times New Roman"/>
                <w:lang w:val="nl-NL"/>
              </w:rPr>
              <w:t xml:space="preserve">  </w:t>
            </w:r>
            <w:r w:rsidRPr="003E7ECD">
              <w:rPr>
                <w:rFonts w:ascii="Times New Roman" w:hAnsi="Times New Roman"/>
                <w:lang w:val="nl-NL"/>
              </w:rPr>
              <w:sym w:font="Symbol" w:char="F061"/>
            </w:r>
            <w:r w:rsidRPr="003E7ECD">
              <w:rPr>
                <w:rFonts w:ascii="Times New Roman" w:hAnsi="Times New Roman"/>
                <w:lang w:val="nl-NL"/>
              </w:rPr>
              <w:t xml:space="preserve"> = 2(i</w:t>
            </w:r>
            <w:r w:rsidRPr="003E7ECD">
              <w:rPr>
                <w:rFonts w:ascii="Times New Roman" w:hAnsi="Times New Roman"/>
                <w:vertAlign w:val="superscript"/>
                <w:lang w:val="nl-NL"/>
              </w:rPr>
              <w:t>’</w:t>
            </w:r>
            <w:r w:rsidRPr="003E7ECD">
              <w:rPr>
                <w:rFonts w:ascii="Times New Roman" w:hAnsi="Times New Roman"/>
                <w:lang w:val="nl-NL"/>
              </w:rPr>
              <w:t>-i)     (2)</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Từ (1) và (2) ta suy ra </w:t>
            </w:r>
            <w:r w:rsidRPr="003E7ECD">
              <w:rPr>
                <w:rFonts w:ascii="Times New Roman" w:hAnsi="Times New Roman"/>
                <w:lang w:val="nl-NL"/>
              </w:rPr>
              <w:sym w:font="Symbol" w:char="F062"/>
            </w:r>
            <w:r w:rsidRPr="003E7ECD">
              <w:rPr>
                <w:rFonts w:ascii="Times New Roman" w:hAnsi="Times New Roman"/>
                <w:lang w:val="nl-NL"/>
              </w:rPr>
              <w:t xml:space="preserve"> = 2</w:t>
            </w:r>
            <w:r w:rsidRPr="003E7ECD">
              <w:rPr>
                <w:rFonts w:ascii="Times New Roman" w:hAnsi="Times New Roman"/>
                <w:lang w:val="nl-NL"/>
              </w:rPr>
              <w:sym w:font="Symbol" w:char="F061"/>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w:t>
            </w:r>
            <w:r w:rsidRPr="003E7ECD">
              <w:rPr>
                <w:rFonts w:ascii="Times New Roman" w:hAnsi="Times New Roman"/>
                <w:b/>
                <w:i/>
                <w:sz w:val="26"/>
                <w:lang w:val="nl-NL"/>
              </w:rPr>
              <w:t>Tóm lại</w:t>
            </w:r>
            <w:r w:rsidRPr="003E7ECD">
              <w:rPr>
                <w:rFonts w:ascii="Times New Roman" w:hAnsi="Times New Roman"/>
                <w:sz w:val="26"/>
                <w:lang w:val="nl-NL"/>
              </w:rPr>
              <w:t>:</w:t>
            </w:r>
            <w:r w:rsidRPr="003E7ECD">
              <w:rPr>
                <w:rFonts w:ascii="Times New Roman" w:hAnsi="Times New Roman"/>
                <w:lang w:val="nl-NL"/>
              </w:rPr>
              <w:t xml:space="preserve"> Khi gương quay một góc </w:t>
            </w:r>
            <w:r w:rsidRPr="003E7ECD">
              <w:rPr>
                <w:rFonts w:ascii="Times New Roman" w:hAnsi="Times New Roman"/>
                <w:lang w:val="nl-NL"/>
              </w:rPr>
              <w:sym w:font="Symbol" w:char="F061"/>
            </w:r>
            <w:r w:rsidRPr="003E7ECD">
              <w:rPr>
                <w:rFonts w:ascii="Times New Roman" w:hAnsi="Times New Roman"/>
                <w:lang w:val="nl-NL"/>
              </w:rPr>
              <w:t xml:space="preserve"> quanh một trục bất kì  thì tia phản xạ sẽ quay đi một góc 2</w:t>
            </w:r>
            <w:r w:rsidRPr="003E7ECD">
              <w:rPr>
                <w:rFonts w:ascii="Times New Roman" w:hAnsi="Times New Roman"/>
                <w:lang w:val="nl-NL"/>
              </w:rPr>
              <w:sym w:font="Symbol" w:char="F061"/>
            </w:r>
            <w:r w:rsidRPr="003E7ECD">
              <w:rPr>
                <w:rFonts w:ascii="Times New Roman" w:hAnsi="Times New Roman"/>
                <w:lang w:val="nl-NL"/>
              </w:rPr>
              <w:t xml:space="preserve"> theo chiều quay của gương</w:t>
            </w:r>
          </w:p>
          <w:p w:rsidR="006030B6" w:rsidRPr="003E7ECD" w:rsidRDefault="006030B6" w:rsidP="00EF7FFE">
            <w:pPr>
              <w:rPr>
                <w:rFonts w:ascii="Times New Roman" w:hAnsi="Times New Roman"/>
                <w:lang w:val="nl-NL"/>
              </w:rPr>
            </w:pPr>
          </w:p>
        </w:tc>
        <w:tc>
          <w:tcPr>
            <w:tcW w:w="5603" w:type="dxa"/>
            <w:shd w:val="clear" w:color="auto" w:fill="auto"/>
          </w:tcPr>
          <w:p w:rsidR="006030B6" w:rsidRPr="003E7ECD" w:rsidRDefault="006030B6" w:rsidP="00EF7FFE">
            <w:pPr>
              <w:rPr>
                <w:rFonts w:ascii="Times New Roman" w:hAnsi="Times New Roman"/>
                <w:lang w:val="nl-NL"/>
              </w:rPr>
            </w:pPr>
            <w:r w:rsidRPr="003E7ECD">
              <w:rPr>
                <w:rFonts w:ascii="Times New Roman" w:hAnsi="Times New Roman"/>
                <w:lang w:val="nl-NL"/>
              </w:rPr>
              <w:object w:dxaOrig="5386" w:dyaOrig="4679">
                <v:shape id="_x0000_i1113" type="#_x0000_t75" style="width:269.25pt;height:234pt" o:ole="">
                  <v:imagedata r:id="rId165" o:title=""/>
                </v:shape>
                <o:OLEObject Type="Embed" ProgID="PBrush" ShapeID="_x0000_i1113" DrawAspect="Content" ObjectID="_1668163842" r:id="rId166"/>
              </w:object>
            </w:r>
          </w:p>
        </w:tc>
      </w:tr>
    </w:tbl>
    <w:p w:rsidR="008976DB" w:rsidRPr="007B7A45" w:rsidRDefault="00CF61AD" w:rsidP="008976DB">
      <w:pPr>
        <w:tabs>
          <w:tab w:val="left" w:pos="360"/>
        </w:tabs>
        <w:spacing w:before="120" w:after="60"/>
        <w:jc w:val="both"/>
        <w:rPr>
          <w:rFonts w:ascii="Times New Roman" w:hAnsi="Times New Roman"/>
          <w:i/>
        </w:rPr>
      </w:pPr>
      <w:r>
        <w:rPr>
          <w:rFonts w:ascii="Times New Roman" w:hAnsi="Times New Roman"/>
          <w:noProof/>
        </w:rPr>
        <mc:AlternateContent>
          <mc:Choice Requires="wpg">
            <w:drawing>
              <wp:anchor distT="0" distB="0" distL="114300" distR="114300" simplePos="0" relativeHeight="251693056" behindDoc="0" locked="0" layoutInCell="1" allowOverlap="1">
                <wp:simplePos x="0" y="0"/>
                <wp:positionH relativeFrom="column">
                  <wp:posOffset>5372100</wp:posOffset>
                </wp:positionH>
                <wp:positionV relativeFrom="paragraph">
                  <wp:posOffset>159385</wp:posOffset>
                </wp:positionV>
                <wp:extent cx="1828800" cy="1543050"/>
                <wp:effectExtent l="0" t="3810" r="1905" b="5715"/>
                <wp:wrapSquare wrapText="bothSides"/>
                <wp:docPr id="60" name="Group 6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543050"/>
                          <a:chOff x="4680" y="1800"/>
                          <a:chExt cx="3060" cy="2415"/>
                        </a:xfrm>
                      </wpg:grpSpPr>
                      <wps:wsp>
                        <wps:cNvPr id="61" name="Text Box 640"/>
                        <wps:cNvSpPr txBox="1">
                          <a:spLocks noChangeArrowheads="1"/>
                        </wps:cNvSpPr>
                        <wps:spPr bwMode="auto">
                          <a:xfrm>
                            <a:off x="6030" y="3420"/>
                            <a:ext cx="630" cy="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4"/>
                                  <w:szCs w:val="24"/>
                                </w:rPr>
                              </w:pPr>
                              <w:r w:rsidRPr="00922397">
                                <w:rPr>
                                  <w:sz w:val="24"/>
                                  <w:szCs w:val="24"/>
                                </w:rPr>
                                <w:sym w:font="Symbol" w:char="F06A"/>
                              </w:r>
                            </w:p>
                          </w:txbxContent>
                        </wps:txbx>
                        <wps:bodyPr rot="0" vert="horz" wrap="square" lIns="91440" tIns="45720" rIns="91440" bIns="45720" anchor="t" anchorCtr="0" upright="1">
                          <a:noAutofit/>
                        </wps:bodyPr>
                      </wps:wsp>
                      <wps:wsp>
                        <wps:cNvPr id="62" name="Text Box 641"/>
                        <wps:cNvSpPr txBox="1">
                          <a:spLocks noChangeArrowheads="1"/>
                        </wps:cNvSpPr>
                        <wps:spPr bwMode="auto">
                          <a:xfrm>
                            <a:off x="5505" y="2610"/>
                            <a:ext cx="43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4"/>
                                  <w:szCs w:val="24"/>
                                </w:rPr>
                              </w:pPr>
                              <w:r w:rsidRPr="00922397">
                                <w:rPr>
                                  <w:sz w:val="24"/>
                                  <w:szCs w:val="24"/>
                                </w:rPr>
                                <w:sym w:font="Symbol" w:char="F061"/>
                              </w:r>
                            </w:p>
                          </w:txbxContent>
                        </wps:txbx>
                        <wps:bodyPr rot="0" vert="horz" wrap="square" lIns="91440" tIns="45720" rIns="91440" bIns="45720" anchor="t" anchorCtr="0" upright="1">
                          <a:noAutofit/>
                        </wps:bodyPr>
                      </wps:wsp>
                      <wps:wsp>
                        <wps:cNvPr id="63" name="Text Box 642"/>
                        <wps:cNvSpPr txBox="1">
                          <a:spLocks noChangeArrowheads="1"/>
                        </wps:cNvSpPr>
                        <wps:spPr bwMode="auto">
                          <a:xfrm>
                            <a:off x="6360" y="258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4"/>
                                  <w:szCs w:val="24"/>
                                </w:rPr>
                              </w:pPr>
                              <w:r w:rsidRPr="00922397">
                                <w:rPr>
                                  <w:sz w:val="24"/>
                                  <w:szCs w:val="24"/>
                                </w:rPr>
                                <w:sym w:font="Symbol" w:char="F062"/>
                              </w:r>
                            </w:p>
                          </w:txbxContent>
                        </wps:txbx>
                        <wps:bodyPr rot="0" vert="horz" wrap="square" lIns="91440" tIns="45720" rIns="91440" bIns="45720" anchor="t" anchorCtr="0" upright="1">
                          <a:noAutofit/>
                        </wps:bodyPr>
                      </wps:wsp>
                      <wps:wsp>
                        <wps:cNvPr id="64" name="Text Box 643"/>
                        <wps:cNvSpPr txBox="1">
                          <a:spLocks noChangeArrowheads="1"/>
                        </wps:cNvSpPr>
                        <wps:spPr bwMode="auto">
                          <a:xfrm>
                            <a:off x="6870" y="267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J</w:t>
                              </w:r>
                            </w:p>
                          </w:txbxContent>
                        </wps:txbx>
                        <wps:bodyPr rot="0" vert="horz" wrap="square" lIns="91440" tIns="45720" rIns="91440" bIns="45720" anchor="t" anchorCtr="0" upright="1">
                          <a:noAutofit/>
                        </wps:bodyPr>
                      </wps:wsp>
                      <wps:wsp>
                        <wps:cNvPr id="65" name="Text Box 644"/>
                        <wps:cNvSpPr txBox="1">
                          <a:spLocks noChangeArrowheads="1"/>
                        </wps:cNvSpPr>
                        <wps:spPr bwMode="auto">
                          <a:xfrm>
                            <a:off x="5220" y="264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I</w:t>
                              </w:r>
                            </w:p>
                          </w:txbxContent>
                        </wps:txbx>
                        <wps:bodyPr rot="0" vert="horz" wrap="square" lIns="91440" tIns="45720" rIns="91440" bIns="45720" anchor="t" anchorCtr="0" upright="1">
                          <a:noAutofit/>
                        </wps:bodyPr>
                      </wps:wsp>
                      <wps:wsp>
                        <wps:cNvPr id="66" name="Text Box 645"/>
                        <wps:cNvSpPr txBox="1">
                          <a:spLocks noChangeArrowheads="1"/>
                        </wps:cNvSpPr>
                        <wps:spPr bwMode="auto">
                          <a:xfrm>
                            <a:off x="5940" y="180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g:grpSp>
                        <wpg:cNvPr id="67" name="Group 646"/>
                        <wpg:cNvGrpSpPr>
                          <a:grpSpLocks/>
                        </wpg:cNvGrpSpPr>
                        <wpg:grpSpPr bwMode="auto">
                          <a:xfrm rot="-2457125">
                            <a:off x="5400" y="2475"/>
                            <a:ext cx="91" cy="1260"/>
                            <a:chOff x="2520" y="12059"/>
                            <a:chExt cx="91" cy="1260"/>
                          </a:xfrm>
                        </wpg:grpSpPr>
                        <wps:wsp>
                          <wps:cNvPr id="68" name="Rectangle 647"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 name="Line 648"/>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0" name="Group 649"/>
                        <wpg:cNvGrpSpPr>
                          <a:grpSpLocks/>
                        </wpg:cNvGrpSpPr>
                        <wpg:grpSpPr bwMode="auto">
                          <a:xfrm rot="-8338612">
                            <a:off x="7035" y="2430"/>
                            <a:ext cx="91" cy="1260"/>
                            <a:chOff x="2520" y="12059"/>
                            <a:chExt cx="91" cy="1260"/>
                          </a:xfrm>
                        </wpg:grpSpPr>
                        <wps:wsp>
                          <wps:cNvPr id="71" name="Rectangle 650"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 name="Line 651"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73" name="Line 652"/>
                        <wps:cNvCnPr/>
                        <wps:spPr bwMode="auto">
                          <a:xfrm flipH="1">
                            <a:off x="5400" y="211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653"/>
                        <wps:cNvCnPr/>
                        <wps:spPr bwMode="auto">
                          <a:xfrm>
                            <a:off x="5400" y="3015"/>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654"/>
                        <wps:cNvCnPr/>
                        <wps:spPr bwMode="auto">
                          <a:xfrm>
                            <a:off x="6120" y="211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Text Box 655"/>
                        <wps:cNvSpPr txBox="1">
                          <a:spLocks noChangeArrowheads="1"/>
                        </wps:cNvSpPr>
                        <wps:spPr bwMode="auto">
                          <a:xfrm>
                            <a:off x="4680" y="229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0"/>
                                  <w:szCs w:val="20"/>
                                </w:rPr>
                              </w:pPr>
                              <w:r>
                                <w:rPr>
                                  <w:sz w:val="20"/>
                                  <w:szCs w:val="20"/>
                                </w:rPr>
                                <w:t>G</w:t>
                              </w:r>
                              <w:r>
                                <w:rPr>
                                  <w:sz w:val="20"/>
                                  <w:szCs w:val="20"/>
                                  <w:vertAlign w:val="subscript"/>
                                </w:rPr>
                                <w:t>1</w:t>
                              </w:r>
                            </w:p>
                          </w:txbxContent>
                        </wps:txbx>
                        <wps:bodyPr rot="0" vert="horz" wrap="square" lIns="91440" tIns="45720" rIns="91440" bIns="45720" anchor="t" anchorCtr="0" upright="1">
                          <a:noAutofit/>
                        </wps:bodyPr>
                      </wps:wsp>
                      <wps:wsp>
                        <wps:cNvPr id="77" name="Text Box 656"/>
                        <wps:cNvSpPr txBox="1">
                          <a:spLocks noChangeArrowheads="1"/>
                        </wps:cNvSpPr>
                        <wps:spPr bwMode="auto">
                          <a:xfrm>
                            <a:off x="7200" y="229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0"/>
                                  <w:szCs w:val="20"/>
                                </w:rPr>
                              </w:pPr>
                              <w:r>
                                <w:rPr>
                                  <w:sz w:val="20"/>
                                  <w:szCs w:val="20"/>
                                </w:rPr>
                                <w:t>G</w:t>
                              </w:r>
                              <w:r>
                                <w:rPr>
                                  <w:sz w:val="20"/>
                                  <w:szCs w:val="20"/>
                                  <w:vertAlign w:val="subscript"/>
                                </w:rPr>
                                <w:t>2</w:t>
                              </w:r>
                            </w:p>
                          </w:txbxContent>
                        </wps:txbx>
                        <wps:bodyPr rot="0" vert="horz" wrap="square" lIns="91440" tIns="45720" rIns="91440" bIns="45720" anchor="t" anchorCtr="0" upright="1">
                          <a:noAutofit/>
                        </wps:bodyPr>
                      </wps:wsp>
                      <wps:wsp>
                        <wps:cNvPr id="78" name="Line 657"/>
                        <wps:cNvCnPr/>
                        <wps:spPr bwMode="auto">
                          <a:xfrm>
                            <a:off x="5895" y="3555"/>
                            <a:ext cx="600" cy="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 name="Line 658"/>
                        <wps:cNvCnPr/>
                        <wps:spPr bwMode="auto">
                          <a:xfrm flipH="1">
                            <a:off x="5940" y="3495"/>
                            <a:ext cx="70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9" o:spid="_x0000_s1590" style="position:absolute;left:0;text-align:left;margin-left:423pt;margin-top:12.55pt;width:2in;height:121.5pt;z-index:251693056" coordorigin="4680,1800" coordsize="3060,2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AP73zwYAANc5AAAOAAAAZHJzL2Uyb0RvYy54bWzsW9ty2zYQfe9M/4HDd1m8gDdN5ExiWWln 3DbTJB8AkZTEKUWwIG0p7fTfu7sAKerixLFjJWrpB5kSQBBY7NldnF2+eLlZ5cZdKqtMFGPTvrBM Iy1ikWTFYmx+eD8dhKZR1bxIeC6KdGx+TCvz5eWPP7xYl6PUEUuRJ6k0YJCiGq3Lsbms63I0HFbx Ml3x6kKUaQGNcyFXvIavcjFMJF/D6Kt86FiWP1wLmZRSxGlVwa8T1Whe0vjzeRrXv83nVVob+diE udX0Kelzhp/Dyxd8tJC8XGaxngZ/xCxWPCvgoe1QE15z41ZmB0OtsliKSszri1ishmI+z+KU1gCr sa291byR4raktSxG60XZiglEuyenRw8b/3r3VhpZMjZ9EE/BV7BH9FjDdyOUzrpcjKDTG1m+K99K tUS4vBHxHxU0D/fb8ftCdTZm619EAgPy21qQdDZzucIhYN3GhjbhY7sJ6aY2YvjRDp0wtGAyMbTZ HnMtT29TvIS9xPuYH0I7NmNH2sJ4ea3vdy1cCd7sMNvD1iEfqQfTZPXkcGWgctVWqtXTpPpuycuU NqtCgTVStRupvscFvhYbw2c0Z3w89EOpGvUGGmA5JKRKCdcoxNWSF4v0lZRivUx5AhO0aT2dW9Uy Khzkc9L2LVdJzWWOllojcx9bUGReuCsxPiplVb9JxcrAi7EpAVE0S353U9VKuE0X3NlK5FkyzfKc vsjF7CqXxh0H9E3pT+/HTre8wM6FwNvUiOoXmB08A9twnoSmvyPbYdZrJxpM/TAYsCnzBlFghQPL jl5HvsUiNpn+gxO02WiZJUla3GRF2iDbZg/bY21jFCYJ28Z6bEae46kduneRFv0dW+Qqq8HQ5dlq bILSwh924iPc1+sioeuaZ7m6Hu5On1QYZND8J6mAMlcj3HilAvVmtiEcO8zFobF1JpKPoBhSwMbB BoOZhoulkH+ZxhpM3tis/rzlMjWN/OcClCuyGaimUdMX5gWgJYbstsy6LbyIYaixWZuGuryqlV29 LWW2WMKTlDoX4hXAf56RsmxnRaaDAHgqJDpHkEh46sDpNEj0PMsj++X49h4SmQstiEQGJk6BoTGa Dcx6JJ4NElmPxGM+0T2CRKcR1Wl9oovBAsYKnsKb8jUYh3hoCwmJUe8TIUg9b59IW7j1Pr1PVDE/ O4LENnw4LRLDQCPRhwuKh5rolDCKSMSL3ieeORL9xtD30Wn3nAhhnzp9d86JbfhwUiR6Dgb+6BP1 SXXrE3sk7hI35+0Tgx6Jx6JT/wgS2/DhtEiMMAYFJG55rt4nXhzlOs8bieH5IVGzvEjeEEHc8J1B gx7NIjPt778yi6wC+IEDNJWtWTlNKsO5TbsvFhBst+4rAjIW40jbUYEkH7WUsuNpp2c7lkfENzZe a055/8ZvyihDRkVFCr8DFwsEcZ4CpQxiT9IqBgbuBsk347Zcc5kYScYXouB5o1/afCHz+Fw08zFJ NlbrXjl+Mc9c8rpGvliTYXn9oZzAWomenS+AdKYldvlnIl2b80PbZXa07w5XrbvAnjcPxbF70vor kNb9EaB7BIgaYFPKwmetVwDUXhVvpWb1H5TsIWaZQoetPWtQCOaxawVbY3YAwhxSJ4Soe5I9bcoG 4fDkDAkkO3Ui5L6kiAYdrOMwL2RF1+F1yAbM8a8HzJpMBq+mV2zgT+3Am7iTq6uJvZsXIuuhEs+Q bXlsXghNQSuGTtpGpcBAtDDZT6VtFAKQ1EByCtKRdLXjXClhue9nkSzZyday58nWaj8bum7o2w4p g/azgYWpCjwmQooW/ct/zM8Gbea242chFb3rZxOxLv5nnnZS9J6WSlDOKT3ce9qOpw3aVLDytB5A fSd6/hSqe0+MBTUY/u5VIHzWlZ2g3CZoU4t6Z7tpxQftnDHPs/Knpnjh4Expq5Kira+jKgkMpyJV 0tFHU99XNKXDqrZ27lmqvII2j6bVrptDe5DaYfi0r2yuta9sto8sBWpbc5C9pzikj9z3SiwP+cFn iNxPo2ttpkjrWjdL9KW6BjE9KBQG8QeGDe0ZqVpv2J5ePni2ynYkGeJ9m2RIW/TrOKogZ+uD21Kd vkCA6skPjd2TyZkTlq9qIqMvX1UF4jqxErSJlW2BgNfWUpw0LQkhr3YaPRK3r6r899KS6r2LvmiO aukBYQ0S2wScDsDaOopH8PReCM4MAzDXU35169X8JgDzP1f2dtpoH+vQJ7xaqtc6ErhS7G/P3yv+ /jSngL1kkffFyaLjREdTceKy/SArwHcW8OiJjMcnqzB7dfzu0knw9iBlofSbjvh6Yvc7cXnb9zEv /wUAAP//AwBQSwMEFAAGAAgAAAAhAGt6NX3hAAAACwEAAA8AAABkcnMvZG93bnJldi54bWxMj81q wzAQhO+FvoPYQm+NrPwY41oOIbQ9hUKTQultY29sE2tlLMV23r7KqTnu7DDzTbaeTCsG6l1jWYOa RSCIC1s2XGn4Pry/JCCcRy6xtUwaruRgnT8+ZJiWduQvGva+EiGEXYoaau+7VEpX1GTQzWxHHH4n 2xv04ewrWfY4hnDTynkUxdJgw6Ghxo62NRXn/cVo+Bhx3CzU27A7n7bX38Pq82enSOvnp2nzCsLT 5P/NcMMP6JAHpqO9cOlEqyFZxmGL1zBfKRA3g1osg3IMSpwokHkm7zfkfwAAAP//AwBQSwECLQAU AAYACAAAACEAtoM4kv4AAADhAQAAEwAAAAAAAAAAAAAAAAAAAAAAW0NvbnRlbnRfVHlwZXNdLnht bFBLAQItABQABgAIAAAAIQA4/SH/1gAAAJQBAAALAAAAAAAAAAAAAAAAAC8BAABfcmVscy8ucmVs c1BLAQItABQABgAIAAAAIQAdAP73zwYAANc5AAAOAAAAAAAAAAAAAAAAAC4CAABkcnMvZTJvRG9j LnhtbFBLAQItABQABgAIAAAAIQBrejV94QAAAAsBAAAPAAAAAAAAAAAAAAAAACkJAABkcnMvZG93 bnJldi54bWxQSwUGAAAAAAQABADzAAAANwoAAAAA ">
                <v:shape id="Text Box 640" o:spid="_x0000_s1591" type="#_x0000_t202" style="position:absolute;left:6030;top:3420;width:630;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stm8MA AADbAAAADwAAAGRycy9kb3ducmV2LnhtbESP0WrCQBRE34X+w3ILfZG6UWxsUzdBC0petX7ANXtN QrN3Q3Y1yd+7gtDHYWbOMOtsMI24UedqywrmswgEcWF1zaWC0+/u/ROE88gaG8ukYCQHWfoyWWOi bc8Huh19KQKEXYIKKu/bREpXVGTQzWxLHLyL7Qz6ILtS6g77ADeNXERRLA3WHBYqbOmnouLveDUK Lnk//fjqz3t/Wh2W8Rbr1dmOSr29DptvEJ4G/x9+tnOtIJ7D40v4ATK9AwAA//8DAFBLAQItABQA BgAIAAAAIQDw94q7/QAAAOIBAAATAAAAAAAAAAAAAAAAAAAAAABbQ29udGVudF9UeXBlc10ueG1s UEsBAi0AFAAGAAgAAAAhADHdX2HSAAAAjwEAAAsAAAAAAAAAAAAAAAAALgEAAF9yZWxzLy5yZWxz UEsBAi0AFAAGAAgAAAAhADMvBZ5BAAAAOQAAABAAAAAAAAAAAAAAAAAAKQIAAGRycy9zaGFwZXht bC54bWxQSwECLQAUAAYACAAAACEAuistm8MAAADbAAAADwAAAAAAAAAAAAAAAACYAgAAZHJzL2Rv d25yZXYueG1sUEsFBgAAAAAEAAQA9QAAAIgDAAAAAA== " stroked="f">
                  <v:textbox>
                    <w:txbxContent>
                      <w:p w:rsidR="008976DB" w:rsidRPr="00922397" w:rsidRDefault="008976DB" w:rsidP="008976DB">
                        <w:pPr>
                          <w:rPr>
                            <w:sz w:val="24"/>
                            <w:szCs w:val="24"/>
                          </w:rPr>
                        </w:pPr>
                        <w:r w:rsidRPr="00922397">
                          <w:rPr>
                            <w:sz w:val="24"/>
                            <w:szCs w:val="24"/>
                          </w:rPr>
                          <w:sym w:font="Symbol" w:char="F06A"/>
                        </w:r>
                      </w:p>
                    </w:txbxContent>
                  </v:textbox>
                </v:shape>
                <v:shape id="Text Box 641" o:spid="_x0000_s1592" type="#_x0000_t202" style="position:absolute;left:5505;top:2610;width:435;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mz7MEA AADbAAAADwAAAGRycy9kb3ducmV2LnhtbESP0YrCMBRE3wX/IVzBF1lTxa1ajaKC4quuH3Btrm2x uSlNtPXvjSDs4zAzZ5jlujWleFLtCssKRsMIBHFqdcGZgsvf/mcGwnlkjaVlUvAiB+tVt7PERNuG T/Q8+0wECLsEFeTeV4mULs3JoBvaijh4N1sb9EHWmdQ1NgFuSjmOolgaLDgs5FjRLqf0fn4YBbdj M/idN9eDv0xPk3iLxfRqX0r1e+1mAcJT6//D3/ZRK4jH8PkSfoBcvQEAAP//AwBQSwECLQAUAAYA CAAAACEA8PeKu/0AAADiAQAAEwAAAAAAAAAAAAAAAAAAAAAAW0NvbnRlbnRfVHlwZXNdLnhtbFBL AQItABQABgAIAAAAIQAx3V9h0gAAAI8BAAALAAAAAAAAAAAAAAAAAC4BAABfcmVscy8ucmVsc1BL AQItABQABgAIAAAAIQAzLwWeQQAAADkAAAAQAAAAAAAAAAAAAAAAACkCAABkcnMvc2hhcGV4bWwu eG1sUEsBAi0AFAAGAAgAAAAhAEr5s+zBAAAA2wAAAA8AAAAAAAAAAAAAAAAAmAIAAGRycy9kb3du cmV2LnhtbFBLBQYAAAAABAAEAPUAAACGAwAAAAA= " stroked="f">
                  <v:textbox>
                    <w:txbxContent>
                      <w:p w:rsidR="008976DB" w:rsidRPr="00922397" w:rsidRDefault="008976DB" w:rsidP="008976DB">
                        <w:pPr>
                          <w:rPr>
                            <w:sz w:val="24"/>
                            <w:szCs w:val="24"/>
                          </w:rPr>
                        </w:pPr>
                        <w:r w:rsidRPr="00922397">
                          <w:rPr>
                            <w:sz w:val="24"/>
                            <w:szCs w:val="24"/>
                          </w:rPr>
                          <w:sym w:font="Symbol" w:char="F061"/>
                        </w:r>
                      </w:p>
                    </w:txbxContent>
                  </v:textbox>
                </v:shape>
                <v:shape id="Text Box 642" o:spid="_x0000_s1593" type="#_x0000_t202" style="position:absolute;left:6360;top:2580;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UWd8IA AADbAAAADwAAAGRycy9kb3ducmV2LnhtbESP3YrCMBSE7xd8h3AEbxZN/au7XaOooHjrzwMcm2Nb tjkpTbT17Y0geDnMzDfMfNmaUtypdoVlBcNBBII4tbrgTMH5tO3/gHAeWWNpmRQ8yMFy0fmaY6Jt wwe6H30mAoRdggpy76tESpfmZNANbEUcvKutDfog60zqGpsAN6UcRVEsDRYcFnKsaJNT+n+8GQXX ffM9/W0uO3+eHSbxGovZxT6U6nXb1R8IT63/hN/tvVYQj+H1JfwAuXgCAAD//wMAUEsBAi0AFAAG AAgAAAAhAPD3irv9AAAA4gEAABMAAAAAAAAAAAAAAAAAAAAAAFtDb250ZW50X1R5cGVzXS54bWxQ SwECLQAUAAYACAAAACEAMd1fYdIAAACPAQAACwAAAAAAAAAAAAAAAAAuAQAAX3JlbHMvLnJlbHNQ SwECLQAUAAYACAAAACEAMy8FnkEAAAA5AAAAEAAAAAAAAAAAAAAAAAApAgAAZHJzL3NoYXBleG1s LnhtbFBLAQItABQABgAIAAAAIQAltRZ3wgAAANsAAAAPAAAAAAAAAAAAAAAAAJgCAABkcnMvZG93 bnJldi54bWxQSwUGAAAAAAQABAD1AAAAhwMAAAAA " stroked="f">
                  <v:textbox>
                    <w:txbxContent>
                      <w:p w:rsidR="008976DB" w:rsidRPr="00922397" w:rsidRDefault="008976DB" w:rsidP="008976DB">
                        <w:pPr>
                          <w:rPr>
                            <w:sz w:val="24"/>
                            <w:szCs w:val="24"/>
                          </w:rPr>
                        </w:pPr>
                        <w:r w:rsidRPr="00922397">
                          <w:rPr>
                            <w:sz w:val="24"/>
                            <w:szCs w:val="24"/>
                          </w:rPr>
                          <w:sym w:font="Symbol" w:char="F062"/>
                        </w:r>
                      </w:p>
                    </w:txbxContent>
                  </v:textbox>
                </v:shape>
                <v:shape id="Text Box 643" o:spid="_x0000_s1594" type="#_x0000_t202" style="position:absolute;left:6870;top:267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yOA8MA AADbAAAADwAAAGRycy9kb3ducmV2LnhtbESP3WrCQBSE74W+w3IKvRHdWNKo0U2wQktu/XmAY/aY BLNnQ3Zr4tu7hUIvh5n5htnmo2nFnXrXWFawmEcgiEurG64UnE9fsxUI55E1tpZJwYMc5NnLZIup tgMf6H70lQgQdikqqL3vUildWZNBN7cdcfCutjfog+wrqXscAty08j2KEmmw4bBQY0f7msrb8cco uBbD9GM9XL79eXmIk09slhf7UOrtddxtQHga/X/4r11oBUkMv1/CD5DZEwAA//8DAFBLAQItABQA BgAIAAAAIQDw94q7/QAAAOIBAAATAAAAAAAAAAAAAAAAAAAAAABbQ29udGVudF9UeXBlc10ueG1s UEsBAi0AFAAGAAgAAAAhADHdX2HSAAAAjwEAAAsAAAAAAAAAAAAAAAAALgEAAF9yZWxzLy5yZWxz UEsBAi0AFAAGAAgAAAAhADMvBZ5BAAAAOQAAABAAAAAAAAAAAAAAAAAAKQIAAGRycy9zaGFwZXht bC54bWxQSwECLQAUAAYACAAAACEAqlyOA8MAAADbAAAADwAAAAAAAAAAAAAAAACYAgAAZHJzL2Rv d25yZXYueG1sUEsFBgAAAAAEAAQA9QAAAIgDAAAAAA== " stroked="f">
                  <v:textbox>
                    <w:txbxContent>
                      <w:p w:rsidR="008976DB" w:rsidRPr="00D91EEF" w:rsidRDefault="008976DB" w:rsidP="008976DB">
                        <w:pPr>
                          <w:rPr>
                            <w:sz w:val="20"/>
                            <w:szCs w:val="20"/>
                          </w:rPr>
                        </w:pPr>
                        <w:r>
                          <w:rPr>
                            <w:sz w:val="20"/>
                            <w:szCs w:val="20"/>
                          </w:rPr>
                          <w:t>J</w:t>
                        </w:r>
                      </w:p>
                    </w:txbxContent>
                  </v:textbox>
                </v:shape>
                <v:shape id="Text Box 644" o:spid="_x0000_s1595" type="#_x0000_t202" style="position:absolute;left:5220;top:264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ArmMQA AADbAAAADwAAAGRycy9kb3ducmV2LnhtbESP0WqDQBRE3wP9h+UW+hLqmhJNa7NKGkjxNWk+4Ore qNS9K+42mr/PFgp9HGbmDLMtZtOLK42us6xgFcUgiGurO24UnL8Oz68gnEfW2FsmBTdyUOQPiy1m 2k58pOvJNyJA2GWooPV+yKR0dUsGXWQH4uBd7GjQBzk2Uo84Bbjp5Uscp9Jgx2GhxYH2LdXfpx+j 4FJOy+Rtqj79eXNcpx/YbSp7U+rpcd69g/A0+//wX7vUCtIEfr+EHyDzOwAAAP//AwBQSwECLQAU AAYACAAAACEA8PeKu/0AAADiAQAAEwAAAAAAAAAAAAAAAAAAAAAAW0NvbnRlbnRfVHlwZXNdLnht bFBLAQItABQABgAIAAAAIQAx3V9h0gAAAI8BAAALAAAAAAAAAAAAAAAAAC4BAABfcmVscy8ucmVs c1BLAQItABQABgAIAAAAIQAzLwWeQQAAADkAAAAQAAAAAAAAAAAAAAAAACkCAABkcnMvc2hhcGV4 bWwueG1sUEsBAi0AFAAGAAgAAAAhAMUQK5jEAAAA2wAAAA8AAAAAAAAAAAAAAAAAmAIAAGRycy9k b3ducmV2LnhtbFBLBQYAAAAABAAEAPUAAACJAwAAAAA= " stroked="f">
                  <v:textbox>
                    <w:txbxContent>
                      <w:p w:rsidR="008976DB" w:rsidRPr="00D91EEF" w:rsidRDefault="008976DB" w:rsidP="008976DB">
                        <w:pPr>
                          <w:rPr>
                            <w:sz w:val="20"/>
                            <w:szCs w:val="20"/>
                          </w:rPr>
                        </w:pPr>
                        <w:r>
                          <w:rPr>
                            <w:sz w:val="20"/>
                            <w:szCs w:val="20"/>
                          </w:rPr>
                          <w:t>I</w:t>
                        </w:r>
                      </w:p>
                    </w:txbxContent>
                  </v:textbox>
                </v:shape>
                <v:shape id="Text Box 645" o:spid="_x0000_s1596" type="#_x0000_t202" style="position:absolute;left:5940;top:180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K178IA AADbAAAADwAAAGRycy9kb3ducmV2LnhtbESP3YrCMBSE7wXfIZwFb8SmylrdrlFWQfHWnwc4bY5t 2eakNFlb394sCF4OM/MNs9r0phZ3al1lWcE0ikEQ51ZXXCi4XvaTJQjnkTXWlknBgxxs1sPBClNt Oz7R/ewLESDsUlRQet+kUrq8JIMusg1x8G62NeiDbAupW+wC3NRyFseJNFhxWCixoV1J+e/5zyi4 Hbvx/KvLDv66OH0mW6wWmX0oNfrof75BeOr9O/xqH7WCJIH/L+EHyPUTAAD//wMAUEsBAi0AFAAG AAgAAAAhAPD3irv9AAAA4gEAABMAAAAAAAAAAAAAAAAAAAAAAFtDb250ZW50X1R5cGVzXS54bWxQ SwECLQAUAAYACAAAACEAMd1fYdIAAACPAQAACwAAAAAAAAAAAAAAAAAuAQAAX3JlbHMvLnJlbHNQ SwECLQAUAAYACAAAACEAMy8FnkEAAAA5AAAAEAAAAAAAAAAAAAAAAAApAgAAZHJzL3NoYXBleG1s LnhtbFBLAQItABQABgAIAAAAIQA1wrXvwgAAANsAAAAPAAAAAAAAAAAAAAAAAJgCAABkcnMvZG93 bnJldi54bWxQSwUGAAAAAAQABAD1AAAAhwMAAAAA " stroked="f">
                  <v:textbox>
                    <w:txbxContent>
                      <w:p w:rsidR="008976DB" w:rsidRPr="00D91EEF" w:rsidRDefault="008976DB" w:rsidP="008976DB">
                        <w:pPr>
                          <w:rPr>
                            <w:sz w:val="20"/>
                            <w:szCs w:val="20"/>
                          </w:rPr>
                        </w:pPr>
                        <w:r>
                          <w:rPr>
                            <w:sz w:val="20"/>
                            <w:szCs w:val="20"/>
                          </w:rPr>
                          <w:t>S</w:t>
                        </w:r>
                      </w:p>
                    </w:txbxContent>
                  </v:textbox>
                </v:shape>
                <v:group id="Group 646" o:spid="_x0000_s1597" style="position:absolute;left:5400;top:2475;width:91;height:1260;rotation:-2683836fd" coordorigin="2520,12059" coordsize="91,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KMJh8YAAADbAAAADwAAAGRycy9kb3ducmV2LnhtbESP3WrCQBSE74W+w3KE 3unGQrWm2Yj4hyDYqqW9Pc2eJsHs2ZDdxvj2XUHo5TAz3zDJrDOVaKlxpWUFo2EEgjizuuRcwcdp PXgB4TyyxsoyKbiSg1n60Esw1vbCB2qPPhcBwi5GBYX3dSylywoy6Ia2Jg7ej20M+iCbXOoGLwFu KvkURWNpsOSwUGBNi4Ky8/HXKFi/P1+XerH3q/bzPP3alN9v88NOqcd+N38F4anz/+F7e6sVjCdw +xJ+gEz/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owmHxgAAANsA AAAPAAAAAAAAAAAAAAAAAKoCAABkcnMvZG93bnJldi54bWxQSwUGAAAAAAQABAD6AAAAnQMAAAAA ">
                  <v:rect id="Rectangle 647" o:spid="_x0000_s1598" alt="Light upward diagonal" style="position:absolute;left:2520;top:12059;width:91;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L0vr8A AADbAAAADwAAAGRycy9kb3ducmV2LnhtbERPz2vCMBS+C/4P4Qm7aboNilSjzMFYPVoFr4/mLS1r XkqS2XZ/vTkIHj++39v9aDtxIx9axwpeVxkI4trplo2Cy/lruQYRIrLGzjEpmCjAfjefbbHQbuAT 3apoRArhUKCCJsa+kDLUDVkMK9cTJ+7HeYsxQW+k9jikcNvJtyzLpcWWU0ODPX02VP9Wf1bBd26O GZfT+1hNvorX9QH/9UGpl8X4sQERaYxP8cNdagV5Gpu+pB8gd3cAAAD//wMAUEsBAi0AFAAGAAgA AAAhAPD3irv9AAAA4gEAABMAAAAAAAAAAAAAAAAAAAAAAFtDb250ZW50X1R5cGVzXS54bWxQSwEC LQAUAAYACAAAACEAMd1fYdIAAACPAQAACwAAAAAAAAAAAAAAAAAuAQAAX3JlbHMvLnJlbHNQSwEC LQAUAAYACAAAACEAMy8FnkEAAAA5AAAAEAAAAAAAAAAAAAAAAAApAgAAZHJzL3NoYXBleG1sLnht bFBLAQItABQABgAIAAAAIQCGkvS+vwAAANsAAAAPAAAAAAAAAAAAAAAAAJgCAABkcnMvZG93bnJl di54bWxQSwUGAAAAAAQABAD1AAAAhAMAAAAA " fillcolor="black" stroked="f">
                    <v:fill r:id="rId167" o:title="" type="pattern"/>
                  </v:rect>
                  <v:line id="Line 648" o:spid="_x0000_s1599" style="position:absolute;visibility:visible;mso-wrap-style:square" from="2610,12059" to="2610,13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3RaMYAAADbAAAADwAAAGRycy9kb3ducmV2LnhtbESPT2vCQBTE74V+h+UJvdWNLYQaXUVa Cuqh1D+gx2f2mcRm34bdNUm/vSsUehxm5jfMdN6bWrTkfGVZwWiYgCDOra64ULDffT6/gfABWWNt mRT8kof57PFhipm2HW+o3YZCRAj7DBWUITSZlD4vyaAf2oY4emfrDIYoXSG1wy7CTS1fkiSVBiuO CyU29F5S/rO9GgVfr99pu1itl/1hlZ7yj83peOmcUk+DfjEBEagP/+G/9lIrSMd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Id0WjGAAAA2wAAAA8AAAAAAAAA AAAAAAAAoQIAAGRycy9kb3ducmV2LnhtbFBLBQYAAAAABAAEAPkAAACUAwAAAAA= "/>
                </v:group>
                <v:group id="Group 649" o:spid="_x0000_s1600" style="position:absolute;left:7035;top:2430;width:91;height:1260;rotation:-9107988fd" coordorigin="2520,12059" coordsize="91,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Ql5ssEAAADbAAAADwAAAGRycy9kb3ducmV2LnhtbERPz2vCMBS+C/4P4Q12 kTVdDyrVKOrY2GWCdd4fzVtb2rzUJGu7/345DHb8+H5v95PpxEDON5YVPCcpCOLS6oYrBZ/X16c1 CB+QNXaWScEPedjv5rMt5tqOfKGhCJWIIexzVFCH0OdS+rImgz6xPXHkvqwzGCJ0ldQOxxhuOpml 6VIabDg21NjTqaayLb6NguVxXLTYvpzLt+wQ2ltxN/SBSj0+TIcNiEBT+Bf/ud+1glVcH7/EHyB3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aQl5ssEAAADbAAAADwAA AAAAAAAAAAAAAACqAgAAZHJzL2Rvd25yZXYueG1sUEsFBgAAAAAEAAQA+gAAAJgDAAAAAA== ">
                  <v:rect id="Rectangle 650" o:spid="_x0000_s1601" alt="Light downward diagonal" style="position:absolute;left:2520;top:12059;width:91;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iGdsYA AADbAAAADwAAAGRycy9kb3ducmV2LnhtbESPT2vCQBTE74V+h+UJ3urGSqukrlIqokg9+Af0+Mi+ JtHs27C7Mamfvlso9DjMzG+Y6bwzlbiR86VlBcNBAoI4s7rkXMHxsHyagPABWWNlmRR8k4f57PFh iqm2Le/otg+5iBD2KSooQqhTKX1WkEE/sDVx9L6sMxiidLnUDtsIN5V8TpJXabDkuFBgTR8FZdd9 YxS013O2XtxPl60b2dHm5dB8rspGqX6ve38DEagL/+G/9lorGA/h90v8AXL2AwAA//8DAFBLAQIt ABQABgAIAAAAIQDw94q7/QAAAOIBAAATAAAAAAAAAAAAAAAAAAAAAABbQ29udGVudF9UeXBlc10u eG1sUEsBAi0AFAAGAAgAAAAhADHdX2HSAAAAjwEAAAsAAAAAAAAAAAAAAAAALgEAAF9yZWxzLy5y ZWxzUEsBAi0AFAAGAAgAAAAhADMvBZ5BAAAAOQAAABAAAAAAAAAAAAAAAAAAKQIAAGRycy9zaGFw ZXhtbC54bWxQSwECLQAUAAYACAAAACEAAdiGdsYAAADbAAAADwAAAAAAAAAAAAAAAACYAgAAZHJz L2Rvd25yZXYueG1sUEsFBgAAAAAEAAQA9QAAAIsDAAAAAA== " fillcolor="black" stroked="f">
                    <v:fill r:id="rId168" o:title="" type="pattern"/>
                  </v:rect>
                  <v:line id="Line 651" o:spid="_x0000_s1602" alt="Light downward diagonal" style="position:absolute;visibility:visible;mso-wrap-style:square" from="2610,12059" to="2610,13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VxMYAAADbAAAADwAAAGRycy9kb3ducmV2LnhtbESPQWvCQBSE7wX/w/IEb3VThbR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lg1cTGAAAA2wAAAA8AAAAAAAAA AAAAAAAAoQIAAGRycy9kb3ducmV2LnhtbFBLBQYAAAAABAAEAPkAAACUAwAAAAA= "/>
                </v:group>
                <v:line id="Line 652" o:spid="_x0000_s1603" style="position:absolute;flip:x;visibility:visible;mso-wrap-style:square" from="5400,2115" to="6120,3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5ZtMYAAADbAAAADwAAAGRycy9kb3ducmV2LnhtbESPQUvDQBSE74X+h+UVvIjd1IrWNJtS BKGHXqyS4u2ZfWZDsm/j7trGf+8KQo/DzHzDFJvR9uJEPrSOFSzmGQji2umWGwVvr883KxAhImvs HZOCHwqwKaeTAnPtzvxCp0NsRIJwyFGBiXHIpQy1IYth7gbi5H06bzEm6RupPZ4T3PbyNsvupcWW 04LBgZ4M1d3h2yqQq/31l99+3HVVdzw+mqquhve9UlezcbsGEWmMl/B/e6cVPCzh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pOWbTGAAAA2wAAAA8AAAAAAAAA AAAAAAAAoQIAAGRycy9kb3ducmV2LnhtbFBLBQYAAAAABAAEAPkAAACUAwAAAAA= "/>
                <v:line id="Line 653" o:spid="_x0000_s1604" style="position:absolute;visibility:visible;mso-wrap-style:square" from="5400,3015" to="7020,3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XoK8YAAADbAAAADwAAAGRycy9kb3ducmV2LnhtbESPQWvCQBSE74L/YXlCb7ppK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nF6CvGAAAA2wAAAA8AAAAAAAAA AAAAAAAAoQIAAGRycy9kb3ducmV2LnhtbFBLBQYAAAAABAAEAPkAAACUAwAAAAA= "/>
                <v:line id="Line 654" o:spid="_x0000_s1605" style="position:absolute;visibility:visible;mso-wrap-style:square" from="6120,2115" to="7020,3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lNsMYAAADbAAAADwAAAGRycy9kb3ducmV2LnhtbESPQWvCQBSE74L/YXlCb7ppi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aJTbDGAAAA2wAAAA8AAAAAAAAA AAAAAAAAoQIAAGRycy9kb3ducmV2LnhtbFBLBQYAAAAABAAEAPkAAACUAwAAAAA= "/>
                <v:shape id="Text Box 655" o:spid="_x0000_s1606" type="#_x0000_t202" style="position:absolute;left:4680;top:2295;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sjMsIA AADbAAAADwAAAGRycy9kb3ducmV2LnhtbESP3YrCMBSE7wXfIRxhb0RTxW21GkUXVrz15wGOzbEt Nieliba+/UYQ9nKYmW+Y1aYzlXhS40rLCibjCARxZnXJuYLL+Xc0B+E8ssbKMil4kYPNut9bYapt y0d6nnwuAoRdigoK7+tUSpcVZNCNbU0cvJttDPogm1zqBtsAN5WcRlEsDZYcFgqs6aeg7H56GAW3 Qzv8XrTXvb8kx1m8wzK52pdSX4NuuwThqfP/4U/7oBUkMby/hB8g138AAAD//wMAUEsBAi0AFAAG AAgAAAAhAPD3irv9AAAA4gEAABMAAAAAAAAAAAAAAAAAAAAAAFtDb250ZW50X1R5cGVzXS54bWxQ SwECLQAUAAYACAAAACEAMd1fYdIAAACPAQAACwAAAAAAAAAAAAAAAAAuAQAAX3JlbHMvLnJlbHNQ SwECLQAUAAYACAAAACEAMy8FnkEAAAA5AAAAEAAAAAAAAAAAAAAAAAApAgAAZHJzL3NoYXBleG1s LnhtbFBLAQItABQABgAIAAAAIQCwGyMywgAAANsAAAAPAAAAAAAAAAAAAAAAAJgCAABkcnMvZG93 bnJldi54bWxQSwUGAAAAAAQABAD1AAAAhwMAAAAA " stroked="f">
                  <v:textbox>
                    <w:txbxContent>
                      <w:p w:rsidR="008976DB" w:rsidRPr="00922397" w:rsidRDefault="008976DB" w:rsidP="008976DB">
                        <w:pPr>
                          <w:rPr>
                            <w:sz w:val="20"/>
                            <w:szCs w:val="20"/>
                          </w:rPr>
                        </w:pPr>
                        <w:r>
                          <w:rPr>
                            <w:sz w:val="20"/>
                            <w:szCs w:val="20"/>
                          </w:rPr>
                          <w:t>G</w:t>
                        </w:r>
                        <w:r>
                          <w:rPr>
                            <w:sz w:val="20"/>
                            <w:szCs w:val="20"/>
                            <w:vertAlign w:val="subscript"/>
                          </w:rPr>
                          <w:t>1</w:t>
                        </w:r>
                      </w:p>
                    </w:txbxContent>
                  </v:textbox>
                </v:shape>
                <v:shape id="Text Box 656" o:spid="_x0000_s1607" type="#_x0000_t202" style="position:absolute;left:7200;top:2295;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1eGqcIA AADbAAAADwAAAGRycy9kb3ducmV2LnhtbESP3YrCMBSE7wXfIZwFb0RTZbVut1FWQfHWnwc4Nqc/ bHNSmqytb28WBC+HmfmGSTe9qcWdWldZVjCbRiCIM6srLhRcL/vJCoTzyBpry6TgQQ426+EgxUTb jk90P/tCBAi7BBWU3jeJlC4ryaCb2oY4eLltDfog20LqFrsAN7WcR9FSGqw4LJTY0K6k7Pf8ZxTk x268+OpuB3+NT5/LLVbxzT6UGn30P98gPPX+HX61j1pBHMP/l/AD5PoJAAD//wMAUEsBAi0AFAAG AAgAAAAhAPD3irv9AAAA4gEAABMAAAAAAAAAAAAAAAAAAAAAAFtDb250ZW50X1R5cGVzXS54bWxQ SwECLQAUAAYACAAAACEAMd1fYdIAAACPAQAACwAAAAAAAAAAAAAAAAAuAQAAX3JlbHMvLnJlbHNQ SwECLQAUAAYACAAAACEAMy8FnkEAAAA5AAAAEAAAAAAAAAAAAAAAAAApAgAAZHJzL3NoYXBleG1s LnhtbFBLAQItABQABgAIAAAAIQDfV4apwgAAANsAAAAPAAAAAAAAAAAAAAAAAJgCAABkcnMvZG93 bnJldi54bWxQSwUGAAAAAAQABAD1AAAAhwMAAAAA " stroked="f">
                  <v:textbox>
                    <w:txbxContent>
                      <w:p w:rsidR="008976DB" w:rsidRPr="00922397" w:rsidRDefault="008976DB" w:rsidP="008976DB">
                        <w:pPr>
                          <w:rPr>
                            <w:sz w:val="20"/>
                            <w:szCs w:val="20"/>
                          </w:rPr>
                        </w:pPr>
                        <w:r>
                          <w:rPr>
                            <w:sz w:val="20"/>
                            <w:szCs w:val="20"/>
                          </w:rPr>
                          <w:t>G</w:t>
                        </w:r>
                        <w:r>
                          <w:rPr>
                            <w:sz w:val="20"/>
                            <w:szCs w:val="20"/>
                            <w:vertAlign w:val="subscript"/>
                          </w:rPr>
                          <w:t>2</w:t>
                        </w:r>
                      </w:p>
                    </w:txbxContent>
                  </v:textbox>
                </v:shape>
                <v:line id="Line 657" o:spid="_x0000_s1608" style="position:absolute;visibility:visible;mso-wrap-style:square" from="5895,3555" to="6495,42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Ztf8EAAADbAAAADwAAAGRycy9kb3ducmV2LnhtbERPTWvCQBC9F/wPywje6sYebE1dpQiC B61UpechOyap2dm4u43x3zuHQo+P9z1f9q5RHYVYezYwGWegiAtvay4NnI7r5zdQMSFbbDyTgTtF WC4GT3PMrb/xF3WHVCoJ4ZijgSqlNtc6FhU5jGPfEgt39sFhEhhKbQPeJNw1+iXLptphzdJQYUur iorL4ddJb1Fuw/X759Jvzrvt+srd7PO4N2Y07D/eQSXq07/4z72xBl5lrHyRH6A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ENm1/wQAAANsAAAAPAAAAAAAAAAAAAAAA AKECAABkcnMvZG93bnJldi54bWxQSwUGAAAAAAQABAD5AAAAjwMAAAAA ">
                  <v:stroke dashstyle="dash"/>
                </v:line>
                <v:line id="Line 658" o:spid="_x0000_s1609" style="position:absolute;flip:x;visibility:visible;mso-wrap-style:square" from="5940,3495" to="6645,42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I/5cIAAADbAAAADwAAAGRycy9kb3ducmV2LnhtbESPQWvCQBSE7wX/w/IEb82mQq2NriJi pYgXY72/ZJ+b0OzbkF01/feuIPQ4zMw3zHzZ20ZcqfO1YwVvSQqCuHS6ZqPg5/j1OgXhA7LGxjEp +CMPy8XgZY6Zdjc+0DUPRkQI+wwVVCG0mZS+rMiiT1xLHL2z6yyGKDsjdYe3CLeNHKfpRFqsOS5U 2NK6ovI3v1gFxWZ1MrvitLFj3uutec8LlrlSo2G/moEI1If/8LP9rRV8fMLjS/wBcn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sI/5cIAAADbAAAADwAAAAAAAAAAAAAA AAChAgAAZHJzL2Rvd25yZXYueG1sUEsFBgAAAAAEAAQA+QAAAJADAAAAAA== ">
                  <v:stroke dashstyle="dash"/>
                </v:line>
                <w10:wrap type="square"/>
              </v:group>
            </w:pict>
          </mc:Fallback>
        </mc:AlternateContent>
      </w:r>
      <w:r w:rsidR="008976DB" w:rsidRPr="007B7A45">
        <w:rPr>
          <w:rFonts w:ascii="Times New Roman" w:hAnsi="Times New Roman"/>
          <w:b/>
          <w:bCs/>
          <w:u w:val="single"/>
        </w:rPr>
        <w:t>Bài 4</w:t>
      </w:r>
      <w:r w:rsidR="008976DB" w:rsidRPr="007B7A45">
        <w:rPr>
          <w:rFonts w:ascii="Times New Roman" w:hAnsi="Times New Roman"/>
          <w:b/>
          <w:bCs/>
        </w:rPr>
        <w:t xml:space="preserve"> </w:t>
      </w:r>
      <w:r w:rsidR="008976DB" w:rsidRPr="007B7A45">
        <w:rPr>
          <w:rFonts w:ascii="Times New Roman" w:hAnsi="Times New Roman"/>
          <w:bCs/>
        </w:rPr>
        <w:t xml:space="preserve">: </w:t>
      </w:r>
    </w:p>
    <w:p w:rsidR="008976DB" w:rsidRPr="007B7A45" w:rsidRDefault="008976DB" w:rsidP="008976DB">
      <w:pPr>
        <w:tabs>
          <w:tab w:val="left" w:pos="374"/>
        </w:tabs>
        <w:ind w:right="74" w:firstLine="374"/>
        <w:jc w:val="both"/>
        <w:rPr>
          <w:rFonts w:ascii="Times New Roman" w:hAnsi="Times New Roman"/>
        </w:rPr>
      </w:pPr>
      <w:r w:rsidRPr="007B7A45">
        <w:rPr>
          <w:rFonts w:ascii="Times New Roman" w:hAnsi="Times New Roman"/>
        </w:rPr>
        <w:t>Hai gương phẳng G</w:t>
      </w:r>
      <w:r w:rsidRPr="007B7A45">
        <w:rPr>
          <w:rFonts w:ascii="Times New Roman" w:hAnsi="Times New Roman"/>
          <w:vertAlign w:val="subscript"/>
        </w:rPr>
        <w:t>1</w:t>
      </w:r>
      <w:r w:rsidRPr="007B7A45">
        <w:rPr>
          <w:rFonts w:ascii="Times New Roman" w:hAnsi="Times New Roman"/>
        </w:rPr>
        <w:t xml:space="preserve"> và G</w:t>
      </w:r>
      <w:r w:rsidRPr="007B7A45">
        <w:rPr>
          <w:rFonts w:ascii="Times New Roman" w:hAnsi="Times New Roman"/>
          <w:vertAlign w:val="subscript"/>
        </w:rPr>
        <w:t>2</w:t>
      </w:r>
      <w:r w:rsidRPr="007B7A45">
        <w:rPr>
          <w:rFonts w:ascii="Times New Roman" w:hAnsi="Times New Roman"/>
        </w:rPr>
        <w:t xml:space="preserve"> được đặt vuông góc với mặt bàn thí nghiệm, góc hợp bởi hai mặt phản xạ của hai gương là </w:t>
      </w:r>
      <w:r w:rsidRPr="007B7A45">
        <w:rPr>
          <w:rFonts w:ascii="Times New Roman" w:hAnsi="Times New Roman"/>
          <w:position w:val="-10"/>
        </w:rPr>
        <w:object w:dxaOrig="220" w:dyaOrig="260">
          <v:shape id="_x0000_i1114" type="#_x0000_t75" style="width:11.25pt;height:12.75pt" o:ole="">
            <v:imagedata r:id="rId169" o:title=""/>
          </v:shape>
          <o:OLEObject Type="Embed" ProgID="Equation.DSMT4" ShapeID="_x0000_i1114" DrawAspect="Content" ObjectID="_1668163843" r:id="rId170"/>
        </w:object>
      </w:r>
      <w:r w:rsidRPr="007B7A45">
        <w:rPr>
          <w:rFonts w:ascii="Times New Roman" w:hAnsi="Times New Roman"/>
        </w:rPr>
        <w:t>. Một điểm sáng S cố định trên mặt bàn, nằm trong khoảng giữa hai gương. Gọi I và J là hai điểm nằm trên hai đường tiếp giáp giữa mặt bàn lần lượt với các gương G</w:t>
      </w:r>
      <w:r w:rsidRPr="007B7A45">
        <w:rPr>
          <w:rFonts w:ascii="Times New Roman" w:hAnsi="Times New Roman"/>
          <w:vertAlign w:val="subscript"/>
        </w:rPr>
        <w:t>1</w:t>
      </w:r>
      <w:r w:rsidRPr="007B7A45">
        <w:rPr>
          <w:rFonts w:ascii="Times New Roman" w:hAnsi="Times New Roman"/>
        </w:rPr>
        <w:t xml:space="preserve"> và G</w:t>
      </w:r>
      <w:r w:rsidRPr="007B7A45">
        <w:rPr>
          <w:rFonts w:ascii="Times New Roman" w:hAnsi="Times New Roman"/>
          <w:vertAlign w:val="subscript"/>
        </w:rPr>
        <w:t>2</w:t>
      </w:r>
      <w:r w:rsidRPr="007B7A45">
        <w:rPr>
          <w:rFonts w:ascii="Times New Roman" w:hAnsi="Times New Roman"/>
        </w:rPr>
        <w:t xml:space="preserve"> (như hình vẽ). Cho gương G</w:t>
      </w:r>
      <w:r w:rsidRPr="007B7A45">
        <w:rPr>
          <w:rFonts w:ascii="Times New Roman" w:hAnsi="Times New Roman"/>
          <w:vertAlign w:val="subscript"/>
        </w:rPr>
        <w:t>1</w:t>
      </w:r>
      <w:r w:rsidRPr="007B7A45">
        <w:rPr>
          <w:rFonts w:ascii="Times New Roman" w:hAnsi="Times New Roman"/>
        </w:rPr>
        <w:t xml:space="preserve"> quay quanh I, gương G</w:t>
      </w:r>
      <w:r w:rsidRPr="007B7A45">
        <w:rPr>
          <w:rFonts w:ascii="Times New Roman" w:hAnsi="Times New Roman"/>
          <w:vertAlign w:val="subscript"/>
        </w:rPr>
        <w:t>2</w:t>
      </w:r>
      <w:r w:rsidRPr="007B7A45">
        <w:rPr>
          <w:rFonts w:ascii="Times New Roman" w:hAnsi="Times New Roman"/>
        </w:rPr>
        <w:t xml:space="preserve"> quay quanh J, sao cho trong khi quay mặt phẳng các gương vẫn luôn vuông góc với mặt bàn. Ảnh của S qua G</w:t>
      </w:r>
      <w:r w:rsidRPr="007B7A45">
        <w:rPr>
          <w:rFonts w:ascii="Times New Roman" w:hAnsi="Times New Roman"/>
          <w:vertAlign w:val="subscript"/>
        </w:rPr>
        <w:t>1</w:t>
      </w:r>
      <w:r w:rsidRPr="007B7A45">
        <w:rPr>
          <w:rFonts w:ascii="Times New Roman" w:hAnsi="Times New Roman"/>
        </w:rPr>
        <w:t xml:space="preserve"> là S</w:t>
      </w:r>
      <w:r w:rsidRPr="007B7A45">
        <w:rPr>
          <w:rFonts w:ascii="Times New Roman" w:hAnsi="Times New Roman"/>
          <w:vertAlign w:val="subscript"/>
        </w:rPr>
        <w:t>1</w:t>
      </w:r>
      <w:r w:rsidRPr="007B7A45">
        <w:rPr>
          <w:rFonts w:ascii="Times New Roman" w:hAnsi="Times New Roman"/>
        </w:rPr>
        <w:t>, ảnh của S qua G</w:t>
      </w:r>
      <w:r w:rsidRPr="007B7A45">
        <w:rPr>
          <w:rFonts w:ascii="Times New Roman" w:hAnsi="Times New Roman"/>
          <w:vertAlign w:val="subscript"/>
        </w:rPr>
        <w:t>2</w:t>
      </w:r>
      <w:r w:rsidRPr="007B7A45">
        <w:rPr>
          <w:rFonts w:ascii="Times New Roman" w:hAnsi="Times New Roman"/>
        </w:rPr>
        <w:t xml:space="preserve"> là S</w:t>
      </w:r>
      <w:r w:rsidRPr="007B7A45">
        <w:rPr>
          <w:rFonts w:ascii="Times New Roman" w:hAnsi="Times New Roman"/>
          <w:vertAlign w:val="subscript"/>
        </w:rPr>
        <w:t>2</w:t>
      </w:r>
      <w:r w:rsidRPr="007B7A45">
        <w:rPr>
          <w:rFonts w:ascii="Times New Roman" w:hAnsi="Times New Roman"/>
        </w:rPr>
        <w:t xml:space="preserve">. Biết các góc SIJ = </w:t>
      </w:r>
      <w:r w:rsidRPr="007B7A45">
        <w:rPr>
          <w:rFonts w:ascii="Times New Roman" w:hAnsi="Times New Roman"/>
          <w:position w:val="-6"/>
        </w:rPr>
        <w:object w:dxaOrig="240" w:dyaOrig="220">
          <v:shape id="_x0000_i1115" type="#_x0000_t75" style="width:12pt;height:11.25pt" o:ole="">
            <v:imagedata r:id="rId171" o:title=""/>
          </v:shape>
          <o:OLEObject Type="Embed" ProgID="Equation.DSMT4" ShapeID="_x0000_i1115" DrawAspect="Content" ObjectID="_1668163844" r:id="rId172"/>
        </w:object>
      </w:r>
      <w:r w:rsidRPr="007B7A45">
        <w:rPr>
          <w:rFonts w:ascii="Times New Roman" w:hAnsi="Times New Roman"/>
        </w:rPr>
        <w:t xml:space="preserve"> và SJI = </w:t>
      </w:r>
      <w:r w:rsidRPr="007B7A45">
        <w:rPr>
          <w:rFonts w:ascii="Times New Roman" w:hAnsi="Times New Roman"/>
          <w:position w:val="-10"/>
        </w:rPr>
        <w:object w:dxaOrig="240" w:dyaOrig="320">
          <v:shape id="_x0000_i1116" type="#_x0000_t75" style="width:12pt;height:15.75pt" o:ole="">
            <v:imagedata r:id="rId173" o:title=""/>
          </v:shape>
          <o:OLEObject Type="Embed" ProgID="Equation.DSMT4" ShapeID="_x0000_i1116" DrawAspect="Content" ObjectID="_1668163845" r:id="rId174"/>
        </w:object>
      </w:r>
      <w:r w:rsidRPr="007B7A45">
        <w:rPr>
          <w:rFonts w:ascii="Times New Roman" w:hAnsi="Times New Roman"/>
        </w:rPr>
        <w:t xml:space="preserve">. </w:t>
      </w:r>
    </w:p>
    <w:p w:rsidR="008976DB" w:rsidRPr="007B7A45" w:rsidRDefault="00CF61AD" w:rsidP="008976DB">
      <w:pPr>
        <w:tabs>
          <w:tab w:val="left" w:pos="374"/>
        </w:tabs>
        <w:ind w:right="74" w:firstLine="374"/>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94080" behindDoc="0" locked="0" layoutInCell="1" allowOverlap="1">
                <wp:simplePos x="0" y="0"/>
                <wp:positionH relativeFrom="column">
                  <wp:posOffset>3190875</wp:posOffset>
                </wp:positionH>
                <wp:positionV relativeFrom="paragraph">
                  <wp:posOffset>210185</wp:posOffset>
                </wp:positionV>
                <wp:extent cx="2981325" cy="1657350"/>
                <wp:effectExtent l="3810" t="6350" r="0" b="12700"/>
                <wp:wrapSquare wrapText="bothSides"/>
                <wp:docPr id="30" name="Group 6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325" cy="1657350"/>
                          <a:chOff x="5745" y="540"/>
                          <a:chExt cx="4695" cy="2610"/>
                        </a:xfrm>
                      </wpg:grpSpPr>
                      <wps:wsp>
                        <wps:cNvPr id="31" name="Text Box 660"/>
                        <wps:cNvSpPr txBox="1">
                          <a:spLocks noChangeArrowheads="1"/>
                        </wps:cNvSpPr>
                        <wps:spPr bwMode="auto">
                          <a:xfrm>
                            <a:off x="7560" y="63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s:wsp>
                        <wps:cNvPr id="32" name="Text Box 661"/>
                        <wps:cNvSpPr txBox="1">
                          <a:spLocks noChangeArrowheads="1"/>
                        </wps:cNvSpPr>
                        <wps:spPr bwMode="auto">
                          <a:xfrm>
                            <a:off x="9900" y="225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4225BA" w:rsidRDefault="008976DB" w:rsidP="008976DB">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33" name="Oval 662"/>
                        <wps:cNvSpPr>
                          <a:spLocks noChangeArrowheads="1"/>
                        </wps:cNvSpPr>
                        <wps:spPr bwMode="auto">
                          <a:xfrm>
                            <a:off x="7410" y="540"/>
                            <a:ext cx="2610" cy="2610"/>
                          </a:xfrm>
                          <a:prstGeom prst="ellipse">
                            <a:avLst/>
                          </a:prstGeom>
                          <a:solidFill>
                            <a:srgbClr val="FFFFFF">
                              <a:alpha val="0"/>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 name="Text Box 663"/>
                        <wps:cNvSpPr txBox="1">
                          <a:spLocks noChangeArrowheads="1"/>
                        </wps:cNvSpPr>
                        <wps:spPr bwMode="auto">
                          <a:xfrm>
                            <a:off x="5745" y="235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4225BA" w:rsidRDefault="008976DB" w:rsidP="008976DB">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35" name="Oval 664"/>
                        <wps:cNvSpPr>
                          <a:spLocks noChangeArrowheads="1"/>
                        </wps:cNvSpPr>
                        <wps:spPr bwMode="auto">
                          <a:xfrm>
                            <a:off x="5967" y="720"/>
                            <a:ext cx="2160" cy="2160"/>
                          </a:xfrm>
                          <a:prstGeom prst="ellipse">
                            <a:avLst/>
                          </a:prstGeom>
                          <a:solidFill>
                            <a:srgbClr val="FFFFFF">
                              <a:alpha val="999"/>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 name="Text Box 665"/>
                        <wps:cNvSpPr txBox="1">
                          <a:spLocks noChangeArrowheads="1"/>
                        </wps:cNvSpPr>
                        <wps:spPr bwMode="auto">
                          <a:xfrm>
                            <a:off x="7650" y="2112"/>
                            <a:ext cx="360" cy="525"/>
                          </a:xfrm>
                          <a:prstGeom prst="rect">
                            <a:avLst/>
                          </a:prstGeom>
                          <a:solidFill>
                            <a:srgbClr val="FFFFFF">
                              <a:alpha val="8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A"/>
                              </w:r>
                            </w:p>
                          </w:txbxContent>
                        </wps:txbx>
                        <wps:bodyPr rot="0" vert="horz" wrap="square" lIns="91440" tIns="45720" rIns="91440" bIns="45720" anchor="t" anchorCtr="0" upright="1">
                          <a:noAutofit/>
                        </wps:bodyPr>
                      </wps:wsp>
                      <wps:wsp>
                        <wps:cNvPr id="37" name="Text Box 666"/>
                        <wps:cNvSpPr txBox="1">
                          <a:spLocks noChangeArrowheads="1"/>
                        </wps:cNvSpPr>
                        <wps:spPr bwMode="auto">
                          <a:xfrm>
                            <a:off x="8100" y="1485"/>
                            <a:ext cx="360" cy="360"/>
                          </a:xfrm>
                          <a:prstGeom prst="rect">
                            <a:avLst/>
                          </a:prstGeom>
                          <a:solidFill>
                            <a:srgbClr val="FFFFFF">
                              <a:alpha val="1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2"/>
                              </w:r>
                            </w:p>
                          </w:txbxContent>
                        </wps:txbx>
                        <wps:bodyPr rot="0" vert="horz" wrap="square" lIns="91440" tIns="45720" rIns="91440" bIns="45720" anchor="t" anchorCtr="0" upright="1">
                          <a:noAutofit/>
                        </wps:bodyPr>
                      </wps:wsp>
                      <wps:wsp>
                        <wps:cNvPr id="38" name="Text Box 667"/>
                        <wps:cNvSpPr txBox="1">
                          <a:spLocks noChangeArrowheads="1"/>
                        </wps:cNvSpPr>
                        <wps:spPr bwMode="auto">
                          <a:xfrm>
                            <a:off x="7125" y="1470"/>
                            <a:ext cx="36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1"/>
                              </w:r>
                            </w:p>
                          </w:txbxContent>
                        </wps:txbx>
                        <wps:bodyPr rot="0" vert="horz" wrap="square" lIns="91440" tIns="45720" rIns="91440" bIns="45720" anchor="t" anchorCtr="0" upright="1">
                          <a:noAutofit/>
                        </wps:bodyPr>
                      </wps:wsp>
                      <wps:wsp>
                        <wps:cNvPr id="39" name="Text Box 668"/>
                        <wps:cNvSpPr txBox="1">
                          <a:spLocks noChangeArrowheads="1"/>
                        </wps:cNvSpPr>
                        <wps:spPr bwMode="auto">
                          <a:xfrm>
                            <a:off x="8610" y="1830"/>
                            <a:ext cx="360" cy="360"/>
                          </a:xfrm>
                          <a:prstGeom prst="rect">
                            <a:avLst/>
                          </a:prstGeom>
                          <a:solidFill>
                            <a:srgbClr val="FFFFFF">
                              <a:alpha val="11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J</w:t>
                              </w:r>
                            </w:p>
                          </w:txbxContent>
                        </wps:txbx>
                        <wps:bodyPr rot="0" vert="horz" wrap="square" lIns="91440" tIns="45720" rIns="91440" bIns="45720" anchor="t" anchorCtr="0" upright="1">
                          <a:noAutofit/>
                        </wps:bodyPr>
                      </wps:wsp>
                      <wpg:grpSp>
                        <wpg:cNvPr id="40" name="Group 669"/>
                        <wpg:cNvGrpSpPr>
                          <a:grpSpLocks/>
                        </wpg:cNvGrpSpPr>
                        <wpg:grpSpPr bwMode="auto">
                          <a:xfrm rot="-8338612">
                            <a:off x="8655" y="1260"/>
                            <a:ext cx="91" cy="1260"/>
                            <a:chOff x="2520" y="12059"/>
                            <a:chExt cx="91" cy="1260"/>
                          </a:xfrm>
                        </wpg:grpSpPr>
                        <wps:wsp>
                          <wps:cNvPr id="41" name="Rectangle 670"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 name="Line 671"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43" name="Line 672"/>
                        <wps:cNvCnPr/>
                        <wps:spPr bwMode="auto">
                          <a:xfrm flipH="1">
                            <a:off x="7020" y="94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673"/>
                        <wps:cNvCnPr/>
                        <wps:spPr bwMode="auto">
                          <a:xfrm>
                            <a:off x="7020" y="1845"/>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674"/>
                        <wps:cNvCnPr/>
                        <wps:spPr bwMode="auto">
                          <a:xfrm>
                            <a:off x="7740" y="94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Text Box 675"/>
                        <wps:cNvSpPr txBox="1">
                          <a:spLocks noChangeArrowheads="1"/>
                        </wps:cNvSpPr>
                        <wps:spPr bwMode="auto">
                          <a:xfrm>
                            <a:off x="6120" y="14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G1</w:t>
                              </w:r>
                            </w:p>
                          </w:txbxContent>
                        </wps:txbx>
                        <wps:bodyPr rot="0" vert="horz" wrap="square" lIns="91440" tIns="45720" rIns="91440" bIns="45720" anchor="t" anchorCtr="0" upright="1">
                          <a:noAutofit/>
                        </wps:bodyPr>
                      </wps:wsp>
                      <wps:wsp>
                        <wps:cNvPr id="47" name="Text Box 676"/>
                        <wps:cNvSpPr txBox="1">
                          <a:spLocks noChangeArrowheads="1"/>
                        </wps:cNvSpPr>
                        <wps:spPr bwMode="auto">
                          <a:xfrm>
                            <a:off x="9000" y="90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G2</w:t>
                              </w:r>
                            </w:p>
                          </w:txbxContent>
                        </wps:txbx>
                        <wps:bodyPr rot="0" vert="horz" wrap="square" lIns="91440" tIns="45720" rIns="91440" bIns="45720" anchor="t" anchorCtr="0" upright="1">
                          <a:noAutofit/>
                        </wps:bodyPr>
                      </wps:wsp>
                      <wps:wsp>
                        <wps:cNvPr id="48" name="Line 677"/>
                        <wps:cNvCnPr/>
                        <wps:spPr bwMode="auto">
                          <a:xfrm flipH="1">
                            <a:off x="7560" y="2325"/>
                            <a:ext cx="70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 name="Line 678"/>
                        <wps:cNvCnPr/>
                        <wps:spPr bwMode="auto">
                          <a:xfrm flipH="1">
                            <a:off x="6210" y="960"/>
                            <a:ext cx="144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Text Box 679"/>
                        <wps:cNvSpPr txBox="1">
                          <a:spLocks noChangeArrowheads="1"/>
                        </wps:cNvSpPr>
                        <wps:spPr bwMode="auto">
                          <a:xfrm>
                            <a:off x="6840" y="189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I</w:t>
                              </w:r>
                            </w:p>
                          </w:txbxContent>
                        </wps:txbx>
                        <wps:bodyPr rot="0" vert="horz" wrap="square" lIns="91440" tIns="45720" rIns="91440" bIns="45720" anchor="t" anchorCtr="0" upright="1">
                          <a:noAutofit/>
                        </wps:bodyPr>
                      </wps:wsp>
                      <wps:wsp>
                        <wps:cNvPr id="51" name="Line 680"/>
                        <wps:cNvCnPr/>
                        <wps:spPr bwMode="auto">
                          <a:xfrm>
                            <a:off x="7740" y="960"/>
                            <a:ext cx="216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52" name="Group 681"/>
                        <wpg:cNvGrpSpPr>
                          <a:grpSpLocks/>
                        </wpg:cNvGrpSpPr>
                        <wpg:grpSpPr bwMode="auto">
                          <a:xfrm rot="-2457125">
                            <a:off x="7020" y="1305"/>
                            <a:ext cx="91" cy="1260"/>
                            <a:chOff x="2520" y="12059"/>
                            <a:chExt cx="91" cy="1260"/>
                          </a:xfrm>
                        </wpg:grpSpPr>
                        <wps:wsp>
                          <wps:cNvPr id="53" name="Rectangle 682"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Line 683"/>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 name="Text Box 684"/>
                        <wps:cNvSpPr txBox="1">
                          <a:spLocks noChangeArrowheads="1"/>
                        </wps:cNvSpPr>
                        <wps:spPr bwMode="auto">
                          <a:xfrm>
                            <a:off x="6660" y="1260"/>
                            <a:ext cx="360" cy="54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M</w:t>
                              </w:r>
                            </w:p>
                          </w:txbxContent>
                        </wps:txbx>
                        <wps:bodyPr rot="0" vert="horz" wrap="square" lIns="91440" tIns="45720" rIns="91440" bIns="45720" anchor="t" anchorCtr="0" upright="1">
                          <a:noAutofit/>
                        </wps:bodyPr>
                      </wps:wsp>
                      <wps:wsp>
                        <wps:cNvPr id="56" name="Text Box 685"/>
                        <wps:cNvSpPr txBox="1">
                          <a:spLocks noChangeArrowheads="1"/>
                        </wps:cNvSpPr>
                        <wps:spPr bwMode="auto">
                          <a:xfrm>
                            <a:off x="8625" y="1305"/>
                            <a:ext cx="360" cy="36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N</w:t>
                              </w:r>
                            </w:p>
                          </w:txbxContent>
                        </wps:txbx>
                        <wps:bodyPr rot="0" vert="horz" wrap="square" lIns="91440" tIns="45720" rIns="91440" bIns="45720" anchor="t" anchorCtr="0" upright="1">
                          <a:noAutofit/>
                        </wps:bodyPr>
                      </wps:wsp>
                      <wps:wsp>
                        <wps:cNvPr id="57" name="Text Box 686"/>
                        <wps:cNvSpPr txBox="1">
                          <a:spLocks noChangeArrowheads="1"/>
                        </wps:cNvSpPr>
                        <wps:spPr bwMode="auto">
                          <a:xfrm>
                            <a:off x="7260" y="2445"/>
                            <a:ext cx="54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s:wsp>
                        <wps:cNvPr id="58" name="Line 687"/>
                        <wps:cNvCnPr/>
                        <wps:spPr bwMode="auto">
                          <a:xfrm>
                            <a:off x="7515" y="2385"/>
                            <a:ext cx="600" cy="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Text Box 688"/>
                        <wps:cNvSpPr txBox="1">
                          <a:spLocks noChangeArrowheads="1"/>
                        </wps:cNvSpPr>
                        <wps:spPr bwMode="auto">
                          <a:xfrm>
                            <a:off x="7815" y="2580"/>
                            <a:ext cx="54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9" o:spid="_x0000_s1610" style="position:absolute;left:0;text-align:left;margin-left:251.25pt;margin-top:16.55pt;width:234.75pt;height:130.5pt;z-index:251694080" coordorigin="5745,540" coordsize="4695,26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6wzxQkAANdkAAAOAAAAZHJzL2Uyb0RvYy54bWzsXVtv28oRfi/Q/0DwXRFJ8SpEObB1SQuk PcHJOTjPa5GSiFIkS9KR06L/vTN705KiE8UXOnI2AWzKy9vOzsw3O/Pt6u0vd/vM+JxUdVrkM9N+ Y5lGkq+LOM23M/OP31ej0DTqhuQxyYo8mZlfktr85d1f//L2UE4Tp9gVWZxUBtwkr6eHcmbumqac jsf1epfsSf2mKJMcGjdFtScNfKy247giB7j7Phs7luWPD0UVl1WxTuoa/rpgjeY7ev/NJlk3v242 ddIY2cyEd2voz4r+vMGf43dvyXRbkXKXrvlrkAe8xZ6kOTxU3mpBGmLcVunJrfbpuirqYtO8WRf7 cbHZpOuE9gF6Y1ud3ryvituS9mU7PWxLKSYQbUdOD77t+p+fP1ZGGs/MCYgnJ3sYI/pYw/cilM6h 3E7hpPdV+an8WLEuwuGHYv2vGprH3Xb8vGUnGzeHfxQx3JDcNgWVzt2m2uMtoN/GHR2EL3IQkrvG WMMfnSi0J45nGmtos30vmHh8mNY7GEu8zgtcaIdmz5VNS36560f8Wse3aeuYTNlz6bvyd8OOgcbV R6HWjxPqpx0pEzpWNcpLCNUWQv0d+3dd3Bm+T98KHw/noVCN5g4aoLNURjWTrZEX8x3Jt8lVVRWH XUJieEEbRwS6IS9l3ajxJt8SduDBg1FoPow0VXsh8Qk2oLTxAB8gBEamZVU375Nib+DBzKzAnuhL ks8f6oadKk7Bca2LLI1XaZbRD9X2Zp5VxmcCtrei//jdW6dlOZ6cF3gZuyP7C7wdPAPb8D2pLf03 sh3Xunai0coPg5G7cr1RFFjhyLKj68i33MhdrP6HL2i7010ax0n+Ic0TYde2e94Qcw/DLJJatnGY mZEHSkn7dW8nLfqvr5P7tAE3l6X7mRnKk8gUh3WZx3Q0GpJm7Hjcfn06ICAD8ZtKhSoBjjvTgObu 5o5aseNRHUEVuSniL6AXVQEDBwMMThoOdkX1H9M4gMObmfW/b0mVmEb29xx0K7JdsCajoR9cL3Dg Q6W23KgtJF/DrWZmYxrscN4wr3pbVul2B09i2pwXV2D8m5Qqy/GtuBaD/Q1liE6PIUpRDWqIUWSB aMHcHEd4NmGJ6M+0JR6B8bIt0UFPcNR5bYkszpgIS/wVkAHgUIqJWyH1sc8Fgi7EBK3IQZgejRao 7Z3EDScwmGRZWtaI9mT6UCSk12bljjB8FMBbM9Ckvr4DkxKEDJJtIdheN9WD8QgCSw4790HQlKMw jaEZ2FMkPsHkq5VnBe4kHAWBNxm5k6U1ug5X89HV3Pb9YHk9v17abUxe0nvWj4dllGEiXhA/FLcA s5928cGIU4xXJl7kQAQWp4BNTsCAV5EeWuSfabOjsRuCJN6DjwAbltDC/xzR5d0ZEh8frAA275vA avG7D7M1PquBsiu8ghIoT4QDHRSf5ezCmXgevgGLQHFuovG5PXG9bHyW6qUtUbVEmD6zPADHZ7dj hdRJPhM+e5EfUHzG6UfL9BxbzFLpEbTdP019BnyOIpoNgWdqhMbEXG/C6dQdUOd5BEqN0DDR5nPr i5tB+8IvKAhN8VHJRw2UyvJh4kxn0LZNZw9HhJa5LMzWfNVJPDqXhbpNjhE85nX4E7/iIvAinet6 qlyXhCaN4CqCA4QyBFcs1e+g+DCWGto812W7YSeWlpb6/FnnjqXaUDjSpopCGTAtLZFCm6pqqlAe PTHV4EVMNbCx6AZpadsNOrH3y5mqNtOBzVTChDZT1UyjHjMNX8RMQ6xqUzMNX7CO20VUgHltqgOb qoSJyzFVTg3BqhhllXCWBFY9W9QT/3moJ6wCNwonE7Aih2b7ORMl9CHVS63KYRyI44wyggICpaLI FslDcTwskiNkOhZjy5DperfkTJTuhTJf9QI8FFfyUH4DCgfQSrLE8AHmjTip11Ac+YA1eyMuDvmB VDEUTMi2yEnW8XCo4M9FT+mTpajN3SvJk8rctyb1JWkaJJpwPkvWLPIF9JWqwmYLbBXaRZW4QotG wrfJU256z22RXPgpMOrioXhvzXZ5ArbL5Ti8AShmrmS2UK6TH2DB81yrnucfK8iSYQbvLBIZq5K3 PZ6wUvAmqp+U7u7ESDPgZFGLu6d2LvNjaC6y6k0t8wHUqzNL3R1CFVMxTCCibChP6ei2B+IsuZIp wUdWZUqcNXLGBogKfxNcLI51gcVRKwIWJfTwCHWU84VjiAylryZPf8ghpB054SdEVrQMl6E7ch1/ OXKtxWJ0tZq7I39lB95ispjPFx1+AgUIRkkGJt5DOYMoWKnJCkOA0SPBOsBuvk0PaGkgV0XJA4Zi wmN4wP2UVVdW4rnWyTIpVOHP0jrseVfX7LCrbLaPaojapnWN0t9/Rl2TtWauazKh/xBdC3Aegd6r q2qUcKn92k/u13rql4HMSg/KMILJJ9NUSrluQbBmGL0mhpFMEeoZi5JNdXvqk4FMPA9qiYAMHDNY xHuMhbUhviZD5PlEvSiGLR0TeVdZfeThl0wpnxt+9U8wxUozB9fxteAtsCDiw0iM8/t+lCQBLmJb kHrHWN8xHLH3PjN5oGee/YRAXJzbt7D1npmnrLJxdZTw+Sh19B1eMYMVgm1tZCveUB1FIPZ69FGQ LoX5XVhehAExW/WpV5gA11muaP3uFSbDp5CQndlltQQSggcN8PyQJwXsMOpY/4CsFhyCzupoXQh6 gkLQcdkzc+2YINVTLWWqBavBuSUySGVr2VBM50KqmsyVCbYukB4XZ2gg/cEKDBpIQQIiGEI3/GRA eg+ZxZP1WL6PSsi3GXjifVQ4mcWB5STI3FTtVBT47AlMt0QASDdX6TIpkK/CN1XpI2D8mGQWT9ZF FTJLCGJvlb1vy5+MyvJHqaksdGuoS9q4RUcrarTSKT2Hjyk9v16qyqvPNg3OtEHyZ3fCGqq16E+D bdPl4/5g/UxUOWHF2gSbUooN1cQmXE+1TxdGE8raRvtR/G4RfYlI5DQV9dLbeil7gmDPWxuvtPYD abFBW6c9zVIqHa0/QbSuZAXkDl8aZ1Wc7aFCsOWZPDMwnLsLfbHq7GSuIt0dHmh39/jtkiSVVrs7 2CpWmSWgz1dyBBe2S4Xi7iRBWLs71d318E3Cl+GbBLiICKM7x+2SFAcknHSjO4hqKFBijeL+/efw KoXQfPYGcS++aat2d6/U3cn0gHZ3qrvrsHrC72b1oKULAr9ns4WRzqS7gYeP1DkkT/AdrV8Pd6Jv 52m9iuS7uDywHPY0o6LyeYabYgShUGGPlT/ZJHvg/Rw15vZvDK8zKhewVa0yxZBZ0UvBXJpMhm/P oBQc/k0f+PUc6mc4Vr+P5N3/AQAA//8DAFBLAwQUAAYACAAAACEAQN7LD+EAAAAKAQAADwAAAGRy cy9kb3ducmV2LnhtbEyPQUvDQBCF74L/YRnBm91sYtTGbEop6qkItoJ4mybTJDQ7G7LbJP33ric9 DvPx3vfy1Ww6MdLgWssa1CICQVzaquVaw+f+9e4JhPPIFXaWScOFHKyK66scs8pO/EHjztcihLDL UEPjfZ9J6cqGDLqF7YnD72gHgz6cQy2rAacQbjoZR9GDNNhyaGiwp01D5Wl3NhreJpzWiXoZt6fj 5vK9T9+/toq0vr2Z188gPM3+D4Zf/aAORXA62DNXTnQa0ihOA6ohSRSIACwf4zDuoCFe3iuQRS7/ Tyh+AAAA//8DAFBLAQItABQABgAIAAAAIQC2gziS/gAAAOEBAAATAAAAAAAAAAAAAAAAAAAAAABb Q29udGVudF9UeXBlc10ueG1sUEsBAi0AFAAGAAgAAAAhADj9If/WAAAAlAEAAAsAAAAAAAAAAAAA AAAALwEAAF9yZWxzLy5yZWxzUEsBAi0AFAAGAAgAAAAhAP/vrDPFCQAA12QAAA4AAAAAAAAAAAAA AAAALgIAAGRycy9lMm9Eb2MueG1sUEsBAi0AFAAGAAgAAAAhAEDeyw/hAAAACgEAAA8AAAAAAAAA AAAAAAAAHwwAAGRycy9kb3ducmV2LnhtbFBLBQYAAAAABAAEAPMAAAAtDQAAAAA= ">
                <v:shape id="Text Box 660" o:spid="_x0000_s1611" type="#_x0000_t202" style="position:absolute;left:7560;top:63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gChsMA AADbAAAADwAAAGRycy9kb3ducmV2LnhtbESP2WrDMBRE3wv5B3ELfSmxnLTZnCghLaTkNcsH3FjX C7WujKV4+fuoUMjjMDNnmM2uN5VoqXGlZQWTKAZBnFpdcq7gejmMlyCcR9ZYWSYFAznYbUcvG0y0 7fhE7dnnIkDYJaig8L5OpHRpQQZdZGvi4GW2MeiDbHKpG+wC3FRyGsdzabDksFBgTd8Fpb/nu1GQ Hbv32aq7/fjr4vQ5/8JycbODUm+v/X4NwlPvn+H/9lEr+JjA35fwA+T2AQAA//8DAFBLAQItABQA BgAIAAAAIQDw94q7/QAAAOIBAAATAAAAAAAAAAAAAAAAAAAAAABbQ29udGVudF9UeXBlc10ueG1s UEsBAi0AFAAGAAgAAAAhADHdX2HSAAAAjwEAAAsAAAAAAAAAAAAAAAAALgEAAF9yZWxzLy5yZWxz UEsBAi0AFAAGAAgAAAAhADMvBZ5BAAAAOQAAABAAAAAAAAAAAAAAAAAAKQIAAGRycy9zaGFwZXht bC54bWxQSwECLQAUAAYACAAAACEAqZgChsMAAADbAAAADwAAAAAAAAAAAAAAAACYAgAAZHJzL2Rv d25yZXYueG1sUEsFBgAAAAAEAAQA9QAAAIgDAAAAAA== " stroked="f">
                  <v:textbox>
                    <w:txbxContent>
                      <w:p w:rsidR="008976DB" w:rsidRPr="00D91EEF" w:rsidRDefault="008976DB" w:rsidP="008976DB">
                        <w:pPr>
                          <w:rPr>
                            <w:sz w:val="20"/>
                            <w:szCs w:val="20"/>
                          </w:rPr>
                        </w:pPr>
                        <w:r>
                          <w:rPr>
                            <w:sz w:val="20"/>
                            <w:szCs w:val="20"/>
                          </w:rPr>
                          <w:t>S</w:t>
                        </w:r>
                      </w:p>
                    </w:txbxContent>
                  </v:textbox>
                </v:shape>
                <v:shape id="Text Box 661" o:spid="_x0000_s1612" type="#_x0000_t202" style="position:absolute;left:9900;top:225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qc8cMA AADbAAAADwAAAGRycy9kb3ducmV2LnhtbESP3YrCMBSE74V9h3AWvJE1Xf+62zWKCoq3/jzAaXNs yzYnpYm2vr0RBC+HmfmGmS87U4kbNa60rOB7GIEgzqwuOVdwPm2/fkA4j6yxskwK7uRgufjozTHR tuUD3Y4+FwHCLkEFhfd1IqXLCjLohrYmDt7FNgZ9kE0udYNtgJtKjqJoJg2WHBYKrGlTUPZ/vBoF l307mP626c6f48NktsYyTu1dqf5nt/oD4anz7/CrvdcKxiN4fgk/QC4eAAAA//8DAFBLAQItABQA BgAIAAAAIQDw94q7/QAAAOIBAAATAAAAAAAAAAAAAAAAAAAAAABbQ29udGVudF9UeXBlc10ueG1s UEsBAi0AFAAGAAgAAAAhADHdX2HSAAAAjwEAAAsAAAAAAAAAAAAAAAAALgEAAF9yZWxzLy5yZWxz UEsBAi0AFAAGAAgAAAAhADMvBZ5BAAAAOQAAABAAAAAAAAAAAAAAAAAAKQIAAGRycy9zaGFwZXht bC54bWxQSwECLQAUAAYACAAAACEAWUqc8cMAAADbAAAADwAAAAAAAAAAAAAAAACYAgAAZHJzL2Rv d25yZXYueG1sUEsFBgAAAAAEAAQA9QAAAIgDAAAAAA== " stroked="f">
                  <v:textbox>
                    <w:txbxContent>
                      <w:p w:rsidR="008976DB" w:rsidRPr="004225BA" w:rsidRDefault="008976DB" w:rsidP="008976DB">
                        <w:pPr>
                          <w:rPr>
                            <w:sz w:val="20"/>
                            <w:szCs w:val="20"/>
                          </w:rPr>
                        </w:pPr>
                        <w:r>
                          <w:rPr>
                            <w:sz w:val="20"/>
                            <w:szCs w:val="20"/>
                          </w:rPr>
                          <w:t>S</w:t>
                        </w:r>
                        <w:r>
                          <w:rPr>
                            <w:sz w:val="20"/>
                            <w:szCs w:val="20"/>
                            <w:vertAlign w:val="subscript"/>
                          </w:rPr>
                          <w:t>2</w:t>
                        </w:r>
                      </w:p>
                    </w:txbxContent>
                  </v:textbox>
                </v:shape>
                <v:oval id="Oval 662" o:spid="_x0000_s1613" style="position:absolute;left:7410;top:540;width:2610;height:26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gUocIA AADbAAAADwAAAGRycy9kb3ducmV2LnhtbESP3YrCMBSE74V9h3AW9k5TLehSjSILorCI6Or9oTn9 sznpNlHr2xtB8HKYmW+Y2aIztbhS60rLCoaDCARxanXJuYLj36r/DcJ5ZI21ZVJwJweL+Udvhom2 N97T9eBzESDsElRQeN8kUrq0IINuYBvi4GW2NeiDbHOpW7wFuKnlKIrG0mDJYaHAhn4KSs+Hi1Gw nWSjYVydMqp24+o//+X15rRW6uuzW05BeOr8O/xqb7SCOIbnl/AD5PwBAAD//wMAUEsBAi0AFAAG AAgAAAAhAPD3irv9AAAA4gEAABMAAAAAAAAAAAAAAAAAAAAAAFtDb250ZW50X1R5cGVzXS54bWxQ SwECLQAUAAYACAAAACEAMd1fYdIAAACPAQAACwAAAAAAAAAAAAAAAAAuAQAAX3JlbHMvLnJlbHNQ SwECLQAUAAYACAAAACEAMy8FnkEAAAA5AAAAEAAAAAAAAAAAAAAAAAApAgAAZHJzL3NoYXBleG1s LnhtbFBLAQItABQABgAIAAAAIQCgSBShwgAAANsAAAAPAAAAAAAAAAAAAAAAAJgCAABkcnMvZG93 bnJldi54bWxQSwUGAAAAAAQABAD1AAAAhwMAAAAA ">
                  <v:fill opacity="0"/>
                </v:oval>
                <v:shape id="Text Box 663" o:spid="_x0000_s1614" type="#_x0000_t202" style="position:absolute;left:5745;top:2355;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hHsEA AADbAAAADwAAAGRycy9kb3ducmV2LnhtbESP3YrCMBSE7wXfIRzBG1lT/3e7RlFB8dafBzg2x7bY nJQm2vr2RhC8HGbmG2a+bEwhHlS53LKCQT8CQZxYnXOq4Hza/vyCcB5ZY2GZFDzJwXLRbs0x1rbm Az2OPhUBwi5GBZn3ZSylSzIy6Pq2JA7e1VYGfZBVKnWFdYCbQg6jaCoN5hwWMixpk1FyO96Nguu+ 7k3+6svOn2eH8XSN+exin0p1O83qH4Snxn/Dn/ZeKxiN4f0l/AC5eAEAAP//AwBQSwECLQAUAAYA CAAAACEA8PeKu/0AAADiAQAAEwAAAAAAAAAAAAAAAAAAAAAAW0NvbnRlbnRfVHlwZXNdLnhtbFBL AQItABQABgAIAAAAIQAx3V9h0gAAAI8BAAALAAAAAAAAAAAAAAAAAC4BAABfcmVscy8ucmVsc1BL AQItABQABgAIAAAAIQAzLwWeQQAAADkAAAAQAAAAAAAAAAAAAAAAACkCAABkcnMvc2hhcGV4bWwu eG1sUEsBAi0AFAAGAAgAAAAhALnvoR7BAAAA2wAAAA8AAAAAAAAAAAAAAAAAmAIAAGRycy9kb3du cmV2LnhtbFBLBQYAAAAABAAEAPUAAACGAwAAAAA= " stroked="f">
                  <v:textbox>
                    <w:txbxContent>
                      <w:p w:rsidR="008976DB" w:rsidRPr="004225BA" w:rsidRDefault="008976DB" w:rsidP="008976DB">
                        <w:pPr>
                          <w:rPr>
                            <w:sz w:val="20"/>
                            <w:szCs w:val="20"/>
                          </w:rPr>
                        </w:pPr>
                        <w:r>
                          <w:rPr>
                            <w:sz w:val="20"/>
                            <w:szCs w:val="20"/>
                          </w:rPr>
                          <w:t>S</w:t>
                        </w:r>
                        <w:r>
                          <w:rPr>
                            <w:sz w:val="20"/>
                            <w:szCs w:val="20"/>
                            <w:vertAlign w:val="subscript"/>
                          </w:rPr>
                          <w:t>1</w:t>
                        </w:r>
                      </w:p>
                    </w:txbxContent>
                  </v:textbox>
                </v:shape>
                <v:oval id="Oval 664" o:spid="_x0000_s1615" style="position:absolute;left:5967;top:720;width:2160;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36OsEA AADbAAAADwAAAGRycy9kb3ducmV2LnhtbESPS4vCQBCE74L/YWjBm05WcR/ZjKKC4FHd5N5kOg+S 6QmZUeO/dwRhj0VVfUUlm8G04ka9qy0r+JhHIIhzq2suFaR/h9k3COeRNbaWScGDHGzW41GCsbZ3 PtPt4ksRIOxiVFB538VSurwig25uO+LgFbY36IPsS6l7vAe4aeUiij6lwZrDQoUd7SvKm8vVKMjO P+kJD1vdpEXjm33W7r7STKnpZNj+gvA0+P/wu33UCpYreH0JP0CunwAAAP//AwBQSwECLQAUAAYA CAAAACEA8PeKu/0AAADiAQAAEwAAAAAAAAAAAAAAAAAAAAAAW0NvbnRlbnRfVHlwZXNdLnhtbFBL AQItABQABgAIAAAAIQAx3V9h0gAAAI8BAAALAAAAAAAAAAAAAAAAAC4BAABfcmVscy8ucmVsc1BL AQItABQABgAIAAAAIQAzLwWeQQAAADkAAAAQAAAAAAAAAAAAAAAAACkCAABkcnMvc2hhcGV4bWwu eG1sUEsBAi0AFAAGAAgAAAAhAJL9+jrBAAAA2wAAAA8AAAAAAAAAAAAAAAAAmAIAAGRycy9kb3du cmV2LnhtbFBLBQYAAAAABAAEAPUAAACGAwAAAAA= ">
                  <v:fill opacity="771f"/>
                </v:oval>
                <v:shape id="Text Box 665" o:spid="_x0000_s1616" type="#_x0000_t202" style="position:absolute;left:7650;top:2112;width:36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b30sMA AADbAAAADwAAAGRycy9kb3ducmV2LnhtbESPQWvCQBSE70L/w/IKvemmCiLRVYoYak/VRPD6zD6T 2OzbsLtq+u/dQsHjMDPfMItVb1pxI+cbywreRwkI4tLqhisFhyIbzkD4gKyxtUwKfsnDavkyWGCq 7Z33dMtDJSKEfYoK6hC6VEpf1mTQj2xHHL2zdQZDlK6S2uE9wk0rx0kylQYbjgs1drSuqfzJr0bB RrfHnNxpfPjerb+6y2dWbDeZUm+v/cccRKA+PMP/7a1WMJnC35f4A+TyAQAA//8DAFBLAQItABQA BgAIAAAAIQDw94q7/QAAAOIBAAATAAAAAAAAAAAAAAAAAAAAAABbQ29udGVudF9UeXBlc10ueG1s UEsBAi0AFAAGAAgAAAAhADHdX2HSAAAAjwEAAAsAAAAAAAAAAAAAAAAALgEAAF9yZWxzLy5yZWxz UEsBAi0AFAAGAAgAAAAhADMvBZ5BAAAAOQAAABAAAAAAAAAAAAAAAAAAKQIAAGRycy9zaGFwZXht bC54bWxQSwECLQAUAAYACAAAACEAwfb30sMAAADbAAAADwAAAAAAAAAAAAAAAACYAgAAZHJzL2Rv d25yZXYueG1sUEsFBgAAAAAEAAQA9QAAAIgDAAAAAA== " stroked="f">
                  <v:fill opacity="5140f"/>
                  <v:textbox>
                    <w:txbxContent>
                      <w:p w:rsidR="008976DB" w:rsidRPr="00DD706E" w:rsidRDefault="008976DB" w:rsidP="008976DB">
                        <w:pPr>
                          <w:rPr>
                            <w:sz w:val="20"/>
                            <w:szCs w:val="20"/>
                          </w:rPr>
                        </w:pPr>
                        <w:r>
                          <w:rPr>
                            <w:sz w:val="20"/>
                            <w:szCs w:val="20"/>
                          </w:rPr>
                          <w:sym w:font="Symbol" w:char="F06A"/>
                        </w:r>
                      </w:p>
                    </w:txbxContent>
                  </v:textbox>
                </v:shape>
                <v:shape id="Text Box 666" o:spid="_x0000_s1617" type="#_x0000_t202" style="position:absolute;left:8100;top:148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c3w8UA AADbAAAADwAAAGRycy9kb3ducmV2LnhtbESPQWsCMRSE70L/Q3iFXkSztmLL1igiLfRUcLUHb4/N 6+7i5iXdxDX6601B8DjMzDfMfBlNK3rqfGNZwWScgSAurW64UrDbfo7eQPiArLG1TArO5GG5eBjM Mdf2xBvqi1CJBGGfo4I6BJdL6cuaDPqxdcTJ+7WdwZBkV0nd4SnBTSufs2wmDTacFmp0tK6pPBRH o2D4V7TDw/ePkx/7EqfuvI2xvyj19BhX7yACxXAP39pfWsHLK/x/ST9ALq4AAAD//wMAUEsBAi0A FAAGAAgAAAAhAPD3irv9AAAA4gEAABMAAAAAAAAAAAAAAAAAAAAAAFtDb250ZW50X1R5cGVzXS54 bWxQSwECLQAUAAYACAAAACEAMd1fYdIAAACPAQAACwAAAAAAAAAAAAAAAAAuAQAAX3JlbHMvLnJl bHNQSwECLQAUAAYACAAAACEAMy8FnkEAAAA5AAAAEAAAAAAAAAAAAAAAAAApAgAAZHJzL3NoYXBl eG1sLnhtbFBLAQItABQABgAIAAAAIQCpFzfDxQAAANsAAAAPAAAAAAAAAAAAAAAAAJgCAABkcnMv ZG93bnJldi54bWxQSwUGAAAAAAQABAD1AAAAigMAAAAA " stroked="f">
                  <v:fill opacity="7967f"/>
                  <v:textbox>
                    <w:txbxContent>
                      <w:p w:rsidR="008976DB" w:rsidRPr="00DD706E" w:rsidRDefault="008976DB" w:rsidP="008976DB">
                        <w:pPr>
                          <w:rPr>
                            <w:sz w:val="20"/>
                            <w:szCs w:val="20"/>
                          </w:rPr>
                        </w:pPr>
                        <w:r>
                          <w:rPr>
                            <w:sz w:val="20"/>
                            <w:szCs w:val="20"/>
                          </w:rPr>
                          <w:sym w:font="Symbol" w:char="F062"/>
                        </w:r>
                      </w:p>
                    </w:txbxContent>
                  </v:textbox>
                </v:shape>
                <v:shape id="Text Box 667" o:spid="_x0000_s1618" type="#_x0000_t202" style="position:absolute;left:7125;top:147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RYosEA AADbAAAADwAAAGRycy9kb3ducmV2LnhtbERPTWvCQBC9F/wPywi9lGZTBQnRVUQstKBC03ofs9Mk NjsbsltN/33nIHh8vO/FanCtulAfGs8GXpIUFHHpbcOVga/P1+cMVIjIFlvPZOCPAqyWo4cF5tZf +YMuRayUhHDI0UAdY5drHcqaHIbEd8TCffveYRTYV9r2eJVw1+pJms60w4alocaONjWVP8Wvk97t kHXH025zfi+eTufJgZt9xsY8jof1HFSkId7FN/ebNTCVsfJFfoBe/gMAAP//AwBQSwECLQAUAAYA CAAAACEA8PeKu/0AAADiAQAAEwAAAAAAAAAAAAAAAAAAAAAAW0NvbnRlbnRfVHlwZXNdLnhtbFBL AQItABQABgAIAAAAIQAx3V9h0gAAAI8BAAALAAAAAAAAAAAAAAAAAC4BAABfcmVscy8ucmVsc1BL AQItABQABgAIAAAAIQAzLwWeQQAAADkAAAAQAAAAAAAAAAAAAAAAACkCAABkcnMvc2hhcGV4bWwu eG1sUEsBAi0AFAAGAAgAAAAhADBEWKLBAAAA2wAAAA8AAAAAAAAAAAAAAAAAmAIAAGRycy9kb3du cmV2LnhtbFBLBQYAAAAABAAEAPUAAACGAwAAAAA= " stroked="f">
                  <v:fill opacity="0"/>
                  <v:textbox>
                    <w:txbxContent>
                      <w:p w:rsidR="008976DB" w:rsidRPr="00DD706E" w:rsidRDefault="008976DB" w:rsidP="008976DB">
                        <w:pPr>
                          <w:rPr>
                            <w:sz w:val="20"/>
                            <w:szCs w:val="20"/>
                          </w:rPr>
                        </w:pPr>
                        <w:r>
                          <w:rPr>
                            <w:sz w:val="20"/>
                            <w:szCs w:val="20"/>
                          </w:rPr>
                          <w:sym w:font="Symbol" w:char="F061"/>
                        </w:r>
                      </w:p>
                    </w:txbxContent>
                  </v:textbox>
                </v:shape>
                <v:shape id="Text Box 668" o:spid="_x0000_s1619" type="#_x0000_t202" style="position:absolute;left:8610;top:183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0l898UA AADbAAAADwAAAGRycy9kb3ducmV2LnhtbESPQWvCQBSE70L/w/IKvemmFlobXaUVioJ6aKLg8ZF9 JrHZt2F3a9J/7woFj8PMfMPMFr1pxIWcry0reB4lIIgLq2suFezzr+EEhA/IGhvLpOCPPCzmD4MZ ptp2/E2XLJQiQtinqKAKoU2l9EVFBv3ItsTRO1lnMETpSqkddhFuGjlOkldpsOa4UGFLy4qKn+zX KKgnb/Z0yI75al18HsJq57rzdqPU02P/MQURqA/38H97rRW8vMPtS/wBcn4FAAD//wMAUEsBAi0A FAAGAAgAAAAhAPD3irv9AAAA4gEAABMAAAAAAAAAAAAAAAAAAAAAAFtDb250ZW50X1R5cGVzXS54 bWxQSwECLQAUAAYACAAAACEAMd1fYdIAAACPAQAACwAAAAAAAAAAAAAAAAAuAQAAX3JlbHMvLnJl bHNQSwECLQAUAAYACAAAACEAMy8FnkEAAAA5AAAAEAAAAAAAAAAAAAAAAAApAgAAZHJzL3NoYXBl eG1sLnhtbFBLAQItABQABgAIAAAAIQAvSXz3xQAAANsAAAAPAAAAAAAAAAAAAAAAAJgCAABkcnMv ZG93bnJldi54bWxQSwUGAAAAAAQABAD1AAAAigMAAAAA " stroked="f">
                  <v:fill opacity="7196f"/>
                  <v:textbox>
                    <w:txbxContent>
                      <w:p w:rsidR="008976DB" w:rsidRPr="00D91EEF" w:rsidRDefault="008976DB" w:rsidP="008976DB">
                        <w:pPr>
                          <w:rPr>
                            <w:sz w:val="20"/>
                            <w:szCs w:val="20"/>
                          </w:rPr>
                        </w:pPr>
                        <w:r>
                          <w:rPr>
                            <w:sz w:val="20"/>
                            <w:szCs w:val="20"/>
                          </w:rPr>
                          <w:t>J</w:t>
                        </w:r>
                      </w:p>
                    </w:txbxContent>
                  </v:textbox>
                </v:shape>
                <v:group id="Group 669" o:spid="_x0000_s1620" style="position:absolute;left:8655;top:1260;width:91;height:1260;rotation:-9107988fd" coordorigin="2520,12059" coordsize="91,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2WzD8EAAADbAAAADwAAAGRycy9kb3ducmV2LnhtbERPz2vCMBS+C/4P4Q12 kTVdGSLVKOrY2GWCdd4fzVtb2rzUJGu7/345DDx+fL83u8l0YiDnG8sKnpMUBHFpdcOVgq/L29MK hA/IGjvLpOCXPOy289kGc21HPtNQhErEEPY5KqhD6HMpfVmTQZ/Ynjhy39YZDBG6SmqHYww3nczS dCkNNhwbauzpWFPZFj9GwfIwLlpsX0/le7YP7bW4GfpEpR4fpv0aRKAp3MX/7g+t4CWuj1/iD5Db P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p2WzD8EAAADbAAAADwAA AAAAAAAAAAAAAACqAgAAZHJzL2Rvd25yZXYueG1sUEsFBgAAAAAEAAQA+gAAAJgDAAAAAA== ">
                  <v:rect id="Rectangle 670" o:spid="_x0000_s1621" alt="Light downward diagonal" style="position:absolute;left:2520;top:12059;width:91;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7RMy8YA AADbAAAADwAAAGRycy9kb3ducmV2LnhtbESPT2vCQBTE74V+h+UJ3urG2oqkrlIqokg9+Af0+Mi+ JtHs27C7Mamfvlso9DjMzG+Y6bwzlbiR86VlBcNBAoI4s7rkXMHxsHyagPABWWNlmRR8k4f57PFh iqm2Le/otg+5iBD2KSooQqhTKX1WkEE/sDVx9L6sMxiidLnUDtsIN5V8TpKxNFhyXCiwpo+Csuu+ MQra6zlbL+6ny9aN7Gjzemg+V2WjVL/Xvb+BCNSF//Bfe60VvAzh90v8AXL2AwAA//8DAFBLAQIt ABQABgAIAAAAIQDw94q7/QAAAOIBAAATAAAAAAAAAAAAAAAAAAAAAABbQ29udGVudF9UeXBlc10u eG1sUEsBAi0AFAAGAAgAAAAhADHdX2HSAAAAjwEAAAsAAAAAAAAAAAAAAAAALgEAAF9yZWxzLy5y ZWxzUEsBAi0AFAAGAAgAAAAhADMvBZ5BAAAAOQAAABAAAAAAAAAAAAAAAAAAKQIAAGRycy9zaGFw ZXhtbC54bWxQSwECLQAUAAYACAAAACEAz7RMy8YAAADbAAAADwAAAAAAAAAAAAAAAACYAgAAZHJz L2Rvd25yZXYueG1sUEsFBgAAAAAEAAQA9QAAAIsDAAAAAA== " fillcolor="black" stroked="f">
                    <v:fill r:id="rId168" o:title="" type="pattern"/>
                  </v:rect>
                  <v:line id="Line 671" o:spid="_x0000_s1622" alt="Light downward diagonal" style="position:absolute;visibility:visible;mso-wrap-style:square" from="2610,12059" to="2610,13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wfecYAAADbAAAADwAAAGRycy9kb3ducmV2LnhtbESPQWvCQBSE7wX/w/IEb3VTLaF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cMH3nGAAAA2wAAAA8AAAAAAAAA AAAAAAAAoQIAAGRycy9kb3ducmV2LnhtbFBLBQYAAAAABAAEAPkAAACUAwAAAAA= "/>
                </v:group>
                <v:line id="Line 672" o:spid="_x0000_s1623" style="position:absolute;flip:x;visibility:visible;mso-wrap-style:square" from="7020,945" to="7740,1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KTCcUAAADbAAAADwAAAGRycy9kb3ducmV2LnhtbESPQWsCMRSE74L/IbxCL6VmrVJ0NYoU Ch68VGXF23Pzull287JNUt3++6ZQ8DjMzDfMct3bVlzJh9qxgvEoA0FcOl1zpeB4eH+egQgRWWPr mBT8UID1ajhYYq7djT/ouo+VSBAOOSowMXa5lKE0ZDGMXEecvE/nLcYkfSW1x1uC21a+ZNmrtFhz WjDY0Zuhstl/WwVytnv68pvLtCma02luirLozjulHh/6zQJEpD7ew//trVYwncD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CKTCcUAAADbAAAADwAAAAAAAAAA AAAAAAChAgAAZHJzL2Rvd25yZXYueG1sUEsFBgAAAAAEAAQA+QAAAJMDAAAAAA== "/>
                <v:line id="Line 673" o:spid="_x0000_s1624" style="position:absolute;visibility:visible;mso-wrap-style:square" from="7020,1845" to="8640,1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6kilsYAAADbAAAADwAAAGRycy9kb3ducmV2LnhtbESPT2vCQBTE7wW/w/KE3urGVoKkriKW gvZQ/Aft8Zl9TaLZt2F3m6Tf3i0IHoeZ+Q0zW/SmFi05X1lWMB4lIIhzqysuFBwP709TED4ga6wt k4I/8rCYDx5mmGnb8Y7afShEhLDPUEEZQpNJ6fOSDPqRbYij92OdwRClK6R22EW4qeVzkqTSYMVx ocSGViXll/2vUfD5sk3b5eZj3X9t0lP+tjt9nzun1OOwX76CCNSHe/jWXmsFkwn8f4k/QM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epIpbGAAAA2wAAAA8AAAAAAAAA AAAAAAAAoQIAAGRycy9kb3ducmV2LnhtbFBLBQYAAAAABAAEAPkAAACUAwAAAAA= "/>
                <v:line id="Line 674" o:spid="_x0000_s1625" style="position:absolute;visibility:visible;mso-wrap-style:square" from="7740,945" to="8640,1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WHDcYAAADbAAAADwAAAGRycy9kb3ducmV2LnhtbESPQWvCQBSE74L/YXlCb7ppq6GkriIt Be1B1Bba4zP7mkSzb8PumqT/3hUKPQ4z8w0zX/amFi05X1lWcD9JQBDnVldcKPj8eBs/gfABWWNt mRT8koflYjiYY6Ztx3tqD6EQEcI+QwVlCE0mpc9LMugntiGO3o91BkOUrpDaYRfhppYPSZJKgxXH hRIbeikpPx8uRsH2cZe2q837uv/apMf8dX/8PnVOqbtRv3oGEagP/+G/9lormM7g9iX+ALm4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jlhw3GAAAA2wAAAA8AAAAAAAAA AAAAAAAAoQIAAGRycy9kb3ducmV2LnhtbFBLBQYAAAAABAAEAPkAAACUAwAAAAA= "/>
                <v:shape id="Text Box 675" o:spid="_x0000_s1626" type="#_x0000_t202" style="position:absolute;left:6120;top:144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fpj8MA AADbAAAADwAAAGRycy9kb3ducmV2LnhtbESP3WrCQBSE74W+w3IKvRHdWNKo0U2wQktu/XmAY/aY BLNnQ3Zr4tu7hUIvh5n5htnmo2nFnXrXWFawmEcgiEurG64UnE9fsxUI55E1tpZJwYMc5NnLZIup tgMf6H70lQgQdikqqL3vUildWZNBN7cdcfCutjfog+wrqXscAty08j2KEmmw4bBQY0f7msrb8cco uBbD9GM9XL79eXmIk09slhf7UOrtddxtQHga/X/4r11oBXECv1/CD5DZEwAA//8DAFBLAQItABQA BgAIAAAAIQDw94q7/QAAAOIBAAATAAAAAAAAAAAAAAAAAAAAAABbQ29udGVudF9UeXBlc10ueG1s UEsBAi0AFAAGAAgAAAAhADHdX2HSAAAAjwEAAAsAAAAAAAAAAAAAAAAALgEAAF9yZWxzLy5yZWxz UEsBAi0AFAAGAAgAAAAhADMvBZ5BAAAAOQAAABAAAAAAAAAAAAAAAAAAKQIAAGRycy9zaGFwZXht bC54bWxQSwECLQAUAAYACAAAACEAfnfpj8MAAADbAAAADwAAAAAAAAAAAAAAAACYAgAAZHJzL2Rv d25yZXYueG1sUEsFBgAAAAAEAAQA9QAAAIgDAAAAAA== " stroked="f">
                  <v:textbox>
                    <w:txbxContent>
                      <w:p w:rsidR="008976DB" w:rsidRPr="00D91EEF" w:rsidRDefault="008976DB" w:rsidP="008976DB">
                        <w:pPr>
                          <w:rPr>
                            <w:sz w:val="20"/>
                            <w:szCs w:val="20"/>
                          </w:rPr>
                        </w:pPr>
                        <w:r>
                          <w:rPr>
                            <w:sz w:val="20"/>
                            <w:szCs w:val="20"/>
                          </w:rPr>
                          <w:t>G1</w:t>
                        </w:r>
                      </w:p>
                    </w:txbxContent>
                  </v:textbox>
                </v:shape>
                <v:shape id="Text Box 676" o:spid="_x0000_s1627" type="#_x0000_t202" style="position:absolute;left:9000;top:90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tMFMMA AADbAAAADwAAAGRycy9kb3ducmV2LnhtbESP3WrCQBSE74W+w3IKvRHdWFKj0U2wQktu/XmAY/aY BLNnQ3Zr4tu7hUIvh5n5htnmo2nFnXrXWFawmEcgiEurG64UnE9fsxUI55E1tpZJwYMc5NnLZIup tgMf6H70lQgQdikqqL3vUildWZNBN7cdcfCutjfog+wrqXscAty08j2KltJgw2Ghxo72NZW3449R cC2G6cd6uHz7c3KIl5/YJBf7UOrtddxtQHga/X/4r11oBXECv1/CD5DZEwAA//8DAFBLAQItABQA BgAIAAAAIQDw94q7/QAAAOIBAAATAAAAAAAAAAAAAAAAAAAAAABbQ29udGVudF9UeXBlc10ueG1s UEsBAi0AFAAGAAgAAAAhADHdX2HSAAAAjwEAAAsAAAAAAAAAAAAAAAAALgEAAF9yZWxzLy5yZWxz UEsBAi0AFAAGAAgAAAAhADMvBZ5BAAAAOQAAABAAAAAAAAAAAAAAAAAAKQIAAGRycy9zaGFwZXht bC54bWxQSwECLQAUAAYACAAAACEAETtMFMMAAADbAAAADwAAAAAAAAAAAAAAAACYAgAAZHJzL2Rv d25yZXYueG1sUEsFBgAAAAAEAAQA9QAAAIgDAAAAAA== " stroked="f">
                  <v:textbox>
                    <w:txbxContent>
                      <w:p w:rsidR="008976DB" w:rsidRPr="00D91EEF" w:rsidRDefault="008976DB" w:rsidP="008976DB">
                        <w:pPr>
                          <w:rPr>
                            <w:sz w:val="20"/>
                            <w:szCs w:val="20"/>
                          </w:rPr>
                        </w:pPr>
                        <w:r>
                          <w:rPr>
                            <w:sz w:val="20"/>
                            <w:szCs w:val="20"/>
                          </w:rPr>
                          <w:t>G2</w:t>
                        </w:r>
                      </w:p>
                    </w:txbxContent>
                  </v:textbox>
                </v:shape>
                <v:line id="Line 677" o:spid="_x0000_s1628" style="position:absolute;flip:x;visibility:visible;mso-wrap-style:square" from="7560,2325" to="8265,30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Qw8AAAADbAAAADwAAAGRycy9kb3ducmV2LnhtbERPz2vCMBS+D/wfwhN2m6llk1GNUqSO MXaxrvfX5pkWm5fSZLX775fDYMeP7/fuMNteTDT6zrGC9SoBQdw43bFR8HU5Pb2C8AFZY++YFPyQ h8N+8bDDTLs7n2kqgxExhH2GCtoQhkxK37Rk0a/cQBy5qxsthghHI/WI9xhue5kmyUZa7Dg2tDjQ saXmVn5bBXWRV+ajrgqb8qd+My9lzbJU6nE551sQgebwL/5zv2sFz3Fs/BJ/gNz/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PiUMPAAAAA2wAAAA8AAAAAAAAAAAAAAAAA oQIAAGRycy9kb3ducmV2LnhtbFBLBQYAAAAABAAEAPkAAACOAwAAAAA= ">
                  <v:stroke dashstyle="dash"/>
                </v:line>
                <v:line id="Line 678" o:spid="_x0000_s1629" style="position:absolute;flip:x;visibility:visible;mso-wrap-style:square" from="6210,960" to="7650,2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71WMIAAADbAAAADwAAAGRycy9kb3ducmV2LnhtbESPQWvCQBSE7wX/w/IEb82mUouNriJi pYgXY72/ZJ+b0OzbkF01/feuIPQ4zMw3zHzZ20ZcqfO1YwVvSQqCuHS6ZqPg5/j1OgXhA7LGxjEp +CMPy8XgZY6Zdjc+0DUPRkQI+wwVVCG0mZS+rMiiT1xLHL2z6yyGKDsjdYe3CLeNHKfph7RYc1yo sKV1ReVvfrEKis3qZHbFaWPHvNdbM8kLlrlSo2G/moEI1If/8LP9rRW8f8LjS/wBcn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K71WMIAAADbAAAADwAAAAAAAAAAAAAA AAChAgAAZHJzL2Rvd25yZXYueG1sUEsFBgAAAAAEAAQA+QAAAJADAAAAAA== ">
                  <v:stroke dashstyle="dash"/>
                </v:line>
                <v:shape id="Text Box 679" o:spid="_x0000_s1630" type="#_x0000_t202" style="position:absolute;left:6840;top:189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tCvbwA AADbAAAADwAAAGRycy9kb3ducmV2LnhtbERPSwrCMBDdC94hjOBGNFX8VqOooLj1c4CxGdtiMylN tPX2ZiG4fLz/atOYQrypcrllBcNBBII4sTrnVMHteujPQTiPrLGwTAo+5GCzbrdWGGtb85neF5+K EMIuRgWZ92UspUsyMugGtiQO3MNWBn2AVSp1hXUIN4UcRdFUGsw5NGRY0j6j5Hl5GQWPU92bLOr7 0d9m5/F0h/nsbj9KdTvNdgnCU+P/4p/7pBVMwvr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AbC0K9vAAAANsAAAAPAAAAAAAAAAAAAAAAAJgCAABkcnMvZG93bnJldi54 bWxQSwUGAAAAAAQABAD1AAAAgQMAAAAA " stroked="f">
                  <v:textbox>
                    <w:txbxContent>
                      <w:p w:rsidR="008976DB" w:rsidRPr="00D91EEF" w:rsidRDefault="008976DB" w:rsidP="008976DB">
                        <w:pPr>
                          <w:rPr>
                            <w:sz w:val="20"/>
                            <w:szCs w:val="20"/>
                          </w:rPr>
                        </w:pPr>
                        <w:r>
                          <w:rPr>
                            <w:sz w:val="20"/>
                            <w:szCs w:val="20"/>
                          </w:rPr>
                          <w:t>I</w:t>
                        </w:r>
                      </w:p>
                    </w:txbxContent>
                  </v:textbox>
                </v:shape>
                <v:line id="Line 680" o:spid="_x0000_s1631" style="position:absolute;visibility:visible;mso-wrap-style:square" from="7740,960" to="9900,2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rmYgsIAAADbAAAADwAAAGRycy9kb3ducmV2LnhtbESPzYrCMBSF98K8Q7gD7jRVULQaZRgQ XDiKOsz60lzbanNTk1g7b28EweXh/Hyc+bI1lWjI+dKygkE/AUGcWV1yruD3uOpNQPiArLGyTAr+ ycNy8dGZY6rtnffUHEIu4gj7FBUUIdSplD4ryKDv25o4eifrDIYoXS61w3scN5UcJslYGiw5Egqs 6bug7HK4mcjN8o27/p0v7fr0s1lduZlujzulup/t1wxEoDa8w6/2WisYDeD5Jf4AuXg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rmYgsIAAADbAAAADwAAAAAAAAAAAAAA AAChAgAAZHJzL2Rvd25yZXYueG1sUEsFBgAAAAAEAAQA+QAAAJADAAAAAA== ">
                  <v:stroke dashstyle="dash"/>
                </v:line>
                <v:group id="Group 681" o:spid="_x0000_s1632" style="position:absolute;left:7020;top:1305;width:91;height:1260;rotation:-2683836fd" coordorigin="2520,12059" coordsize="91,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rhgosUAAADbAAAADwAAAGRycy9kb3ducmV2LnhtbESP3WrCQBSE7wXfYTmC d7pRUNroKuJPEQraWNHb0+xpEsyeDdltjG/fFQq9HGbmG2a+bE0pGqpdYVnBaBiBIE6tLjhTcP7c DV5AOI+ssbRMCh7kYLnoduYYa3vnhJqTz0SAsItRQe59FUvp0pwMuqGtiIP3bWuDPsg6k7rGe4Cb Uo6jaCoNFhwWcqxonVN6O/0YBbuPyWOj1we/bS631+tb8XVcJe9K9XvtagbCU+v/w3/tvVYwGcPz S/gBcvE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K4YKLFAAAA2wAA AA8AAAAAAAAAAAAAAAAAqgIAAGRycy9kb3ducmV2LnhtbFBLBQYAAAAABAAEAPoAAACcAwAAAAA= ">
                  <v:rect id="Rectangle 682" o:spid="_x0000_s1633" alt="Light upward diagonal" style="position:absolute;left:2520;top:12059;width:91;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qscsEA AADbAAAADwAAAGRycy9kb3ducmV2LnhtbESPQYvCMBSE78L+h/AW9qapilK6RlFhWT1ahb0+mmdb bF5KktXWX28EweMwM98wi1VnGnEl52vLCsajBARxYXXNpYLT8WeYgvABWWNjmRT05GG1/BgsMNP2 xge65qEUEcI+QwVVCG0mpS8qMuhHtiWO3tk6gyFKV0rt8BbhppGTJJlLgzXHhQpb2lZUXPJ/o+B3 Xu4T3vXTLu9dHv7SDd71Rqmvz279DSJQF97hV3unFcym8PwSf4BcPgAAAP//AwBQSwECLQAUAAYA CAAAACEA8PeKu/0AAADiAQAAEwAAAAAAAAAAAAAAAAAAAAAAW0NvbnRlbnRfVHlwZXNdLnhtbFBL AQItABQABgAIAAAAIQAx3V9h0gAAAI8BAAALAAAAAAAAAAAAAAAAAC4BAABfcmVscy8ucmVsc1BL AQItABQABgAIAAAAIQAzLwWeQQAAADkAAAAQAAAAAAAAAAAAAAAAACkCAABkcnMvc2hhcGV4bWwu eG1sUEsBAi0AFAAGAAgAAAAhAEZarHLBAAAA2wAAAA8AAAAAAAAAAAAAAAAAmAIAAGRycy9kb3du cmV2LnhtbFBLBQYAAAAABAAEAPUAAACGAwAAAAA= " fillcolor="black" stroked="f">
                    <v:fill r:id="rId167" o:title="" type="pattern"/>
                  </v:rect>
                  <v:line id="Line 683" o:spid="_x0000_s1634" style="position:absolute;visibility:visible;mso-wrap-style:square" from="2610,12059" to="2610,13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C0S8YAAADbAAAADwAAAGRycy9kb3ducmV2LnhtbESPQWvCQBSE74L/YXlCb7ppq6GkriIt Be1B1Bba4zP7mkSzb8PumqT/3hUKPQ4z8w0zX/amFi05X1lWcD9JQBDnVldcKPj8eBs/gfABWWNt mRT8koflYjiYY6Ztx3tqD6EQEcI+QwVlCE0mpc9LMugntiGO3o91BkOUrpDaYRfhppYPSZJKgxXH hRIbeikpPx8uRsH2cZe2q837uv/apMf8dX/8PnVOqbtRv3oGEagP/+G/9lormE3h9iX+ALm4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JwtEvGAAAA2wAAAA8AAAAAAAAA AAAAAAAAoQIAAGRycy9kb3ducmV2LnhtbFBLBQYAAAAABAAEAPkAAACUAwAAAAA= "/>
                </v:group>
                <v:shape id="Text Box 684" o:spid="_x0000_s1635" type="#_x0000_t202" style="position:absolute;left:6660;top:1260;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9uTUsUA AADbAAAADwAAAGRycy9kb3ducmV2LnhtbESPT2vCQBTE7wW/w/KE3upGwT+krqJCUageGiv0+Mg+ k9Ts27C7NfHbu4LQ4zAzv2Hmy87U4krOV5YVDAcJCOLc6ooLBd/Hj7cZCB+QNdaWScGNPCwXvZc5 ptq2/EXXLBQiQtinqKAMoUml9HlJBv3ANsTRO1tnMETpCqkdthFuajlKkok0WHFcKLGhTUn5Jfsz CqrZ1J5P2c9xu8vXp7A9uPZ3/6nUa79bvYMI1IX/8LO90wrGY3h8iT9ALu4AAAD//wMAUEsBAi0A FAAGAAgAAAAhAPD3irv9AAAA4gEAABMAAAAAAAAAAAAAAAAAAAAAAFtDb250ZW50X1R5cGVzXS54 bWxQSwECLQAUAAYACAAAACEAMd1fYdIAAACPAQAACwAAAAAAAAAAAAAAAAAuAQAAX3JlbHMvLnJl bHNQSwECLQAUAAYACAAAACEAMy8FnkEAAAA5AAAAEAAAAAAAAAAAAAAAAAApAgAAZHJzL3NoYXBl eG1sLnhtbFBLAQItABQABgAIAAAAIQBz25NSxQAAANsAAAAPAAAAAAAAAAAAAAAAAJgCAABkcnMv ZG93bnJldi54bWxQSwUGAAAAAAQABAD1AAAAigMAAAAA " stroked="f">
                  <v:fill opacity="7196f"/>
                  <v:textbox>
                    <w:txbxContent>
                      <w:p w:rsidR="008976DB" w:rsidRPr="00235886" w:rsidRDefault="008976DB" w:rsidP="008976DB">
                        <w:pPr>
                          <w:rPr>
                            <w:sz w:val="20"/>
                            <w:szCs w:val="20"/>
                          </w:rPr>
                        </w:pPr>
                        <w:r>
                          <w:rPr>
                            <w:sz w:val="20"/>
                            <w:szCs w:val="20"/>
                          </w:rPr>
                          <w:t>M</w:t>
                        </w:r>
                      </w:p>
                    </w:txbxContent>
                  </v:textbox>
                </v:shape>
                <v:shape id="Text Box 685" o:spid="_x0000_s1636" type="#_x0000_t202" style="position:absolute;left:8625;top:130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kNJcQA AADbAAAADwAAAGRycy9kb3ducmV2LnhtbESPQWvCQBSE7wX/w/KE3upGoSrRVVQoCraHRgWPj+wz iWbfht2tif++WxB6HGbmG2a+7Ewt7uR8ZVnBcJCAIM6trrhQcDx8vE1B+ICssbZMCh7kYbnovcwx 1bblb7pnoRARwj5FBWUITSqlz0sy6Ae2IY7exTqDIUpXSO2wjXBTy1GSjKXBiuNCiQ1tSspv2Y9R UE0n9nLKzoftLl+fwvbLtdfPvVKv/W41AxGoC//hZ3unFbyP4e9L/AFy8QsAAP//AwBQSwECLQAU AAYACAAAACEA8PeKu/0AAADiAQAAEwAAAAAAAAAAAAAAAAAAAAAAW0NvbnRlbnRfVHlwZXNdLnht bFBLAQItABQABgAIAAAAIQAx3V9h0gAAAI8BAAALAAAAAAAAAAAAAAAAAC4BAABfcmVscy8ucmVs c1BLAQItABQABgAIAAAAIQAzLwWeQQAAADkAAAAQAAAAAAAAAAAAAAAAACkCAABkcnMvc2hhcGV4 bWwueG1sUEsBAi0AFAAGAAgAAAAhAIMJDSXEAAAA2wAAAA8AAAAAAAAAAAAAAAAAmAIAAGRycy9k b3ducmV2LnhtbFBLBQYAAAAABAAEAPUAAACJAwAAAAA= " stroked="f">
                  <v:fill opacity="7196f"/>
                  <v:textbox>
                    <w:txbxContent>
                      <w:p w:rsidR="008976DB" w:rsidRPr="00235886" w:rsidRDefault="008976DB" w:rsidP="008976DB">
                        <w:pPr>
                          <w:rPr>
                            <w:sz w:val="20"/>
                            <w:szCs w:val="20"/>
                          </w:rPr>
                        </w:pPr>
                        <w:r>
                          <w:rPr>
                            <w:sz w:val="20"/>
                            <w:szCs w:val="20"/>
                          </w:rPr>
                          <w:t>N</w:t>
                        </w:r>
                      </w:p>
                    </w:txbxContent>
                  </v:textbox>
                </v:shape>
                <v:shape id="Text Box 686" o:spid="_x0000_s1637" type="#_x0000_t202" style="position:absolute;left:7260;top:2445;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3lLMMEA AADbAAAADwAAAGRycy9kb3ducmV2LnhtbESP0WrCQBRE3wv+w3IF3+pGwUZSVxGxIa9J/YBL9jYb zN4N2dWkfr0rFPo4zMwZZneYbCfuNPjWsYLVMgFBXDvdcqPg8v31vgXhA7LGzjEp+CUPh/3sbYeZ diOXdK9CIyKEfYYKTAh9JqWvDVn0S9cTR+/HDRZDlEMj9YBjhNtOrpPkQ1psOS4Y7OlkqL5WN6sg 77arfGr9uHlcrCwwNTI9l0ot5tPxE0SgKfyH/9qFVrBJ4fUl/gC5fwIAAP//AwBQSwECLQAUAAYA CAAAACEA8PeKu/0AAADiAQAAEwAAAAAAAAAAAAAAAAAAAAAAW0NvbnRlbnRfVHlwZXNdLnhtbFBL AQItABQABgAIAAAAIQAx3V9h0gAAAI8BAAALAAAAAAAAAAAAAAAAAC4BAABfcmVscy8ucmVsc1BL AQItABQABgAIAAAAIQAzLwWeQQAAADkAAAAQAAAAAAAAAAAAAAAAACkCAABkcnMvc2hhcGV4bWwu eG1sUEsBAi0AFAAGAAgAAAAhAEt5SzDBAAAA2wAAAA8AAAAAAAAAAAAAAAAAmAIAAGRycy9kb3du cmV2LnhtbFBLBQYAAAAABAAEAPUAAACGAwAAAAA= " stroked="f">
                  <v:fill opacity="6682f"/>
                  <v:textbox>
                    <w:txbxContent>
                      <w:p w:rsidR="008976DB" w:rsidRPr="00235886" w:rsidRDefault="008976DB" w:rsidP="008976DB">
                        <w:pPr>
                          <w:rPr>
                            <w:sz w:val="20"/>
                            <w:szCs w:val="20"/>
                          </w:rPr>
                        </w:pPr>
                        <w:r>
                          <w:rPr>
                            <w:sz w:val="20"/>
                            <w:szCs w:val="20"/>
                          </w:rPr>
                          <w:t>S’</w:t>
                        </w:r>
                      </w:p>
                    </w:txbxContent>
                  </v:textbox>
                </v:shape>
                <v:line id="Line 687" o:spid="_x0000_s1638" style="position:absolute;visibility:visible;mso-wrap-style:square" from="7515,2385" to="8115,30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4MxH8EAAADbAAAADwAAAGRycy9kb3ducmV2LnhtbERPTWvCQBC9F/wPywje6saCpaauUgTB g1aq0vOQHZPU7Gzc3cb4751DocfH+54ve9eojkKsPRuYjDNQxIW3NZcGTsf18xuomJAtNp7JwJ0i LBeDpznm1t/4i7pDKpWEcMzRQJVSm2sdi4ocxrFviYU7++AwCQyltgFvEu4a/ZJlr9phzdJQYUur iorL4ddJb1Fuw/X759Jvzrvt+srd7PO4N2Y07D/eQSXq07/4z72xBqYyVr7ID9CL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PgzEfwQAAANsAAAAPAAAAAAAAAAAAAAAA AKECAABkcnMvZG93bnJldi54bWxQSwUGAAAAAAQABAD5AAAAjwMAAAAA ">
                  <v:stroke dashstyle="dash"/>
                </v:line>
                <v:shape id="Text Box 688" o:spid="_x0000_s1639" type="#_x0000_t202" style="position:absolute;left:7815;top:258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p62cIA AADbAAAADwAAAGRycy9kb3ducmV2LnhtbESPzWrDMBCE74W+g9hCbo3sQGLHjWJKSEKu+XmAxdpY ptbKWKrt9OmrQKHHYWa+YTblZFsxUO8bxwrSeQKCuHK64VrB7Xp4z0H4gKyxdUwKHuSh3L6+bLDQ buQzDZdQiwhhX6ACE0JXSOkrQxb93HXE0bu73mKIsq+l7nGMcNvKRZKspMWG44LBjnaGqq/Lt1Vw bPP0ODV+XP7crDxhZmS2Pys1e5s+P0AEmsJ/+K990gqWa3h+iT9Abn8BAAD//wMAUEsBAi0AFAAG AAgAAAAhAPD3irv9AAAA4gEAABMAAAAAAAAAAAAAAAAAAAAAAFtDb250ZW50X1R5cGVzXS54bWxQ SwECLQAUAAYACAAAACEAMd1fYdIAAACPAQAACwAAAAAAAAAAAAAAAAAuAQAAX3JlbHMvLnJlbHNQ SwECLQAUAAYACAAAACEAMy8FnkEAAAA5AAAAEAAAAAAAAAAAAAAAAAApAgAAZHJzL3NoYXBleG1s LnhtbFBLAQItABQABgAIAAAAIQBVqnrZwgAAANsAAAAPAAAAAAAAAAAAAAAAAJgCAABkcnMvZG93 bnJldi54bWxQSwUGAAAAAAQABAD1AAAAhwMAAAAA " stroked="f">
                  <v:fill opacity="6682f"/>
                  <v:textbox>
                    <w:txbxContent>
                      <w:p w:rsidR="008976DB" w:rsidRPr="00235886" w:rsidRDefault="008976DB" w:rsidP="008976DB">
                        <w:pPr>
                          <w:rPr>
                            <w:sz w:val="20"/>
                            <w:szCs w:val="20"/>
                          </w:rPr>
                        </w:pPr>
                        <w:r>
                          <w:rPr>
                            <w:sz w:val="20"/>
                            <w:szCs w:val="20"/>
                          </w:rPr>
                          <w:t>K</w:t>
                        </w:r>
                      </w:p>
                    </w:txbxContent>
                  </v:textbox>
                </v:shape>
                <w10:wrap type="square"/>
              </v:group>
            </w:pict>
          </mc:Fallback>
        </mc:AlternateContent>
      </w:r>
      <w:r w:rsidR="008976DB" w:rsidRPr="007B7A45">
        <w:rPr>
          <w:rFonts w:ascii="Times New Roman" w:hAnsi="Times New Roman"/>
        </w:rPr>
        <w:t xml:space="preserve">Tính góc </w:t>
      </w:r>
      <w:r w:rsidR="008976DB" w:rsidRPr="007B7A45">
        <w:rPr>
          <w:rFonts w:ascii="Times New Roman" w:hAnsi="Times New Roman"/>
          <w:position w:val="-10"/>
        </w:rPr>
        <w:object w:dxaOrig="220" w:dyaOrig="260">
          <v:shape id="_x0000_i1117" type="#_x0000_t75" style="width:11.25pt;height:12.75pt" o:ole="">
            <v:imagedata r:id="rId169" o:title=""/>
          </v:shape>
          <o:OLEObject Type="Embed" ProgID="Equation.DSMT4" ShapeID="_x0000_i1117" DrawAspect="Content" ObjectID="_1668163846" r:id="rId175"/>
        </w:object>
      </w:r>
      <w:r w:rsidR="008976DB" w:rsidRPr="007B7A45">
        <w:rPr>
          <w:rFonts w:ascii="Times New Roman" w:hAnsi="Times New Roman"/>
        </w:rPr>
        <w:t xml:space="preserve"> hợp bởi hai gương sao cho khoảng cách S</w:t>
      </w:r>
      <w:r w:rsidR="008976DB" w:rsidRPr="007B7A45">
        <w:rPr>
          <w:rFonts w:ascii="Times New Roman" w:hAnsi="Times New Roman"/>
          <w:vertAlign w:val="subscript"/>
        </w:rPr>
        <w:t>1</w:t>
      </w:r>
      <w:r w:rsidR="008976DB" w:rsidRPr="007B7A45">
        <w:rPr>
          <w:rFonts w:ascii="Times New Roman" w:hAnsi="Times New Roman"/>
        </w:rPr>
        <w:t>S</w:t>
      </w:r>
      <w:r w:rsidR="008976DB" w:rsidRPr="007B7A45">
        <w:rPr>
          <w:rFonts w:ascii="Times New Roman" w:hAnsi="Times New Roman"/>
          <w:vertAlign w:val="subscript"/>
        </w:rPr>
        <w:t>2</w:t>
      </w:r>
      <w:r w:rsidR="008976DB" w:rsidRPr="007B7A45">
        <w:rPr>
          <w:rFonts w:ascii="Times New Roman" w:hAnsi="Times New Roman"/>
        </w:rPr>
        <w:t xml:space="preserve"> là lớn nhất.</w:t>
      </w:r>
    </w:p>
    <w:p w:rsidR="008976DB" w:rsidRPr="007B7A45" w:rsidRDefault="008976DB" w:rsidP="008976DB">
      <w:pPr>
        <w:jc w:val="both"/>
        <w:rPr>
          <w:rFonts w:ascii="Times New Roman" w:hAnsi="Times New Roman"/>
        </w:rPr>
      </w:pPr>
      <w:r w:rsidRPr="007B7A45">
        <w:rPr>
          <w:rFonts w:ascii="Times New Roman" w:hAnsi="Times New Roman"/>
        </w:rPr>
        <w:t>Theo tính chất đối xứng của ảnh qua gương, ta có:</w:t>
      </w:r>
    </w:p>
    <w:p w:rsidR="008976DB" w:rsidRPr="007B7A45" w:rsidRDefault="008976DB" w:rsidP="008976DB">
      <w:pPr>
        <w:jc w:val="both"/>
        <w:rPr>
          <w:rFonts w:ascii="Times New Roman" w:hAnsi="Times New Roman"/>
        </w:rPr>
      </w:pPr>
      <w:r w:rsidRPr="007B7A45">
        <w:rPr>
          <w:rFonts w:ascii="Times New Roman" w:hAnsi="Times New Roman"/>
        </w:rPr>
        <w:t>IS = IS</w:t>
      </w:r>
      <w:r w:rsidRPr="007B7A45">
        <w:rPr>
          <w:rFonts w:ascii="Times New Roman" w:hAnsi="Times New Roman"/>
          <w:vertAlign w:val="subscript"/>
        </w:rPr>
        <w:t>1</w:t>
      </w:r>
      <w:r w:rsidRPr="007B7A45">
        <w:rPr>
          <w:rFonts w:ascii="Times New Roman" w:hAnsi="Times New Roman"/>
        </w:rPr>
        <w:t xml:space="preserve"> = không đổi</w:t>
      </w:r>
    </w:p>
    <w:p w:rsidR="008976DB" w:rsidRPr="007B7A45" w:rsidRDefault="008976DB" w:rsidP="008976DB">
      <w:pPr>
        <w:jc w:val="both"/>
        <w:rPr>
          <w:rFonts w:ascii="Times New Roman" w:hAnsi="Times New Roman"/>
        </w:rPr>
      </w:pPr>
      <w:r w:rsidRPr="007B7A45">
        <w:rPr>
          <w:rFonts w:ascii="Times New Roman" w:hAnsi="Times New Roman"/>
        </w:rPr>
        <w:t>JS = JS</w:t>
      </w:r>
      <w:r w:rsidRPr="007B7A45">
        <w:rPr>
          <w:rFonts w:ascii="Times New Roman" w:hAnsi="Times New Roman"/>
          <w:vertAlign w:val="subscript"/>
        </w:rPr>
        <w:t>2</w:t>
      </w:r>
      <w:r w:rsidRPr="007B7A45">
        <w:rPr>
          <w:rFonts w:ascii="Times New Roman" w:hAnsi="Times New Roman"/>
        </w:rPr>
        <w:t xml:space="preserve"> = không đổi</w:t>
      </w:r>
    </w:p>
    <w:p w:rsidR="008976DB" w:rsidRPr="007B7A45" w:rsidRDefault="008976DB" w:rsidP="008976DB">
      <w:pPr>
        <w:ind w:left="-72"/>
        <w:rPr>
          <w:rFonts w:ascii="Times New Roman" w:hAnsi="Times New Roman"/>
        </w:rPr>
      </w:pPr>
      <w:r w:rsidRPr="007B7A45">
        <w:rPr>
          <w:rFonts w:ascii="Times New Roman" w:hAnsi="Times New Roman"/>
        </w:rPr>
        <w:t>nên khi các gương G</w:t>
      </w:r>
      <w:r w:rsidRPr="007B7A45">
        <w:rPr>
          <w:rFonts w:ascii="Times New Roman" w:hAnsi="Times New Roman"/>
          <w:vertAlign w:val="subscript"/>
        </w:rPr>
        <w:t>1</w:t>
      </w:r>
      <w:r w:rsidRPr="007B7A45">
        <w:rPr>
          <w:rFonts w:ascii="Times New Roman" w:hAnsi="Times New Roman"/>
        </w:rPr>
        <w:t>, G</w:t>
      </w:r>
      <w:r w:rsidRPr="007B7A45">
        <w:rPr>
          <w:rFonts w:ascii="Times New Roman" w:hAnsi="Times New Roman"/>
          <w:vertAlign w:val="subscript"/>
        </w:rPr>
        <w:t>2</w:t>
      </w:r>
      <w:r w:rsidRPr="007B7A45">
        <w:rPr>
          <w:rFonts w:ascii="Times New Roman" w:hAnsi="Times New Roman"/>
        </w:rPr>
        <w:t xml:space="preserve"> quay quanh I, J thì: ảnh S</w:t>
      </w:r>
      <w:r w:rsidRPr="007B7A45">
        <w:rPr>
          <w:rFonts w:ascii="Times New Roman" w:hAnsi="Times New Roman"/>
          <w:vertAlign w:val="subscript"/>
        </w:rPr>
        <w:t>1</w:t>
      </w:r>
      <w:r w:rsidRPr="007B7A45">
        <w:rPr>
          <w:rFonts w:ascii="Times New Roman" w:hAnsi="Times New Roman"/>
        </w:rPr>
        <w:t xml:space="preserve"> di chuyển trên đường tròn tâm I bán kính IS; ảnh S</w:t>
      </w:r>
      <w:r w:rsidRPr="007B7A45">
        <w:rPr>
          <w:rFonts w:ascii="Times New Roman" w:hAnsi="Times New Roman"/>
          <w:vertAlign w:val="subscript"/>
        </w:rPr>
        <w:t>2</w:t>
      </w:r>
      <w:r w:rsidRPr="007B7A45">
        <w:rPr>
          <w:rFonts w:ascii="Times New Roman" w:hAnsi="Times New Roman"/>
        </w:rPr>
        <w:t xml:space="preserve"> di chuyển trên đường </w:t>
      </w:r>
      <w:r w:rsidRPr="007B7A45">
        <w:rPr>
          <w:rFonts w:ascii="Times New Roman" w:hAnsi="Times New Roman"/>
        </w:rPr>
        <w:lastRenderedPageBreak/>
        <w:t>tròn tâm J bán kính JS.</w:t>
      </w:r>
    </w:p>
    <w:p w:rsidR="008976DB" w:rsidRPr="007B7A45" w:rsidRDefault="008976DB" w:rsidP="008976DB">
      <w:pPr>
        <w:ind w:left="-72"/>
        <w:rPr>
          <w:rFonts w:ascii="Times New Roman" w:hAnsi="Times New Roman"/>
        </w:rPr>
      </w:pPr>
    </w:p>
    <w:p w:rsidR="008976DB" w:rsidRPr="007B7A45" w:rsidRDefault="008976DB" w:rsidP="008976DB">
      <w:pPr>
        <w:ind w:left="-72"/>
        <w:rPr>
          <w:rFonts w:ascii="Times New Roman" w:hAnsi="Times New Roman"/>
        </w:rPr>
      </w:pPr>
      <w:r w:rsidRPr="007B7A45">
        <w:rPr>
          <w:rFonts w:ascii="Times New Roman" w:hAnsi="Times New Roman"/>
        </w:rPr>
        <w:t xml:space="preserve">- </w:t>
      </w:r>
      <w:r w:rsidRPr="007B7A45">
        <w:rPr>
          <w:rFonts w:ascii="Times New Roman" w:hAnsi="Times New Roman"/>
          <w:u w:val="single"/>
        </w:rPr>
        <w:t>Khi khoảng cách S</w:t>
      </w:r>
      <w:r w:rsidRPr="007B7A45">
        <w:rPr>
          <w:rFonts w:ascii="Times New Roman" w:hAnsi="Times New Roman"/>
          <w:u w:val="single"/>
          <w:vertAlign w:val="subscript"/>
        </w:rPr>
        <w:t>1</w:t>
      </w:r>
      <w:r w:rsidRPr="007B7A45">
        <w:rPr>
          <w:rFonts w:ascii="Times New Roman" w:hAnsi="Times New Roman"/>
          <w:u w:val="single"/>
        </w:rPr>
        <w:t>S</w:t>
      </w:r>
      <w:r w:rsidRPr="007B7A45">
        <w:rPr>
          <w:rFonts w:ascii="Times New Roman" w:hAnsi="Times New Roman"/>
          <w:u w:val="single"/>
          <w:vertAlign w:val="subscript"/>
        </w:rPr>
        <w:t>2</w:t>
      </w:r>
      <w:r w:rsidRPr="007B7A45">
        <w:rPr>
          <w:rFonts w:ascii="Times New Roman" w:hAnsi="Times New Roman"/>
          <w:u w:val="single"/>
        </w:rPr>
        <w:t xml:space="preserve"> lớn nhất:</w:t>
      </w:r>
      <w:r w:rsidRPr="007B7A45">
        <w:rPr>
          <w:rFonts w:ascii="Times New Roman" w:hAnsi="Times New Roman"/>
        </w:rPr>
        <w:t xml:space="preserve"> </w:t>
      </w:r>
    </w:p>
    <w:p w:rsidR="008976DB" w:rsidRPr="007B7A45" w:rsidRDefault="00CF61AD" w:rsidP="008976DB">
      <w:pPr>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95104" behindDoc="0" locked="0" layoutInCell="1" allowOverlap="1">
                <wp:simplePos x="0" y="0"/>
                <wp:positionH relativeFrom="column">
                  <wp:posOffset>2978150</wp:posOffset>
                </wp:positionH>
                <wp:positionV relativeFrom="paragraph">
                  <wp:posOffset>17780</wp:posOffset>
                </wp:positionV>
                <wp:extent cx="3181350" cy="2057400"/>
                <wp:effectExtent l="635" t="6350" r="0" b="12700"/>
                <wp:wrapSquare wrapText="bothSides"/>
                <wp:docPr id="1" name="Group 6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1350" cy="2057400"/>
                          <a:chOff x="5550" y="4500"/>
                          <a:chExt cx="5010" cy="3240"/>
                        </a:xfrm>
                      </wpg:grpSpPr>
                      <wps:wsp>
                        <wps:cNvPr id="2" name="Text Box 690"/>
                        <wps:cNvSpPr txBox="1">
                          <a:spLocks noChangeArrowheads="1"/>
                        </wps:cNvSpPr>
                        <wps:spPr bwMode="auto">
                          <a:xfrm>
                            <a:off x="10020" y="56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4225BA" w:rsidRDefault="008976DB" w:rsidP="008976DB">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3" name="Text Box 691"/>
                        <wps:cNvSpPr txBox="1">
                          <a:spLocks noChangeArrowheads="1"/>
                        </wps:cNvSpPr>
                        <wps:spPr bwMode="auto">
                          <a:xfrm>
                            <a:off x="7575" y="459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s:wsp>
                        <wps:cNvPr id="4" name="Oval 692"/>
                        <wps:cNvSpPr>
                          <a:spLocks noChangeArrowheads="1"/>
                        </wps:cNvSpPr>
                        <wps:spPr bwMode="auto">
                          <a:xfrm>
                            <a:off x="7425" y="4500"/>
                            <a:ext cx="2610" cy="261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 name="Text Box 693"/>
                        <wps:cNvSpPr txBox="1">
                          <a:spLocks noChangeArrowheads="1"/>
                        </wps:cNvSpPr>
                        <wps:spPr bwMode="auto">
                          <a:xfrm>
                            <a:off x="5550" y="558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4225BA" w:rsidRDefault="008976DB" w:rsidP="008976DB">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6" name="Oval 694"/>
                        <wps:cNvSpPr>
                          <a:spLocks noChangeArrowheads="1"/>
                        </wps:cNvSpPr>
                        <wps:spPr bwMode="auto">
                          <a:xfrm>
                            <a:off x="5985" y="4680"/>
                            <a:ext cx="2160" cy="2160"/>
                          </a:xfrm>
                          <a:prstGeom prst="ellipse">
                            <a:avLst/>
                          </a:prstGeom>
                          <a:solidFill>
                            <a:srgbClr val="FFFFFF">
                              <a:alpha val="0"/>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 name="Text Box 695"/>
                        <wps:cNvSpPr txBox="1">
                          <a:spLocks noChangeArrowheads="1"/>
                        </wps:cNvSpPr>
                        <wps:spPr bwMode="auto">
                          <a:xfrm>
                            <a:off x="7830" y="6945"/>
                            <a:ext cx="360" cy="525"/>
                          </a:xfrm>
                          <a:prstGeom prst="rect">
                            <a:avLst/>
                          </a:prstGeom>
                          <a:solidFill>
                            <a:srgbClr val="FFFFFF">
                              <a:alpha val="8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A"/>
                              </w:r>
                            </w:p>
                          </w:txbxContent>
                        </wps:txbx>
                        <wps:bodyPr rot="0" vert="horz" wrap="square" lIns="91440" tIns="45720" rIns="91440" bIns="45720" anchor="t" anchorCtr="0" upright="1">
                          <a:noAutofit/>
                        </wps:bodyPr>
                      </wps:wsp>
                      <wps:wsp>
                        <wps:cNvPr id="8" name="Text Box 696"/>
                        <wps:cNvSpPr txBox="1">
                          <a:spLocks noChangeArrowheads="1"/>
                        </wps:cNvSpPr>
                        <wps:spPr bwMode="auto">
                          <a:xfrm>
                            <a:off x="8115" y="5445"/>
                            <a:ext cx="360" cy="360"/>
                          </a:xfrm>
                          <a:prstGeom prst="rect">
                            <a:avLst/>
                          </a:prstGeom>
                          <a:solidFill>
                            <a:srgbClr val="FFFFFF">
                              <a:alpha val="1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2"/>
                              </w:r>
                            </w:p>
                          </w:txbxContent>
                        </wps:txbx>
                        <wps:bodyPr rot="0" vert="horz" wrap="square" lIns="91440" tIns="45720" rIns="91440" bIns="45720" anchor="t" anchorCtr="0" upright="1">
                          <a:noAutofit/>
                        </wps:bodyPr>
                      </wps:wsp>
                      <wps:wsp>
                        <wps:cNvPr id="9" name="Text Box 697"/>
                        <wps:cNvSpPr txBox="1">
                          <a:spLocks noChangeArrowheads="1"/>
                        </wps:cNvSpPr>
                        <wps:spPr bwMode="auto">
                          <a:xfrm>
                            <a:off x="7095" y="5457"/>
                            <a:ext cx="36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1"/>
                              </w:r>
                            </w:p>
                          </w:txbxContent>
                        </wps:txbx>
                        <wps:bodyPr rot="0" vert="horz" wrap="square" lIns="91440" tIns="45720" rIns="91440" bIns="45720" anchor="t" anchorCtr="0" upright="1">
                          <a:noAutofit/>
                        </wps:bodyPr>
                      </wps:wsp>
                      <wps:wsp>
                        <wps:cNvPr id="10" name="Text Box 698"/>
                        <wps:cNvSpPr txBox="1">
                          <a:spLocks noChangeArrowheads="1"/>
                        </wps:cNvSpPr>
                        <wps:spPr bwMode="auto">
                          <a:xfrm>
                            <a:off x="8625" y="5790"/>
                            <a:ext cx="360" cy="360"/>
                          </a:xfrm>
                          <a:prstGeom prst="rect">
                            <a:avLst/>
                          </a:prstGeom>
                          <a:solidFill>
                            <a:srgbClr val="FFFFFF">
                              <a:alpha val="11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J</w:t>
                              </w:r>
                            </w:p>
                          </w:txbxContent>
                        </wps:txbx>
                        <wps:bodyPr rot="0" vert="horz" wrap="square" lIns="91440" tIns="45720" rIns="91440" bIns="45720" anchor="t" anchorCtr="0" upright="1">
                          <a:noAutofit/>
                        </wps:bodyPr>
                      </wps:wsp>
                      <wpg:grpSp>
                        <wpg:cNvPr id="11" name="Group 699"/>
                        <wpg:cNvGrpSpPr>
                          <a:grpSpLocks/>
                        </wpg:cNvGrpSpPr>
                        <wpg:grpSpPr bwMode="auto">
                          <a:xfrm rot="-9511716">
                            <a:off x="8670" y="5220"/>
                            <a:ext cx="91" cy="1260"/>
                            <a:chOff x="2520" y="12059"/>
                            <a:chExt cx="91" cy="1260"/>
                          </a:xfrm>
                        </wpg:grpSpPr>
                        <wps:wsp>
                          <wps:cNvPr id="12" name="Rectangle 700"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 name="Line 701"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14" name="Line 702"/>
                        <wps:cNvCnPr/>
                        <wps:spPr bwMode="auto">
                          <a:xfrm flipH="1">
                            <a:off x="7035" y="490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703"/>
                        <wps:cNvCnPr/>
                        <wps:spPr bwMode="auto">
                          <a:xfrm>
                            <a:off x="5940" y="5805"/>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04"/>
                        <wps:cNvCnPr/>
                        <wps:spPr bwMode="auto">
                          <a:xfrm>
                            <a:off x="7755" y="490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705"/>
                        <wps:cNvSpPr txBox="1">
                          <a:spLocks noChangeArrowheads="1"/>
                        </wps:cNvSpPr>
                        <wps:spPr bwMode="auto">
                          <a:xfrm>
                            <a:off x="6120" y="5040"/>
                            <a:ext cx="54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G1</w:t>
                              </w:r>
                            </w:p>
                          </w:txbxContent>
                        </wps:txbx>
                        <wps:bodyPr rot="0" vert="horz" wrap="square" lIns="91440" tIns="45720" rIns="91440" bIns="45720" anchor="t" anchorCtr="0" upright="1">
                          <a:noAutofit/>
                        </wps:bodyPr>
                      </wps:wsp>
                      <wps:wsp>
                        <wps:cNvPr id="18" name="Text Box 706"/>
                        <wps:cNvSpPr txBox="1">
                          <a:spLocks noChangeArrowheads="1"/>
                        </wps:cNvSpPr>
                        <wps:spPr bwMode="auto">
                          <a:xfrm>
                            <a:off x="9015" y="486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G2</w:t>
                              </w:r>
                            </w:p>
                          </w:txbxContent>
                        </wps:txbx>
                        <wps:bodyPr rot="0" vert="horz" wrap="square" lIns="91440" tIns="45720" rIns="91440" bIns="45720" anchor="t" anchorCtr="0" upright="1">
                          <a:noAutofit/>
                        </wps:bodyPr>
                      </wps:wsp>
                      <wps:wsp>
                        <wps:cNvPr id="19" name="Line 707"/>
                        <wps:cNvCnPr/>
                        <wps:spPr bwMode="auto">
                          <a:xfrm flipH="1">
                            <a:off x="5940" y="4920"/>
                            <a:ext cx="1725" cy="8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Text Box 708"/>
                        <wps:cNvSpPr txBox="1">
                          <a:spLocks noChangeArrowheads="1"/>
                        </wps:cNvSpPr>
                        <wps:spPr bwMode="auto">
                          <a:xfrm>
                            <a:off x="6855" y="585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I</w:t>
                              </w:r>
                            </w:p>
                          </w:txbxContent>
                        </wps:txbx>
                        <wps:bodyPr rot="0" vert="horz" wrap="square" lIns="91440" tIns="45720" rIns="91440" bIns="45720" anchor="t" anchorCtr="0" upright="1">
                          <a:noAutofit/>
                        </wps:bodyPr>
                      </wps:wsp>
                      <wps:wsp>
                        <wps:cNvPr id="21" name="Line 709"/>
                        <wps:cNvCnPr/>
                        <wps:spPr bwMode="auto">
                          <a:xfrm>
                            <a:off x="7755" y="4920"/>
                            <a:ext cx="2325" cy="8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2" name="Group 710"/>
                        <wpg:cNvGrpSpPr>
                          <a:grpSpLocks/>
                        </wpg:cNvGrpSpPr>
                        <wpg:grpSpPr bwMode="auto">
                          <a:xfrm rot="-1668722">
                            <a:off x="7035" y="5265"/>
                            <a:ext cx="91" cy="1260"/>
                            <a:chOff x="2520" y="12059"/>
                            <a:chExt cx="91" cy="1260"/>
                          </a:xfrm>
                        </wpg:grpSpPr>
                        <wps:wsp>
                          <wps:cNvPr id="23" name="Rectangle 711"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Line 712"/>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 name="Text Box 713"/>
                        <wps:cNvSpPr txBox="1">
                          <a:spLocks noChangeArrowheads="1"/>
                        </wps:cNvSpPr>
                        <wps:spPr bwMode="auto">
                          <a:xfrm>
                            <a:off x="6585" y="4995"/>
                            <a:ext cx="360" cy="54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M</w:t>
                              </w:r>
                            </w:p>
                          </w:txbxContent>
                        </wps:txbx>
                        <wps:bodyPr rot="0" vert="horz" wrap="square" lIns="91440" tIns="45720" rIns="91440" bIns="45720" anchor="t" anchorCtr="0" upright="1">
                          <a:noAutofit/>
                        </wps:bodyPr>
                      </wps:wsp>
                      <wps:wsp>
                        <wps:cNvPr id="26" name="Text Box 714"/>
                        <wps:cNvSpPr txBox="1">
                          <a:spLocks noChangeArrowheads="1"/>
                        </wps:cNvSpPr>
                        <wps:spPr bwMode="auto">
                          <a:xfrm>
                            <a:off x="8595" y="4965"/>
                            <a:ext cx="360" cy="36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N</w:t>
                              </w:r>
                            </w:p>
                          </w:txbxContent>
                        </wps:txbx>
                        <wps:bodyPr rot="0" vert="horz" wrap="square" lIns="91440" tIns="45720" rIns="91440" bIns="45720" anchor="t" anchorCtr="0" upright="1">
                          <a:noAutofit/>
                        </wps:bodyPr>
                      </wps:wsp>
                      <wps:wsp>
                        <wps:cNvPr id="27" name="Text Box 715"/>
                        <wps:cNvSpPr txBox="1">
                          <a:spLocks noChangeArrowheads="1"/>
                        </wps:cNvSpPr>
                        <wps:spPr bwMode="auto">
                          <a:xfrm>
                            <a:off x="7695" y="7335"/>
                            <a:ext cx="36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sidRPr="00235886">
                                <w:rPr>
                                  <w:sz w:val="20"/>
                                  <w:szCs w:val="20"/>
                                </w:rPr>
                                <w:t>K</w:t>
                              </w:r>
                            </w:p>
                          </w:txbxContent>
                        </wps:txbx>
                        <wps:bodyPr rot="0" vert="horz" wrap="square" lIns="91440" tIns="45720" rIns="91440" bIns="45720" anchor="t" anchorCtr="0" upright="1">
                          <a:noAutofit/>
                        </wps:bodyPr>
                      </wps:wsp>
                      <wps:wsp>
                        <wps:cNvPr id="28" name="Line 716"/>
                        <wps:cNvCnPr/>
                        <wps:spPr bwMode="auto">
                          <a:xfrm>
                            <a:off x="7410" y="6450"/>
                            <a:ext cx="690" cy="11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 name="Line 717"/>
                        <wps:cNvCnPr/>
                        <wps:spPr bwMode="auto">
                          <a:xfrm flipH="1">
                            <a:off x="7920" y="6480"/>
                            <a:ext cx="51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89" o:spid="_x0000_s1640" style="position:absolute;left:0;text-align:left;margin-left:234.5pt;margin-top:1.4pt;width:250.5pt;height:162pt;z-index:251695104" coordorigin="5550,4500" coordsize="5010,3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jvh6vwkAAOdfAAAOAAAAZHJzL2Uyb0RvYy54bWzsXFlv20YQfi/Q/0DwXRFJ8RSiFLaOtEDa Bk2LPq9FSiJKkSxJR06L/vfO7KUVRTfyITpK1wZsSrx2Z2fmm535dl9/d7fNjI9JVadFPjHtV5Zp JPmyiNN8PTF/+3UxCE2jbkgek6zIk4n5KanN7958+83rXTlOnGJTZHFSGfCQvB7vyom5aZpyPBzW y02yJfWrokxyOLkqqi1p4GO1HsYV2cHTt9nQsSx/uCuquKyKZVLX8O2MnTTf0OevVsmy+Xm1qpPG yCYmtK2hfyv69wb/Dt+8JuN1RcpNuuTNII9oxZakObxUPmpGGmLcVunRo7bpsirqYtW8WhbbYbFa pcuE9gF6Y1ut3rytituS9mU93q1LKSYQbUtOj37s8qeP7ysjjWHsTCMnWxgi+lbDDyMUzq5cj+Ga t1X5oXxfsR7C4bti+UcNp4ft8/h5zS42bnY/FjE8kNw2BRXO3ara4iOg28YdHYNPcgySu8ZYwpcj O7RHHgzVEs45lhe4Fh+l5QaGEu/zPDwPp11vf27O7/dAjOzmkePSO4dkzF5MG8sbhz0Djav3Qq2f JtQPG1ImdKxqFBgXqiOE+iv277q4M/yINgrfDpehUI3mDk7gAKBsaiZbIy+mG5Kvk6uqKnabhMTQ PhtHBHohb2W9qPEhnxO2bVkOk5rnM7mQsZC5B19QeY/8Q4mRcVnVzduk2Bp4MDErMCjaTPLxXd1g a/aX0NYXWRov0iyjH6r1zTSrjI8EjG9Bf2gHoJPqZVmOF+cF3saeyL6B1sE78By2kxrT35ENg3rt RIOFHwYDd+F6gyiwwoFlR9eRb7mRO1v8gw203fEmjeMkf5fmiTBs2z1tjLmLYSZJTdvYTczIczw2 RGrra7WTFv3p6uQ2bcDPZel2YobyIjLGgZ3nMXSbjBuSZux4eNh8KmWQgfhPpULVAEee6UBzd3NH zdjxPWa39fimiD+BZlQFDBwMMHhpONgU1V+msQOPNzHrP29JlZhG9kMO2hXZLupBQz+4XoDqUqln btQzJF/CoyZmYxrscNowt3pbVul6A29i+pwXV2D+q5QqC6ouaxXXYzDAnixx1GGJ1J4Uc+rHEgMv 8Lj7Yr5gb4hof9oQ98B42Yboa0PsgERXGOLPgAsAh46QEodDdIXnAsHABRd+GDkIDHR8ETfQIwZE ImBpoWCSZWlZI9qT8bMCoYQZg2RriKeXTfVoxIHYkQPLfSAz5jhLw2QG59QVHaHu1cKzAncUDoLA Gw3c0dwaXIeL6eBqavt+ML+eXs/tQ9Sd02fWTwdeFHEiGogfilsA0g+beGfEKUYkIy9yIHSNU0Af J2DQqkgP0e/3tNnQ8AxhkKqXitmhhb8cs+XTGdbuX6xAMu+bQGPxvwuVNQIrsTBYHptgKLHwqGX8 /SCwnEB4Hhv5PQLrUPhwanrZCBwI9dKGqBiiLwyRI7ArpNQDAntRyBHYb5ueY4volx6dHYEpemfl hrAJqoAAPqGjbr01T9XwTFNvyrxYw/NXM0EOhFdQ4FmmEnpNVQXhCKbBkN/zI5e2YA/PcoKMuZj/ 9BBPzlS13ANmbfgb/8ND4E06k/VcmaxQAJOGbwW+oaJyFEfLVEOvhhraNgNzz73XUM+fUm4Zqg1l IW2pKJQec868ViSyuzrnTHPxUYelyilJr5YaWJGwVI+2oANSe7dUbaX9WmlABb6vwWgrZYVvCDaP AFWGHr2aaejz/LQXvGBpqA2oUDrWptqzqcrS5OWEvpz4gfVcyhnhFAi7TSyJzkMsYd5sEHm2Hdg+ zfNznknog+fD+aTnQE2b1tpF1SeCxiHRxHYY84GMJcvE8bAATs9ZHm0ynpxzmkn7xpckmdiSZfIL 0DOANJIlBlRCoCiS1Esoi7zDerwRF7t8R6oYSiVkXeQkE5Mr7uFQwc9Vd+uS5X1DICW5Z5acSD4p SdMgiYRfnjWzfAZ9paqwWgMThXZRrf3QcpHwbfKSm85rDwgs/BJkv/CX4rM1k+UZmCyX4/B64I/Z krZCeUyBhaXOU616mr+vwNthwHcSRYyVwA89nrBS8Caqn7zfSDPgW1GLu6cwLrNjaC4yoU4t8xG0 qhOL3C2yFFMxTB+ibCgHCY4U/OpjZCUPgo+syoM4aeSMFbAQvhc8K451gTXi9ZXIauVOKaELBzGS 4dw9/IYvcgzpjPWImhBZ0Tych+7Adfz5wLVms8HVYuoO/IUdeLPRbDqdtagJFCEY4Rhodo8lBKLC SlVWyAGM+wjmAYbzeWbAgQpyXZQsX6DkPYXl201IxYQdm+xwtVMr8CepHfacK5sXIWEQNArK6C1l c23BKRXwqnXttPE8rrhfrK7JQjPXNbXQ/FBdA+rRfY4N/RlFJ+3YnodwdZGO7bh+GTCnhH611yyO DyUI5hYtcIIH880e6UXoNciD6A0tPyPogZqGz1YRCDgX/7sIf3safiDjOT2hUYqX9nH1MrBepnoZ Wbx66YYi+SNmOz2aKYaAekEMzzCfZUFMIENcbYmqJcrqJI/O1MrkSdFZ5wRUzgncqJ1stQOsbuAM NGS4+KVkEZDePyP1hhEBYzhiqH1idgEme4IoLsD+wuaprBrMlthpsj84ZLl88MFk//6n9BhstuqX sCSyld3vh1jvh3yS5oWwRFcYA1vXK8i956cZaEg99xrTQM7kNaQqkIoLkQ6Sa5IWBfPPkyBVSa4p CY82kDojDaRfZsJXA6kSDOHM5tmAVKnOqOwCR9a+2bYVAaziBP/f3pYCN+Z40rYVnF0A6x3DAN6p 2qmouHh86T3TAdzLok0SuEh2gSNLkAq7AEkdB3XI2/J/xi34rdTcgvZqoCeXc8/NWNbRihqttCrQ QCOinpNmyx8arXy93AHqzi9sPs/qz10JamYBOEN6OeoDBq/tCSsQXfbK19+uSD5MVGmpxo2AIA8t 2IP3fqnZ55JVz73UzH4S4fbzqaiX3kNJ2Z4BBX6wyLbX7ZTYYOu015JttPW4aF0peVELQr+icVbF WUmDkCtrA1smUHqtTIceXwbkRmybsA53d/78HBq9UpnW7o5vkXfARj7wis8TF2t3BxIQ8PjY5ITi 7mTZWrs71d11EHGg0P4S0V3gc3cXjIAV2x3d9e/uwMzZRp4Q+rDFCA+gAAj1FZ05npjo6I76ORHK 6+juuaI7yQ/Q7k51d5LQxGgUsPRs7+oemkUJXNyEEAgSPmxtfOiwcN9gtgQD4iU89fWQJ7oIhprW D/uad+0J3k3rd1pkHlsa66mVx04yT4AcHqaP7d26PLFdplg6qfURq0Ky3vXFLjOhK51gN3nqQfjO 97hdvfoZjtX9+d/8CwAA//8DAFBLAwQUAAYACAAAACEARI1bDOAAAAAJAQAADwAAAGRycy9kb3du cmV2LnhtbEyPQUvDQBCF74L/YRnBm90k1djGbEop6qkUbAXxNs1Ok9Dsbshuk/TfO570+HjDm+/L V5NpxUC9b5xVEM8iEGRLpxtbKfg8vD0sQPiAVmPrLCm4kodVcXuTY6bdaD9o2IdK8Ij1GSqoQ+gy KX1Zk0E/cx1Z7k6uNxg49pXUPY48blqZRFEqDTaWP9TY0aam8ry/GAXvI47refw6bM+nzfX78LT7 2sak1P3dtH4BEWgKf8fwi8/oUDDT0V2s9qJV8Jgu2SUoSNiA++VzxPmoYJ6kC5BFLv8bFD8AAAD/ /wMAUEsBAi0AFAAGAAgAAAAhALaDOJL+AAAA4QEAABMAAAAAAAAAAAAAAAAAAAAAAFtDb250ZW50 X1R5cGVzXS54bWxQSwECLQAUAAYACAAAACEAOP0h/9YAAACUAQAACwAAAAAAAAAAAAAAAAAvAQAA X3JlbHMvLnJlbHNQSwECLQAUAAYACAAAACEAj474er8JAADnXwAADgAAAAAAAAAAAAAAAAAuAgAA ZHJzL2Uyb0RvYy54bWxQSwECLQAUAAYACAAAACEARI1bDOAAAAAJAQAADwAAAAAAAAAAAAAAAAAZ DAAAZHJzL2Rvd25yZXYueG1sUEsFBgAAAAAEAAQA8wAAACYNAAAAAA== ">
                <v:shape id="Text Box 690" o:spid="_x0000_s1641" type="#_x0000_t202" style="position:absolute;left:10020;top:564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wNuMMA AADaAAAADwAAAGRycy9kb3ducmV2LnhtbESP0WrCQBRE3wv+w3KFvpRmU7GxjW5CLVR8NfUDbrLX JJi9G7KriX/fFYQ+DjNzhtnkk+nElQbXWlbwFsUgiCurW64VHH9/Xj9AOI+ssbNMCm7kIM9mTxtM tR35QNfC1yJA2KWooPG+T6V0VUMGXWR74uCd7GDQBznUUg84Brjp5CKOE2mw5bDQYE/fDVXn4mIU nPbjy/vnWO78cXVYJltsV6W9KfU8n77WIDxN/j/8aO+1ggXcr4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KZwNuMMAAADaAAAADwAAAAAAAAAAAAAAAACYAgAAZHJzL2Rv d25yZXYueG1sUEsFBgAAAAAEAAQA9QAAAIgDAAAAAA== " stroked="f">
                  <v:textbox>
                    <w:txbxContent>
                      <w:p w:rsidR="008976DB" w:rsidRPr="004225BA" w:rsidRDefault="008976DB" w:rsidP="008976DB">
                        <w:pPr>
                          <w:rPr>
                            <w:sz w:val="20"/>
                            <w:szCs w:val="20"/>
                          </w:rPr>
                        </w:pPr>
                        <w:r>
                          <w:rPr>
                            <w:sz w:val="20"/>
                            <w:szCs w:val="20"/>
                          </w:rPr>
                          <w:t>S</w:t>
                        </w:r>
                        <w:r>
                          <w:rPr>
                            <w:sz w:val="20"/>
                            <w:szCs w:val="20"/>
                            <w:vertAlign w:val="subscript"/>
                          </w:rPr>
                          <w:t>2</w:t>
                        </w:r>
                      </w:p>
                    </w:txbxContent>
                  </v:textbox>
                </v:shape>
                <v:shape id="Text Box 691" o:spid="_x0000_s1642" type="#_x0000_t202" style="position:absolute;left:7575;top:459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CoI8IA AADaAAAADwAAAGRycy9kb3ducmV2LnhtbESP0YrCMBRE3wX/IVxhX2RNddVq1yjuguKrrh9w21zb ss1NaaKtf28EwcdhZs4wq01nKnGjxpWWFYxHEQjizOqScwXnv93nAoTzyBory6TgTg42635vhYm2 LR/pdvK5CBB2CSoovK8TKV1WkEE3sjVx8C62MeiDbHKpG2wD3FRyEkVzabDksFBgTb8FZf+nq1Fw ObTD2bJN9/4cH6fzHyzj1N6V+hh0228Qnjr/Dr/aB63gC55Xwg2Q6wcAAAD//wMAUEsBAi0AFAAG AAgAAAAhAPD3irv9AAAA4gEAABMAAAAAAAAAAAAAAAAAAAAAAFtDb250ZW50X1R5cGVzXS54bWxQ SwECLQAUAAYACAAAACEAMd1fYdIAAACPAQAACwAAAAAAAAAAAAAAAAAuAQAAX3JlbHMvLnJlbHNQ SwECLQAUAAYACAAAACEAMy8FnkEAAAA5AAAAEAAAAAAAAAAAAAAAAAApAgAAZHJzL3NoYXBleG1s LnhtbFBLAQItABQABgAIAAAAIQBG0KgjwgAAANoAAAAPAAAAAAAAAAAAAAAAAJgCAABkcnMvZG93 bnJldi54bWxQSwUGAAAAAAQABAD1AAAAhwMAAAAA " stroked="f">
                  <v:textbox>
                    <w:txbxContent>
                      <w:p w:rsidR="008976DB" w:rsidRPr="00D91EEF" w:rsidRDefault="008976DB" w:rsidP="008976DB">
                        <w:pPr>
                          <w:rPr>
                            <w:sz w:val="20"/>
                            <w:szCs w:val="20"/>
                          </w:rPr>
                        </w:pPr>
                        <w:r>
                          <w:rPr>
                            <w:sz w:val="20"/>
                            <w:szCs w:val="20"/>
                          </w:rPr>
                          <w:t>S</w:t>
                        </w:r>
                      </w:p>
                    </w:txbxContent>
                  </v:textbox>
                </v:shape>
                <v:oval id="Oval 692" o:spid="_x0000_s1643" style="position:absolute;left:7425;top:4500;width:2610;height:26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gn2cIA AADaAAAADwAAAGRycy9kb3ducmV2LnhtbESPQWvCQBSE74X+h+UVvNWNjUpJXUUqgh48NLb3R/aZ BLNvQ/YZ4793BaHHYWa+YRarwTWqpy7Ung1Mxgko4sLbmksDv8ft+yeoIMgWG89k4EYBVsvXlwVm 1l/5h/pcShUhHDI0UIm0mdahqMhhGPuWOHon3zmUKLtS2w6vEe4a/ZEkc+2w5rhQYUvfFRXn/OIM bMp1Pu91KrP0tNnJ7Px32KcTY0Zvw/oLlNAg/+Fne2cNTOFxJd4AvbwDAAD//wMAUEsBAi0AFAAG AAgAAAAhAPD3irv9AAAA4gEAABMAAAAAAAAAAAAAAAAAAAAAAFtDb250ZW50X1R5cGVzXS54bWxQ SwECLQAUAAYACAAAACEAMd1fYdIAAACPAQAACwAAAAAAAAAAAAAAAAAuAQAAX3JlbHMvLnJlbHNQ SwECLQAUAAYACAAAACEAMy8FnkEAAAA5AAAAEAAAAAAAAAAAAAAAAAApAgAAZHJzL3NoYXBleG1s LnhtbFBLAQItABQABgAIAAAAIQCweCfZwgAAANoAAAAPAAAAAAAAAAAAAAAAAJgCAABkcnMvZG93 bnJldi54bWxQSwUGAAAAAAQABAD1AAAAhwMAAAAA "/>
                <v:shape id="Text Box 693" o:spid="_x0000_s1644" type="#_x0000_t202" style="position:absolute;left:5550;top:558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WVzMMA AADaAAAADwAAAGRycy9kb3ducmV2LnhtbESP0WrCQBRE34X+w3ILvojZVGpso5tQCy2+Gv2Am+w1 CWbvhuxq4t93C4U+DjNzhtnlk+nEnQbXWlbwEsUgiCurW64VnE9fyzcQziNr7CyTggc5yLOn2Q5T bUc+0r3wtQgQdikqaLzvUyld1ZBBF9meOHgXOxj0QQ611AOOAW46uYrjRBpsOSw02NNnQ9W1uBkF l8O4WL+P5bc/b46vyR7bTWkfSs2fp48tCE+T/w//tQ9awRp+r4QbILMfAAAA//8DAFBLAQItABQA BgAIAAAAIQDw94q7/QAAAOIBAAATAAAAAAAAAAAAAAAAAAAAAABbQ29udGVudF9UeXBlc10ueG1s UEsBAi0AFAAGAAgAAAAhADHdX2HSAAAAjwEAAAsAAAAAAAAAAAAAAAAALgEAAF9yZWxzLy5yZWxz UEsBAi0AFAAGAAgAAAAhADMvBZ5BAAAAOQAAABAAAAAAAAAAAAAAAAAAKQIAAGRycy9zaGFwZXht bC54bWxQSwECLQAUAAYACAAAACEApnWVzMMAAADaAAAADwAAAAAAAAAAAAAAAACYAgAAZHJzL2Rv d25yZXYueG1sUEsFBgAAAAAEAAQA9QAAAIgDAAAAAA== " stroked="f">
                  <v:textbox>
                    <w:txbxContent>
                      <w:p w:rsidR="008976DB" w:rsidRPr="004225BA" w:rsidRDefault="008976DB" w:rsidP="008976DB">
                        <w:pPr>
                          <w:rPr>
                            <w:sz w:val="20"/>
                            <w:szCs w:val="20"/>
                          </w:rPr>
                        </w:pPr>
                        <w:r>
                          <w:rPr>
                            <w:sz w:val="20"/>
                            <w:szCs w:val="20"/>
                          </w:rPr>
                          <w:t>S</w:t>
                        </w:r>
                        <w:r>
                          <w:rPr>
                            <w:sz w:val="20"/>
                            <w:szCs w:val="20"/>
                            <w:vertAlign w:val="subscript"/>
                          </w:rPr>
                          <w:t>1</w:t>
                        </w:r>
                      </w:p>
                    </w:txbxContent>
                  </v:textbox>
                </v:shape>
                <v:oval id="Oval 694" o:spid="_x0000_s1645" style="position:absolute;left:5985;top:4680;width:2160;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r3298EA AADaAAAADwAAAGRycy9kb3ducmV2LnhtbESP3YrCMBSE7xd8h3CEvVtTFbpSjSKCKCwi6+r9oTn9 szmpTdT69kYQ9nKYmW+Y2aIztbhR60rLCoaDCARxanXJuYLj3/prAsJ5ZI21ZVLwIAeLee9jhom2 d/6l28HnIkDYJaig8L5JpHRpQQbdwDbEwctsa9AH2eZSt3gPcFPLURTF0mDJYaHAhlYFpefD1SjY fWej4bg6ZVTt4+qS//Bme9oo9dnvllMQnjr/H363t1pBDK8r4QbI+RMAAP//AwBQSwECLQAUAAYA CAAAACEA8PeKu/0AAADiAQAAEwAAAAAAAAAAAAAAAAAAAAAAW0NvbnRlbnRfVHlwZXNdLnhtbFBL AQItABQABgAIAAAAIQAx3V9h0gAAAI8BAAALAAAAAAAAAAAAAAAAAC4BAABfcmVscy8ucmVsc1BL AQItABQABgAIAAAAIQAzLwWeQQAAADkAAAAQAAAAAAAAAAAAAAAAACkCAABkcnMvc2hhcGV4bWwu eG1sUEsBAi0AFAAGAAgAAAAhAOa99vfBAAAA2gAAAA8AAAAAAAAAAAAAAAAAmAIAAGRycy9kb3du cmV2LnhtbFBLBQYAAAAABAAEAPUAAACGAwAAAAA= ">
                  <v:fill opacity="0"/>
                </v:oval>
                <v:shape id="Text Box 695" o:spid="_x0000_s1646" type="#_x0000_t202" style="position:absolute;left:7830;top:6945;width:36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sIsMA AADaAAAADwAAAGRycy9kb3ducmV2LnhtbESPQWvCQBSE7wX/w/KE3uqmHlpJsxERg/ZUjUKvz+wz ic2+Dburpv/eLRQ8DjPzDZPNB9OJKznfWlbwOklAEFdWt1wrOOyLlxkIH5A1dpZJwS95mOejpwxT bW+8o2sZahEh7FNU0ITQp1L6qiGDfmJ74uidrDMYonS11A5vEW46OU2SN2mw5bjQYE/Lhqqf8mIU rHT3XZI7Tg9f2+Vnf14X+82qUOp5PCw+QAQawiP8395oBe/wdyXeAJnfAQAA//8DAFBLAQItABQA BgAIAAAAIQDw94q7/QAAAOIBAAATAAAAAAAAAAAAAAAAAAAAAABbQ29udGVudF9UeXBlc10ueG1s UEsBAi0AFAAGAAgAAAAhADHdX2HSAAAAjwEAAAsAAAAAAAAAAAAAAAAALgEAAF9yZWxzLy5yZWxz UEsBAi0AFAAGAAgAAAAhADMvBZ5BAAAAOQAAABAAAAAAAAAAAAAAAAAAKQIAAGRycy9zaGFwZXht bC54bWxQSwECLQAUAAYACAAAACEATL+sIsMAAADaAAAADwAAAAAAAAAAAAAAAACYAgAAZHJzL2Rv d25yZXYueG1sUEsFBgAAAAAEAAQA9QAAAIgDAAAAAA== " stroked="f">
                  <v:fill opacity="5140f"/>
                  <v:textbox>
                    <w:txbxContent>
                      <w:p w:rsidR="008976DB" w:rsidRPr="00DD706E" w:rsidRDefault="008976DB" w:rsidP="008976DB">
                        <w:pPr>
                          <w:rPr>
                            <w:sz w:val="20"/>
                            <w:szCs w:val="20"/>
                          </w:rPr>
                        </w:pPr>
                        <w:r>
                          <w:rPr>
                            <w:sz w:val="20"/>
                            <w:szCs w:val="20"/>
                          </w:rPr>
                          <w:sym w:font="Symbol" w:char="F06A"/>
                        </w:r>
                      </w:p>
                    </w:txbxContent>
                  </v:textbox>
                </v:shape>
                <v:shape id="Text Box 696" o:spid="_x0000_s1647" type="#_x0000_t202" style="position:absolute;left:8115;top:544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tcUMAA AADaAAAADwAAAGRycy9kb3ducmV2LnhtbERPz2vCMBS+D/wfwhO8iKYOGaMaRYaDnQSrHnZ7NM+2 2LxkTVajf705CB4/vt/LdTSt6KnzjWUFs2kGgri0uuFKwfHwPfkE4QOyxtYyKbiRh/Vq8LbEXNsr 76kvQiVSCPscFdQhuFxKX9Zk0E+tI07c2XYGQ4JdJXWH1xRuWvmeZR/SYMOpoUZHXzWVl+LfKBj/ Fe34sjs5uf0tce5uhxj7u1KjYdwsQASK4SV+un+0grQ1XUk3QK4eAAAA//8DAFBLAQItABQABgAI AAAAIQDw94q7/QAAAOIBAAATAAAAAAAAAAAAAAAAAAAAAABbQ29udGVudF9UeXBlc10ueG1sUEsB Ai0AFAAGAAgAAAAhADHdX2HSAAAAjwEAAAsAAAAAAAAAAAAAAAAALgEAAF9yZWxzLy5yZWxzUEsB Ai0AFAAGAAgAAAAhADMvBZ5BAAAAOQAAABAAAAAAAAAAAAAAAAAAKQIAAGRycy9zaGFwZXhtbC54 bWxQSwECLQAUAAYACAAAACEAJstcUMAAAADaAAAADwAAAAAAAAAAAAAAAACYAgAAZHJzL2Rvd25y ZXYueG1sUEsFBgAAAAAEAAQA9QAAAIUDAAAAAA== " stroked="f">
                  <v:fill opacity="7967f"/>
                  <v:textbox>
                    <w:txbxContent>
                      <w:p w:rsidR="008976DB" w:rsidRPr="00DD706E" w:rsidRDefault="008976DB" w:rsidP="008976DB">
                        <w:pPr>
                          <w:rPr>
                            <w:sz w:val="20"/>
                            <w:szCs w:val="20"/>
                          </w:rPr>
                        </w:pPr>
                        <w:r>
                          <w:rPr>
                            <w:sz w:val="20"/>
                            <w:szCs w:val="20"/>
                          </w:rPr>
                          <w:sym w:font="Symbol" w:char="F062"/>
                        </w:r>
                      </w:p>
                    </w:txbxContent>
                  </v:textbox>
                </v:shape>
                <v:shape id="Text Box 697" o:spid="_x0000_s1648" type="#_x0000_t202" style="position:absolute;left:7095;top:5457;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mtXMMA AADaAAAADwAAAGRycy9kb3ducmV2LnhtbESPX2vCMBTF3wW/Q7jCXoZN54PUzihDNthgE6z6ftvc tXXNTUkyrd9+EQY+Hs6fH2e5HkwnzuR8a1nBU5KCIK6sbrlWcNi/TTMQPiBr7CyTgit5WK/GoyXm 2l54R+ci1CKOsM9RQRNCn0vpq4YM+sT2xNH7ts5giNLVUju8xHHTyVmazqXBliOhwZ42DVU/xa+J 3Nch64/l5+b0UTyWp9mW26+MlXqYDC/PIAIN4R7+b79rBQu4XYk3QK7+AAAA//8DAFBLAQItABQA BgAIAAAAIQDw94q7/QAAAOIBAAATAAAAAAAAAAAAAAAAAAAAAABbQ29udGVudF9UeXBlc10ueG1s UEsBAi0AFAAGAAgAAAAhADHdX2HSAAAAjwEAAAsAAAAAAAAAAAAAAAAALgEAAF9yZWxzLy5yZWxz UEsBAi0AFAAGAAgAAAAhADMvBZ5BAAAAOQAAABAAAAAAAAAAAAAAAAAAKQIAAGRycy9zaGFwZXht bC54bWxQSwECLQAUAAYACAAAACEAUTmtXMMAAADaAAAADwAAAAAAAAAAAAAAAACYAgAAZHJzL2Rv d25yZXYueG1sUEsFBgAAAAAEAAQA9QAAAIgDAAAAAA== " stroked="f">
                  <v:fill opacity="0"/>
                  <v:textbox>
                    <w:txbxContent>
                      <w:p w:rsidR="008976DB" w:rsidRPr="00DD706E" w:rsidRDefault="008976DB" w:rsidP="008976DB">
                        <w:pPr>
                          <w:rPr>
                            <w:sz w:val="20"/>
                            <w:szCs w:val="20"/>
                          </w:rPr>
                        </w:pPr>
                        <w:r>
                          <w:rPr>
                            <w:sz w:val="20"/>
                            <w:szCs w:val="20"/>
                          </w:rPr>
                          <w:sym w:font="Symbol" w:char="F061"/>
                        </w:r>
                      </w:p>
                    </w:txbxContent>
                  </v:textbox>
                </v:shape>
                <v:shape id="Text Box 698" o:spid="_x0000_s1649" type="#_x0000_t202" style="position:absolute;left:8625;top:579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aJCsUA AADbAAAADwAAAGRycy9kb3ducmV2LnhtbESPQWvCQBCF7wX/wzJCb3VjD1VSV7FCUag9NCr0OGTH JDY7G3a3Jv5751DobYb35r1vFqvBtepKITaeDUwnGSji0tuGKwPHw/vTHFRMyBZbz2TgRhFWy9HD AnPre/6ia5EqJSEcczRQp9TlWseyJodx4jti0c4+OEyyhkrbgL2Eu1Y/Z9mLdtiwNNTY0aam8qf4 dQaa+cyfT8X3Ybsr305p+xn6y/7DmMfxsH4FlWhI/+a/650VfKGXX2QAvbwDAAD//wMAUEsBAi0A FAAGAAgAAAAhAPD3irv9AAAA4gEAABMAAAAAAAAAAAAAAAAAAAAAAFtDb250ZW50X1R5cGVzXS54 bWxQSwECLQAUAAYACAAAACEAMd1fYdIAAACPAQAACwAAAAAAAAAAAAAAAAAuAQAAX3JlbHMvLnJl bHNQSwECLQAUAAYACAAAACEAMy8FnkEAAAA5AAAAEAAAAAAAAAAAAAAAAAApAgAAZHJzL3NoYXBl eG1sLnhtbFBLAQItABQABgAIAAAAIQD1xokKxQAAANsAAAAPAAAAAAAAAAAAAAAAAJgCAABkcnMv ZG93bnJldi54bWxQSwUGAAAAAAQABAD1AAAAigMAAAAA " stroked="f">
                  <v:fill opacity="7196f"/>
                  <v:textbox>
                    <w:txbxContent>
                      <w:p w:rsidR="008976DB" w:rsidRPr="00D91EEF" w:rsidRDefault="008976DB" w:rsidP="008976DB">
                        <w:pPr>
                          <w:rPr>
                            <w:sz w:val="20"/>
                            <w:szCs w:val="20"/>
                          </w:rPr>
                        </w:pPr>
                        <w:r>
                          <w:rPr>
                            <w:sz w:val="20"/>
                            <w:szCs w:val="20"/>
                          </w:rPr>
                          <w:t>J</w:t>
                        </w:r>
                      </w:p>
                    </w:txbxContent>
                  </v:textbox>
                </v:shape>
                <v:group id="Group 699" o:spid="_x0000_s1650" style="position:absolute;left:8670;top:5220;width:91;height:1260;rotation:-10389330fd" coordorigin="2520,12059" coordsize="91,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Ehk7cIAAADbAAAADwAAAGRycy9kb3ducmV2LnhtbERP22rCQBB9L/gPywh9 q5tUKCVmFRHE2j6o0Q8YspOLyc6G7Jqkf98tFPo2h3OddDOZVgzUu9qygngRgSDOra65VHC77l/e QTiPrLG1TAq+ycFmPXtKMdF25AsNmS9FCGGXoILK+y6R0uUVGXQL2xEHrrC9QR9gX0rd4xjCTStf o+hNGqw5NFTY0a6ivMkeRoEvDk122snxfj4t6+HcHj+/9kelnufTdgXC0+T/xX/uDx3mx/D7SzhA rn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xIZO3CAAAA2wAAAA8A AAAAAAAAAAAAAAAAqgIAAGRycy9kb3ducmV2LnhtbFBLBQYAAAAABAAEAPoAAACZAwAAAAA= ">
                  <v:rect id="Rectangle 700" o:spid="_x0000_s1651" alt="Light downward diagonal" style="position:absolute;left:2520;top:12059;width:91;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X9ocMA AADbAAAADwAAAGRycy9kb3ducmV2LnhtbERPTWvCQBC9F/oflil4q5sqlRJdpVREKXpQC3ocsmOS mp0NuxuT9te7guBtHu9zJrPOVOJCzpeWFbz1ExDEmdUl5wp+9ovXDxA+IGusLJOCP/Iwmz4/TTDV tuUtXXYhFzGEfYoKihDqVEqfFWTQ921NHLmTdQZDhC6X2mEbw00lB0kykgZLjg0F1vRVUHbeNUZB ez5mq/n/4Xfjhnb4/b5v1suyUar30n2OQQTqwkN8d690nD+A2y/xADm9AgAA//8DAFBLAQItABQA BgAIAAAAIQDw94q7/QAAAOIBAAATAAAAAAAAAAAAAAAAAAAAAABbQ29udGVudF9UeXBlc10ueG1s UEsBAi0AFAAGAAgAAAAhADHdX2HSAAAAjwEAAAsAAAAAAAAAAAAAAAAALgEAAF9yZWxzLy5yZWxz UEsBAi0AFAAGAAgAAAAhADMvBZ5BAAAAOQAAABAAAAAAAAAAAAAAAAAAKQIAAGRycy9zaGFwZXht bC54bWxQSwECLQAUAAYACAAAACEALNX9ocMAAADbAAAADwAAAAAAAAAAAAAAAACYAgAAZHJzL2Rv d25yZXYueG1sUEsFBgAAAAAEAAQA9QAAAIgDAAAAAA== " fillcolor="black" stroked="f">
                    <v:fill r:id="rId168" o:title="" type="pattern"/>
                  </v:rect>
                  <v:line id="Line 701" o:spid="_x0000_s1652" alt="Light downward diagonal" style="position:absolute;visibility:visible;mso-wrap-style:square" from="2610,12059" to="2610,13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group>
                <v:line id="Line 702" o:spid="_x0000_s1653" style="position:absolute;flip:x;visibility:visible;mso-wrap-style:square" from="7035,4905" to="7755,5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gkYMMAAADbAAAADwAAAGRycy9kb3ducmV2LnhtbERPTWsCMRC9F/ofwgi9lJptEbGrUaQg 9OClKivexs24WXYz2SZRt/++EQRv83ifM1v0thUX8qF2rOB9mIEgLp2uuVKw267eJiBCRNbYOiYF fxRgMX9+mmGu3ZV/6LKJlUghHHJUYGLscilDachiGLqOOHEn5y3GBH0ltcdrCret/MiysbRYc2ow 2NGXobLZnK0COVm//vrlcdQUzX7/aYqy6A5rpV4G/XIKIlIfH+K7+1un+SO4/ZIOkP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h4JGDDAAAA2wAAAA8AAAAAAAAAAAAA AAAAoQIAAGRycy9kb3ducmV2LnhtbFBLBQYAAAAABAAEAPkAAACRAwAAAAA= "/>
                <v:line id="Line 703" o:spid="_x0000_s1654" style="position:absolute;visibility:visible;mso-wrap-style:square" from="5940,5805" to="10080,5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aoEMQAAADbAAAADwAAAGRycy9kb3ducmV2LnhtbERPS2vCQBC+F/oflhF6qxtbG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
                <v:line id="Line 704" o:spid="_x0000_s1655" style="position:absolute;visibility:visible;mso-wrap-style:square" from="7755,4905" to="8655,5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Q2Z8MAAADbAAAADwAAAGRycy9kb3ducmV2LnhtbERPS2vCQBC+C/6HZQRvurGFUFJXEUXQ Hkp9QD2O2TFJm50Nu2uS/vtuoeBtPr7nzJe9qUVLzleWFcymCQji3OqKCwXn03byAsIHZI21ZVLw Qx6Wi+Fgjpm2HR+oPYZCxBD2GSooQ2gyKX1ekkE/tQ1x5G7WGQwRukJqh10MN7V8SpJUGqw4NpTY 0Lqk/Pt4Nwrenz/SdrV/2/Wf+/Sabw7Xy1fnlBqP+tUriEB9eIj/3Tsd56fw90s8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uENmfDAAAA2wAAAA8AAAAAAAAAAAAA AAAAoQIAAGRycy9kb3ducmV2LnhtbFBLBQYAAAAABAAEAPkAAACRAwAAAAA= "/>
                <v:shape id="Text Box 705" o:spid="_x0000_s1656" type="#_x0000_t202" style="position:absolute;left:6120;top:504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6QsMMA AADbAAAADwAAAGRycy9kb3ducmV2LnhtbESPQYvCMBCF7wv+hzCCl0VTPaylGkVEQUEXtup9bMa2 2kxKE7X7782CsLcZ3pv3vZnOW1OJBzWutKxgOIhAEGdWl5wrOB7W/RiE88gaK8uk4JcczGedjykm 2j75hx6pz0UIYZeggsL7OpHSZQUZdANbEwftYhuDPqxNLnWDzxBuKjmKoi9psORAKLCmZUHZLb2b wF21cX0675bXbfp5vo6+udzHrFSv2y4mIDy1/t/8vt7oUH8Mf7+EAeTsBQAA//8DAFBLAQItABQA BgAIAAAAIQDw94q7/QAAAOIBAAATAAAAAAAAAAAAAAAAAAAAAABbQ29udGVudF9UeXBlc10ueG1s UEsBAi0AFAAGAAgAAAAhADHdX2HSAAAAjwEAAAsAAAAAAAAAAAAAAAAALgEAAF9yZWxzLy5yZWxz UEsBAi0AFAAGAAgAAAAhADMvBZ5BAAAAOQAAABAAAAAAAAAAAAAAAAAAKQIAAGRycy9zaGFwZXht bC54bWxQSwECLQAUAAYACAAAACEACm6QsMMAAADbAAAADwAAAAAAAAAAAAAAAACYAgAAZHJzL2Rv d25yZXYueG1sUEsFBgAAAAAEAAQA9QAAAIgDAAAAAA== " stroked="f">
                  <v:fill opacity="0"/>
                  <v:textbox>
                    <w:txbxContent>
                      <w:p w:rsidR="008976DB" w:rsidRPr="00D91EEF" w:rsidRDefault="008976DB" w:rsidP="008976DB">
                        <w:pPr>
                          <w:rPr>
                            <w:sz w:val="20"/>
                            <w:szCs w:val="20"/>
                          </w:rPr>
                        </w:pPr>
                        <w:r>
                          <w:rPr>
                            <w:sz w:val="20"/>
                            <w:szCs w:val="20"/>
                          </w:rPr>
                          <w:t>G1</w:t>
                        </w:r>
                      </w:p>
                    </w:txbxContent>
                  </v:textbox>
                </v:shape>
                <v:shape id="Text Box 706" o:spid="_x0000_s1657" type="#_x0000_t202" style="position:absolute;left:9015;top:486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f3e8IA AADbAAAADwAAAGRycy9kb3ducmV2LnhtbESPzW7CQAyE70h9h5Ur9YJg04rfwIJaJBBXfh7AZE0S kfVG2S0Jb48PSNxszXjm83LduUrdqQmlZwPfwwQUceZtybmB82k7mIEKEdli5ZkMPCjAevXRW2Jq fcsHuh9jriSEQ4oGihjrVOuQFeQwDH1NLNrVNw6jrE2ubYOthLtK/yTJRDssWRoKrGlTUHY7/jsD 133bH8/byy6ep4fR5A/L6cU/jPn67H4XoCJ18W1+Xe+t4Aus/CID6NUTAAD//wMAUEsBAi0AFAAG AAgAAAAhAPD3irv9AAAA4gEAABMAAAAAAAAAAAAAAAAAAAAAAFtDb250ZW50X1R5cGVzXS54bWxQ SwECLQAUAAYACAAAACEAMd1fYdIAAACPAQAACwAAAAAAAAAAAAAAAAAuAQAAX3JlbHMvLnJlbHNQ SwECLQAUAAYACAAAACEAMy8FnkEAAAA5AAAAEAAAAAAAAAAAAAAAAAApAgAAZHJzL3NoYXBleG1s LnhtbFBLAQItABQABgAIAAAAIQBzF/d7wgAAANsAAAAPAAAAAAAAAAAAAAAAAJgCAABkcnMvZG93 bnJldi54bWxQSwUGAAAAAAQABAD1AAAAhwMAAAAA " stroked="f">
                  <v:textbox>
                    <w:txbxContent>
                      <w:p w:rsidR="008976DB" w:rsidRPr="00D91EEF" w:rsidRDefault="008976DB" w:rsidP="008976DB">
                        <w:pPr>
                          <w:rPr>
                            <w:sz w:val="20"/>
                            <w:szCs w:val="20"/>
                          </w:rPr>
                        </w:pPr>
                        <w:r>
                          <w:rPr>
                            <w:sz w:val="20"/>
                            <w:szCs w:val="20"/>
                          </w:rPr>
                          <w:t>G2</w:t>
                        </w:r>
                      </w:p>
                    </w:txbxContent>
                  </v:textbox>
                </v:shape>
                <v:line id="Line 707" o:spid="_x0000_s1658" style="position:absolute;flip:x;visibility:visible;mso-wrap-style:square" from="5940,4920" to="7665,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3aRb8AAADbAAAADwAAAGRycy9kb3ducmV2LnhtbERPTYvCMBC9C/6HMMLeNFVQ1moUEZVF 9rJV79NmTIvNpDRRu/9+syB4m8f7nOW6s7V4UOsrxwrGowQEceF0xUbB+bQffoLwAVlj7ZgU/JKH 9arfW2Kq3ZN/6JEFI2II+xQVlCE0qZS+KMmiH7mGOHJX11oMEbZG6hafMdzWcpIkM2mx4thQYkPb kopbdrcK8t3mYo75ZWcn/K0PZprlLDOlPgbdZgEiUBfe4pf7S8f5c/j/JR4gV3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Px3aRb8AAADbAAAADwAAAAAAAAAAAAAAAACh AgAAZHJzL2Rvd25yZXYueG1sUEsFBgAAAAAEAAQA+QAAAI0DAAAAAA== ">
                  <v:stroke dashstyle="dash"/>
                </v:line>
                <v:shape id="Text Box 708" o:spid="_x0000_s1659" type="#_x0000_t202" style="position:absolute;left:6855;top:585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0xwLwA AADbAAAADwAAAGRycy9kb3ducmV2LnhtbERPSwrCMBDdC94hjOBGNFX8VqOooLj1c4CxGdtiMylN tPX2ZiG4fLz/atOYQrypcrllBcNBBII4sTrnVMHteujPQTiPrLGwTAo+5GCzbrdWGGtb85neF5+K EMIuRgWZ92UspUsyMugGtiQO3MNWBn2AVSp1hXUIN4UcRdFUGsw5NGRY0j6j5Hl5GQWPU92bLOr7 0d9m5/F0h/nsbj9KdTvNdgnCU+P/4p/7pBWMwvr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BDDTHAvAAAANsAAAAPAAAAAAAAAAAAAAAAAJgCAABkcnMvZG93bnJldi54 bWxQSwUGAAAAAAQABAD1AAAAgQMAAAAA " stroked="f">
                  <v:textbox>
                    <w:txbxContent>
                      <w:p w:rsidR="008976DB" w:rsidRPr="00D91EEF" w:rsidRDefault="008976DB" w:rsidP="008976DB">
                        <w:pPr>
                          <w:rPr>
                            <w:sz w:val="20"/>
                            <w:szCs w:val="20"/>
                          </w:rPr>
                        </w:pPr>
                        <w:r>
                          <w:rPr>
                            <w:sz w:val="20"/>
                            <w:szCs w:val="20"/>
                          </w:rPr>
                          <w:t>I</w:t>
                        </w:r>
                      </w:p>
                    </w:txbxContent>
                  </v:textbox>
                </v:shape>
                <v:line id="Line 709" o:spid="_x0000_s1660" style="position:absolute;visibility:visible;mso-wrap-style:square" from="7755,4920" to="10080,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r/8EAAADbAAAADwAAAGRycy9kb3ducmV2LnhtbESPzYrCMBSF94LvEK7gTlNdiFONIoLg Qh3UYdaX5tpWm5uaxFrffiIIszycn48zX7amEg05X1pWMBomIIgzq0vOFfycN4MpCB+QNVaWScGL PCwX3c4cU22ffKTmFHIRR9inqKAIoU6l9FlBBv3Q1sTRu1hnMETpcqkdPuO4qeQ4SSbSYMmRUGBN 64Ky2+lhIjfLd+7+e72128t+t7lz83U4fyvV77WrGYhAbfgPf9pbrWA8gveX+APk4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Gv+v/wQAAANsAAAAPAAAAAAAAAAAAAAAA AKECAABkcnMvZG93bnJldi54bWxQSwUGAAAAAAQABAD5AAAAjwMAAAAA ">
                  <v:stroke dashstyle="dash"/>
                </v:line>
                <v:group id="Group 710" o:spid="_x0000_s1661" style="position:absolute;left:7035;top:5265;width:91;height:1260;rotation:-1822689fd" coordorigin="2520,12059" coordsize="91,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YMiz8QAAADbAAAADwAAAGRycy9kb3ducmV2LnhtbESPQWvCQBSE74X+h+UV vIhuDFhqmo1YoeDRGqF6e2SfSWj2bbq7NfHfdwsFj8PMfMPk69F04krOt5YVLOYJCOLK6pZrBcfy ffYCwgdkjZ1lUnAjD+vi8SHHTNuBP+h6CLWIEPYZKmhC6DMpfdWQQT+3PXH0LtYZDFG6WmqHQ4Sb TqZJ8iwNthwXGuxp21D1dfgxCjan6bez58vbatkP+/ZzWt4QS6UmT+PmFUSgMdzD/+2dVpCm8Pcl /gBZ/A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YMiz8QAAADbAAAA DwAAAAAAAAAAAAAAAACqAgAAZHJzL2Rvd25yZXYueG1sUEsFBgAAAAAEAAQA+gAAAJsDAAAAAA== ">
                  <v:rect id="Rectangle 711" o:spid="_x0000_s1662" alt="Light upward diagonal" style="position:absolute;left:2520;top:12059;width:91;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zfD8IA AADbAAAADwAAAGRycy9kb3ducmV2LnhtbESPwWrDMBBE74X8g9hCb41cG0Jwopg4UOoe6xZ6XayN bWKtjKTGdr4+KhR6HGbmDbMvZjOIKznfW1bwsk5AEDdW99wq+Pp8fd6C8AFZ42CZFCzkoTisHvaY azvxB13r0IoIYZ+jgi6EMZfSNx0Z9Gs7EkfvbJ3BEKVrpXY4RbgZZJokG2mw57jQ4UinjppL/WMU vG3a94SrJZvrxdXhe1viTZdKPT3Oxx2IQHP4D/+1K60gzeD3S/wB8nAHAAD//wMAUEsBAi0AFAAG AAgAAAAhAPD3irv9AAAA4gEAABMAAAAAAAAAAAAAAAAAAAAAAFtDb250ZW50X1R5cGVzXS54bWxQ SwECLQAUAAYACAAAACEAMd1fYdIAAACPAQAACwAAAAAAAAAAAAAAAAAuAQAAX3JlbHMvLnJlbHNQ SwECLQAUAAYACAAAACEAMy8FnkEAAAA5AAAAEAAAAAAAAAAAAAAAAAApAgAAZHJzL3NoYXBleG1s LnhtbFBLAQItABQABgAIAAAAIQAeXN8PwgAAANsAAAAPAAAAAAAAAAAAAAAAAJgCAABkcnMvZG93 bnJldi54bWxQSwUGAAAAAAQABAD1AAAAhwMAAAAA " fillcolor="black" stroked="f">
                    <v:fill r:id="rId167" o:title="" type="pattern"/>
                  </v:rect>
                  <v:line id="Line 712" o:spid="_x0000_s1663" style="position:absolute;visibility:visible;mso-wrap-style:square" from="2610,12059" to="2610,133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bHNsYAAADbAAAADwAAAGRycy9kb3ducmV2LnhtbESPQWvCQBSE7wX/w/IEb3VTL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 "/>
                </v:group>
                <v:shape id="Text Box 713" o:spid="_x0000_s1664" type="#_x0000_t202" style="position:absolute;left:6585;top:4995;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93gL8QA AADbAAAADwAAAGRycy9kb3ducmV2LnhtbESPQWvCQBSE7wX/w/KE3upGoVZSV1FBFNRDY4UeH9ln kpp9G3ZXE/+9KxR6HGbmG2Y670wtbuR8ZVnBcJCAIM6trrhQ8H1cv01A+ICssbZMCu7kYT7rvUwx 1bblL7ploRARwj5FBWUITSqlz0sy6Ae2IY7e2TqDIUpXSO2wjXBTy1GSjKXBiuNCiQ2tSsov2dUo qCYf9nzKfo6bbb48hc3Btb/7nVKv/W7xCSJQF/7Df+2tVjB6h+eX+APk7AEAAP//AwBQSwECLQAU AAYACAAAACEA8PeKu/0AAADiAQAAEwAAAAAAAAAAAAAAAAAAAAAAW0NvbnRlbnRfVHlwZXNdLnht bFBLAQItABQABgAIAAAAIQAx3V9h0gAAAI8BAAALAAAAAAAAAAAAAAAAAC4BAABfcmVscy8ucmVs c1BLAQItABQABgAIAAAAIQAzLwWeQQAAADkAAAAQAAAAAAAAAAAAAAAAACkCAABkcnMvc2hhcGV4 bWwueG1sUEsBAi0AFAAGAAgAAAAhACvd4C/EAAAA2wAAAA8AAAAAAAAAAAAAAAAAmAIAAGRycy9k b3ducmV2LnhtbFBLBQYAAAAABAAEAPUAAACJAwAAAAA= " stroked="f">
                  <v:fill opacity="7196f"/>
                  <v:textbox>
                    <w:txbxContent>
                      <w:p w:rsidR="008976DB" w:rsidRPr="00235886" w:rsidRDefault="008976DB" w:rsidP="008976DB">
                        <w:pPr>
                          <w:rPr>
                            <w:sz w:val="20"/>
                            <w:szCs w:val="20"/>
                          </w:rPr>
                        </w:pPr>
                        <w:r>
                          <w:rPr>
                            <w:sz w:val="20"/>
                            <w:szCs w:val="20"/>
                          </w:rPr>
                          <w:t>M</w:t>
                        </w:r>
                      </w:p>
                    </w:txbxContent>
                  </v:textbox>
                </v:shape>
                <v:shape id="Text Box 714" o:spid="_x0000_s1665" type="#_x0000_t202" style="position:absolute;left:8595;top:496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w9+WMUA AADbAAAADwAAAGRycy9kb3ducmV2LnhtbESPT2vCQBTE70K/w/IKvemmHlTSrNIWikLtwUShx0f2 5U+bfRt2tyZ+e7cgeBxm5jdMthlNJ87kfGtZwfMsAUFcWt1yreBYfExXIHxA1thZJgUX8rBZP0wy TLUd+EDnPNQiQtinqKAJoU+l9GVDBv3M9sTRq6wzGKJ0tdQOhwg3nZwnyUIabDkuNNjTe0Plb/5n FLSrpa1O+Xex3ZVvp7D9csPP/lOpp8fx9QVEoDHcw7f2TiuYL+D/S/wBcn0FAAD//wMAUEsBAi0A FAAGAAgAAAAhAPD3irv9AAAA4gEAABMAAAAAAAAAAAAAAAAAAAAAAFtDb250ZW50X1R5cGVzXS54 bWxQSwECLQAUAAYACAAAACEAMd1fYdIAAACPAQAACwAAAAAAAAAAAAAAAAAuAQAAX3JlbHMvLnJl bHNQSwECLQAUAAYACAAAACEAMy8FnkEAAAA5AAAAEAAAAAAAAAAAAAAAAAApAgAAZHJzL3NoYXBl eG1sLnhtbFBLAQItABQABgAIAAAAIQDbD35YxQAAANsAAAAPAAAAAAAAAAAAAAAAAJgCAABkcnMv ZG93bnJldi54bWxQSwUGAAAAAAQABAD1AAAAigMAAAAA " stroked="f">
                  <v:fill opacity="7196f"/>
                  <v:textbox>
                    <w:txbxContent>
                      <w:p w:rsidR="008976DB" w:rsidRPr="00235886" w:rsidRDefault="008976DB" w:rsidP="008976DB">
                        <w:pPr>
                          <w:rPr>
                            <w:sz w:val="20"/>
                            <w:szCs w:val="20"/>
                          </w:rPr>
                        </w:pPr>
                        <w:r>
                          <w:rPr>
                            <w:sz w:val="20"/>
                            <w:szCs w:val="20"/>
                          </w:rPr>
                          <w:t>N</w:t>
                        </w:r>
                      </w:p>
                    </w:txbxContent>
                  </v:textbox>
                </v:shape>
                <v:shape id="Text Box 715" o:spid="_x0000_s1666" type="#_x0000_t202" style="position:absolute;left:7695;top:733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384Tb8A AADbAAAADwAAAGRycy9kb3ducmV2LnhtbESP3arCMBCE7wXfIazgnaYKnko1ioiKt/48wNKsTbHZ lCba6tMb4YCXw8x8wyzXna3EkxpfOlYwGScgiHOnSy4UXC/70RyED8gaK8ek4EUe1qt+b4mZdi2f 6HkOhYgQ9hkqMCHUmZQ+N2TRj11NHL2bayyGKJtC6gbbCLeVnCbJn7RYclwwWNPWUH4/P6yCQzWf HLrSt7P31cojpkamu5NSw0G3WYAI1IVf+L991AqmKXy/xB8gVx8AAAD//wMAUEsBAi0AFAAGAAgA AAAhAPD3irv9AAAA4gEAABMAAAAAAAAAAAAAAAAAAAAAAFtDb250ZW50X1R5cGVzXS54bWxQSwEC LQAUAAYACAAAACEAMd1fYdIAAACPAQAACwAAAAAAAAAAAAAAAAAuAQAAX3JlbHMvLnJlbHNQSwEC LQAUAAYACAAAACEAMy8FnkEAAAA5AAAAEAAAAAAAAAAAAAAAAAApAgAAZHJzL3NoYXBleG1sLnht bFBLAQItABQABgAIAAAAIQATfzhNvwAAANsAAAAPAAAAAAAAAAAAAAAAAJgCAABkcnMvZG93bnJl di54bWxQSwUGAAAAAAQABAD1AAAAhAMAAAAA " stroked="f">
                  <v:fill opacity="6682f"/>
                  <v:textbox>
                    <w:txbxContent>
                      <w:p w:rsidR="008976DB" w:rsidRPr="00235886" w:rsidRDefault="008976DB" w:rsidP="008976DB">
                        <w:pPr>
                          <w:rPr>
                            <w:sz w:val="20"/>
                            <w:szCs w:val="20"/>
                          </w:rPr>
                        </w:pPr>
                        <w:r w:rsidRPr="00235886">
                          <w:rPr>
                            <w:sz w:val="20"/>
                            <w:szCs w:val="20"/>
                          </w:rPr>
                          <w:t>K</w:t>
                        </w:r>
                      </w:p>
                    </w:txbxContent>
                  </v:textbox>
                </v:shape>
                <v:line id="Line 716" o:spid="_x0000_s1667" style="position:absolute;visibility:visible;mso-wrap-style:square" from="7410,6450" to="8100,7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VCYsAAAADbAAAADwAAAGRycy9kb3ducmV2LnhtbERPTWvCQBC9F/wPywje6kYPRVNXKQXB g1WqpechOyap2dm4u8b4751DwePjfS9WvWtURyHWng1Mxhko4sLbmksDP8f16wxUTMgWG89k4E4R VsvBywJz62/8Td0hlUpCOOZooEqpzbWORUUO49i3xMKdfHCYBIZS24A3CXeNnmbZm3ZYszRU2NJn RcX5cHXSW5TbcPn9O/eb09d2feFuvjvujRkN+493UIn69BT/uzfWwFTGyhf5AXr5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eFQmLAAAAA2wAAAA8AAAAAAAAAAAAAAAAA oQIAAGRycy9kb3ducmV2LnhtbFBLBQYAAAAABAAEAPkAAACOAwAAAAA= ">
                  <v:stroke dashstyle="dash"/>
                </v:line>
                <v:line id="Line 717" o:spid="_x0000_s1668" style="position:absolute;flip:x;visibility:visible;mso-wrap-style:square" from="7920,6480" to="8430,7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XEQ+MIAAADbAAAADwAAAGRycy9kb3ducmV2LnhtbESPQWvCQBSE70L/w/IKvemmgYpNXUWK liJeTJv7S/a5CWbfhuyq8d+7guBxmJlvmPlysK04U+8bxwreJwkI4srpho2C/7/NeAbCB2SNrWNS cCUPy8XLaI6Zdhfe0zkPRkQI+wwV1CF0mZS+qsmin7iOOHoH11sMUfZG6h4vEW5bmSbJVFpsOC7U 2NF3TdUxP1kF5XpVmG1ZrG3KO/1jPvKSZa7U2+uw+gIRaAjP8KP9qxWkn3D/En+AXN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XEQ+MIAAADbAAAADwAAAAAAAAAAAAAA AAChAgAAZHJzL2Rvd25yZXYueG1sUEsFBgAAAAAEAAQA+QAAAJADAAAAAA== ">
                  <v:stroke dashstyle="dash"/>
                </v:line>
                <w10:wrap type="square"/>
              </v:group>
            </w:pict>
          </mc:Fallback>
        </mc:AlternateContent>
      </w:r>
      <w:r w:rsidR="008976DB" w:rsidRPr="007B7A45">
        <w:rPr>
          <w:rFonts w:ascii="Times New Roman" w:hAnsi="Times New Roman"/>
        </w:rPr>
        <w:t>Lúc này hai ảnh S</w:t>
      </w:r>
      <w:r w:rsidR="008976DB" w:rsidRPr="007B7A45">
        <w:rPr>
          <w:rFonts w:ascii="Times New Roman" w:hAnsi="Times New Roman"/>
          <w:vertAlign w:val="subscript"/>
        </w:rPr>
        <w:t>1</w:t>
      </w:r>
      <w:r w:rsidR="008976DB" w:rsidRPr="007B7A45">
        <w:rPr>
          <w:rFonts w:ascii="Times New Roman" w:hAnsi="Times New Roman"/>
        </w:rPr>
        <w:t>; S</w:t>
      </w:r>
      <w:r w:rsidR="008976DB" w:rsidRPr="007B7A45">
        <w:rPr>
          <w:rFonts w:ascii="Times New Roman" w:hAnsi="Times New Roman"/>
          <w:vertAlign w:val="subscript"/>
        </w:rPr>
        <w:t>2</w:t>
      </w:r>
      <w:r w:rsidR="008976DB" w:rsidRPr="007B7A45">
        <w:rPr>
          <w:rFonts w:ascii="Times New Roman" w:hAnsi="Times New Roman"/>
        </w:rPr>
        <w:t xml:space="preserve"> nằm hai bên đường nối tâm JI.</w:t>
      </w:r>
    </w:p>
    <w:p w:rsidR="008976DB" w:rsidRPr="007B7A45" w:rsidRDefault="008976DB" w:rsidP="008976DB">
      <w:pPr>
        <w:jc w:val="both"/>
        <w:rPr>
          <w:rFonts w:ascii="Times New Roman" w:hAnsi="Times New Roman"/>
        </w:rPr>
      </w:pPr>
      <w:r w:rsidRPr="007B7A45">
        <w:rPr>
          <w:rFonts w:ascii="Times New Roman" w:hAnsi="Times New Roman"/>
        </w:rPr>
        <w:t xml:space="preserve">Tứ giác SMKN: </w:t>
      </w:r>
    </w:p>
    <w:p w:rsidR="008976DB" w:rsidRPr="007B7A45" w:rsidRDefault="008976DB" w:rsidP="008976DB">
      <w:pPr>
        <w:jc w:val="both"/>
        <w:rPr>
          <w:rFonts w:ascii="Times New Roman" w:hAnsi="Times New Roman"/>
        </w:rPr>
      </w:pPr>
      <w:r w:rsidRPr="007B7A45">
        <w:rPr>
          <w:rFonts w:ascii="Times New Roman" w:hAnsi="Times New Roman"/>
        </w:rPr>
        <w:sym w:font="Symbol" w:char="F06A"/>
      </w:r>
      <w:r w:rsidRPr="007B7A45">
        <w:rPr>
          <w:rFonts w:ascii="Times New Roman" w:hAnsi="Times New Roman"/>
        </w:rPr>
        <w:t xml:space="preserve"> = 180</w:t>
      </w:r>
      <w:r w:rsidRPr="007B7A45">
        <w:rPr>
          <w:rFonts w:ascii="Times New Roman" w:hAnsi="Times New Roman"/>
          <w:vertAlign w:val="superscript"/>
        </w:rPr>
        <w:t>0</w:t>
      </w:r>
      <w:r w:rsidRPr="007B7A45">
        <w:rPr>
          <w:rFonts w:ascii="Times New Roman" w:hAnsi="Times New Roman"/>
        </w:rPr>
        <w:t xml:space="preserve"> – MSN = </w:t>
      </w:r>
    </w:p>
    <w:p w:rsidR="008976DB" w:rsidRPr="007B7A45" w:rsidRDefault="008976DB" w:rsidP="008976DB">
      <w:pPr>
        <w:jc w:val="both"/>
        <w:rPr>
          <w:rFonts w:ascii="Times New Roman" w:hAnsi="Times New Roman"/>
        </w:rPr>
      </w:pPr>
      <w:r w:rsidRPr="007B7A45">
        <w:rPr>
          <w:rFonts w:ascii="Times New Roman" w:hAnsi="Times New Roman"/>
        </w:rPr>
        <w:t>180</w:t>
      </w:r>
      <w:r w:rsidRPr="007B7A45">
        <w:rPr>
          <w:rFonts w:ascii="Times New Roman" w:hAnsi="Times New Roman"/>
          <w:vertAlign w:val="superscript"/>
        </w:rPr>
        <w:t>0</w:t>
      </w:r>
      <w:r w:rsidRPr="007B7A45">
        <w:rPr>
          <w:rFonts w:ascii="Times New Roman" w:hAnsi="Times New Roman"/>
        </w:rPr>
        <w:t xml:space="preserve"> – (MSI + ISJ + JSN)</w:t>
      </w:r>
    </w:p>
    <w:p w:rsidR="008976DB" w:rsidRPr="007B7A45" w:rsidRDefault="008976DB" w:rsidP="008976DB">
      <w:pPr>
        <w:jc w:val="both"/>
        <w:rPr>
          <w:rFonts w:ascii="Times New Roman" w:hAnsi="Times New Roman"/>
        </w:rPr>
      </w:pPr>
      <w:r w:rsidRPr="007B7A45">
        <w:rPr>
          <w:rFonts w:ascii="Times New Roman" w:hAnsi="Times New Roman"/>
        </w:rPr>
        <w:t>=180</w:t>
      </w:r>
      <w:r w:rsidRPr="007B7A45">
        <w:rPr>
          <w:rFonts w:ascii="Times New Roman" w:hAnsi="Times New Roman"/>
          <w:vertAlign w:val="superscript"/>
        </w:rPr>
        <w:t>0</w:t>
      </w:r>
      <w:r w:rsidRPr="007B7A45">
        <w:rPr>
          <w:rFonts w:ascii="Times New Roman" w:hAnsi="Times New Roman"/>
          <w:vertAlign w:val="subscript"/>
        </w:rPr>
        <w:t xml:space="preserve"> </w:t>
      </w:r>
      <w:r w:rsidRPr="007B7A45">
        <w:rPr>
          <w:rFonts w:ascii="Times New Roman" w:hAnsi="Times New Roman"/>
        </w:rPr>
        <w:t>– (</w:t>
      </w:r>
      <w:r w:rsidRPr="007B7A45">
        <w:rPr>
          <w:rFonts w:ascii="Times New Roman" w:hAnsi="Times New Roman"/>
        </w:rPr>
        <w:sym w:font="Symbol" w:char="F061"/>
      </w:r>
      <w:r w:rsidRPr="007B7A45">
        <w:rPr>
          <w:rFonts w:ascii="Times New Roman" w:hAnsi="Times New Roman"/>
        </w:rPr>
        <w:t>/2 + 180</w:t>
      </w:r>
      <w:r w:rsidRPr="007B7A45">
        <w:rPr>
          <w:rFonts w:ascii="Times New Roman" w:hAnsi="Times New Roman"/>
          <w:vertAlign w:val="superscript"/>
        </w:rPr>
        <w:t>0</w:t>
      </w:r>
      <w:r w:rsidRPr="007B7A45">
        <w:rPr>
          <w:rFonts w:ascii="Times New Roman" w:hAnsi="Times New Roman"/>
          <w:vertAlign w:val="subscript"/>
        </w:rPr>
        <w:t xml:space="preserve"> </w:t>
      </w:r>
      <w:r w:rsidRPr="007B7A45">
        <w:rPr>
          <w:rFonts w:ascii="Times New Roman" w:hAnsi="Times New Roman"/>
        </w:rPr>
        <w:t xml:space="preserve">- </w:t>
      </w:r>
      <w:r w:rsidRPr="007B7A45">
        <w:rPr>
          <w:rFonts w:ascii="Times New Roman" w:hAnsi="Times New Roman"/>
        </w:rPr>
        <w:sym w:font="Symbol" w:char="F061"/>
      </w:r>
      <w:r w:rsidRPr="007B7A45">
        <w:rPr>
          <w:rFonts w:ascii="Times New Roman" w:hAnsi="Times New Roman"/>
        </w:rPr>
        <w:t xml:space="preserve"> - </w:t>
      </w:r>
      <w:r w:rsidRPr="007B7A45">
        <w:rPr>
          <w:rFonts w:ascii="Times New Roman" w:hAnsi="Times New Roman"/>
        </w:rPr>
        <w:sym w:font="Symbol" w:char="F062"/>
      </w:r>
      <w:r w:rsidRPr="007B7A45">
        <w:rPr>
          <w:rFonts w:ascii="Times New Roman" w:hAnsi="Times New Roman"/>
        </w:rPr>
        <w:t xml:space="preserve"> + </w:t>
      </w:r>
      <w:r w:rsidRPr="007B7A45">
        <w:rPr>
          <w:rFonts w:ascii="Times New Roman" w:hAnsi="Times New Roman"/>
        </w:rPr>
        <w:sym w:font="Symbol" w:char="F062"/>
      </w:r>
      <w:r w:rsidRPr="007B7A45">
        <w:rPr>
          <w:rFonts w:ascii="Times New Roman" w:hAnsi="Times New Roman"/>
        </w:rPr>
        <w:t>/2) = (</w:t>
      </w:r>
      <w:r w:rsidRPr="007B7A45">
        <w:rPr>
          <w:rFonts w:ascii="Times New Roman" w:hAnsi="Times New Roman"/>
        </w:rPr>
        <w:sym w:font="Symbol" w:char="F061"/>
      </w:r>
      <w:r w:rsidRPr="007B7A45">
        <w:rPr>
          <w:rFonts w:ascii="Times New Roman" w:hAnsi="Times New Roman"/>
        </w:rPr>
        <w:t>+</w:t>
      </w:r>
      <w:r w:rsidRPr="007B7A45">
        <w:rPr>
          <w:rFonts w:ascii="Times New Roman" w:hAnsi="Times New Roman"/>
        </w:rPr>
        <w:sym w:font="Symbol" w:char="F062"/>
      </w:r>
      <w:r w:rsidRPr="007B7A45">
        <w:rPr>
          <w:rFonts w:ascii="Times New Roman" w:hAnsi="Times New Roman"/>
        </w:rPr>
        <w:t>)/2</w:t>
      </w:r>
    </w:p>
    <w:p w:rsidR="008976DB" w:rsidRDefault="008976DB" w:rsidP="008976DB">
      <w:pPr>
        <w:ind w:left="-72"/>
        <w:rPr>
          <w:rFonts w:ascii="Times New Roman" w:hAnsi="Times New Roman"/>
        </w:rPr>
      </w:pPr>
    </w:p>
    <w:p w:rsidR="008976DB" w:rsidRDefault="008976DB" w:rsidP="008976DB">
      <w:pPr>
        <w:ind w:left="-72"/>
        <w:rPr>
          <w:rFonts w:ascii="Times New Roman" w:hAnsi="Times New Roman"/>
        </w:rPr>
      </w:pPr>
    </w:p>
    <w:p w:rsidR="008976DB" w:rsidRDefault="008976DB" w:rsidP="008976DB">
      <w:pPr>
        <w:ind w:left="-72"/>
        <w:rPr>
          <w:rFonts w:ascii="Times New Roman" w:hAnsi="Times New Roman"/>
        </w:rPr>
      </w:pPr>
    </w:p>
    <w:p w:rsidR="00DC3C75" w:rsidRPr="006030B6" w:rsidRDefault="00DC3C75">
      <w:pPr>
        <w:rPr>
          <w:rFonts w:ascii="Times New Roman" w:hAnsi="Times New Roman"/>
        </w:rPr>
      </w:pPr>
    </w:p>
    <w:sectPr w:rsidR="00DC3C75" w:rsidRPr="006030B6" w:rsidSect="003E7ECD">
      <w:headerReference w:type="even" r:id="rId176"/>
      <w:headerReference w:type="default" r:id="rId177"/>
      <w:footerReference w:type="even" r:id="rId178"/>
      <w:footerReference w:type="default" r:id="rId179"/>
      <w:headerReference w:type="first" r:id="rId180"/>
      <w:footerReference w:type="first" r:id="rId181"/>
      <w:pgSz w:w="11907" w:h="16840" w:code="9"/>
      <w:pgMar w:top="816" w:right="651" w:bottom="1134" w:left="1701" w:header="426" w:footer="4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703D" w:rsidRDefault="0058703D">
      <w:r>
        <w:separator/>
      </w:r>
    </w:p>
  </w:endnote>
  <w:endnote w:type="continuationSeparator" w:id="0">
    <w:p w:rsidR="0058703D" w:rsidRDefault="005870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79A3" w:rsidRDefault="00BE79A3" w:rsidP="00EF7FF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E79A3" w:rsidRDefault="00BE79A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ECD" w:rsidRPr="003E7ECD" w:rsidRDefault="003E7ECD" w:rsidP="003E7ECD">
    <w:pPr>
      <w:pStyle w:val="Footer"/>
      <w:pBdr>
        <w:top w:val="thinThickSmallGap" w:sz="24" w:space="1" w:color="622423"/>
      </w:pBdr>
      <w:tabs>
        <w:tab w:val="clear" w:pos="4320"/>
        <w:tab w:val="clear" w:pos="8640"/>
        <w:tab w:val="right" w:pos="9555"/>
      </w:tabs>
      <w:rPr>
        <w:rFonts w:ascii="Cambria" w:hAnsi="Cambria"/>
      </w:rPr>
    </w:pPr>
    <w:r>
      <w:rPr>
        <w:b/>
        <w:color w:val="00B0F0"/>
        <w:lang w:val="nl-NL"/>
      </w:rPr>
      <w:t xml:space="preserve">                                                          </w:t>
    </w:r>
    <w:r w:rsidRPr="00B55AC4">
      <w:rPr>
        <w:b/>
        <w:color w:val="00B0F0"/>
        <w:lang w:val="nl-NL"/>
      </w:rPr>
      <w:t/>
    </w:r>
    <w:r w:rsidRPr="00B55AC4">
      <w:rPr>
        <w:b/>
        <w:color w:val="FF0000"/>
        <w:lang w:val="nl-NL"/>
      </w:rPr>
      <w:t/>
    </w:r>
    <w:r>
      <w:rPr>
        <w:b/>
        <w:color w:val="FF0000"/>
        <w:lang w:val="nl-NL"/>
      </w:rPr>
      <w:t xml:space="preserve"> </w:t>
    </w:r>
    <w:r w:rsidRPr="003E7ECD">
      <w:rPr>
        <w:rFonts w:ascii="Cambria" w:hAnsi="Cambria"/>
      </w:rPr>
      <w:tab/>
      <w:t xml:space="preserve">Trang </w:t>
    </w:r>
    <w:r w:rsidRPr="003E7ECD">
      <w:rPr>
        <w:rFonts w:ascii="Calibri" w:hAnsi="Calibri"/>
      </w:rPr>
      <w:fldChar w:fldCharType="begin"/>
    </w:r>
    <w:r>
      <w:instrText xml:space="preserve"> PAGE   \* MERGEFORMAT </w:instrText>
    </w:r>
    <w:r w:rsidRPr="003E7ECD">
      <w:rPr>
        <w:rFonts w:ascii="Calibri" w:hAnsi="Calibri"/>
      </w:rPr>
      <w:fldChar w:fldCharType="separate"/>
    </w:r>
    <w:r w:rsidR="002D0304" w:rsidRPr="002D0304">
      <w:rPr>
        <w:rFonts w:ascii="Cambria" w:hAnsi="Cambria"/>
        <w:noProof/>
      </w:rPr>
      <w:t>1</w:t>
    </w:r>
    <w:r w:rsidRPr="003E7ECD">
      <w:rPr>
        <w:rFonts w:ascii="Cambria" w:hAnsi="Cambria"/>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304" w:rsidRDefault="002D030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703D" w:rsidRDefault="0058703D">
      <w:r>
        <w:separator/>
      </w:r>
    </w:p>
  </w:footnote>
  <w:footnote w:type="continuationSeparator" w:id="0">
    <w:p w:rsidR="0058703D" w:rsidRDefault="0058703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304" w:rsidRDefault="002D030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ECD" w:rsidRPr="00B55AC4" w:rsidRDefault="003E7ECD" w:rsidP="003E7ECD">
    <w:pPr>
      <w:pStyle w:val="Header"/>
      <w:jc w:val="center"/>
    </w:pPr>
    <w:r w:rsidRPr="00B55AC4">
      <w:rPr>
        <w:b/>
        <w:color w:val="00B0F0"/>
        <w:lang w:val="nl-NL"/>
      </w:rPr>
      <w:t/>
    </w:r>
    <w:r w:rsidRPr="00B55AC4">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304" w:rsidRDefault="002D030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F5DA8"/>
    <w:multiLevelType w:val="hybridMultilevel"/>
    <w:tmpl w:val="B33ED260"/>
    <w:lvl w:ilvl="0" w:tplc="2AE85394">
      <w:start w:val="1"/>
      <w:numFmt w:val="bullet"/>
      <w:lvlText w:val=""/>
      <w:lvlJc w:val="left"/>
      <w:pPr>
        <w:tabs>
          <w:tab w:val="num" w:pos="405"/>
        </w:tabs>
        <w:ind w:left="405" w:hanging="405"/>
      </w:pPr>
      <w:rPr>
        <w:rFonts w:ascii="Wingdings" w:eastAsia="Times New Roman" w:hAnsi="Wingdings" w:cs="Times New Roman" w:hint="default"/>
      </w:rPr>
    </w:lvl>
    <w:lvl w:ilvl="1" w:tplc="04090003">
      <w:start w:val="1"/>
      <w:numFmt w:val="decimal"/>
      <w:lvlText w:val="%2."/>
      <w:lvlJc w:val="left"/>
      <w:pPr>
        <w:tabs>
          <w:tab w:val="num" w:pos="1080"/>
        </w:tabs>
        <w:ind w:left="1080" w:hanging="360"/>
      </w:pPr>
    </w:lvl>
    <w:lvl w:ilvl="2" w:tplc="04090005">
      <w:start w:val="1"/>
      <w:numFmt w:val="decimal"/>
      <w:lvlText w:val="%3."/>
      <w:lvlJc w:val="left"/>
      <w:pPr>
        <w:tabs>
          <w:tab w:val="num" w:pos="1800"/>
        </w:tabs>
        <w:ind w:left="1800" w:hanging="360"/>
      </w:pPr>
    </w:lvl>
    <w:lvl w:ilvl="3" w:tplc="04090001">
      <w:start w:val="1"/>
      <w:numFmt w:val="decimal"/>
      <w:lvlText w:val="%4."/>
      <w:lvlJc w:val="left"/>
      <w:pPr>
        <w:tabs>
          <w:tab w:val="num" w:pos="2520"/>
        </w:tabs>
        <w:ind w:left="2520" w:hanging="360"/>
      </w:pPr>
    </w:lvl>
    <w:lvl w:ilvl="4" w:tplc="04090003">
      <w:start w:val="1"/>
      <w:numFmt w:val="decimal"/>
      <w:lvlText w:val="%5."/>
      <w:lvlJc w:val="left"/>
      <w:pPr>
        <w:tabs>
          <w:tab w:val="num" w:pos="3240"/>
        </w:tabs>
        <w:ind w:left="3240" w:hanging="360"/>
      </w:pPr>
    </w:lvl>
    <w:lvl w:ilvl="5" w:tplc="04090005">
      <w:start w:val="1"/>
      <w:numFmt w:val="decimal"/>
      <w:lvlText w:val="%6."/>
      <w:lvlJc w:val="left"/>
      <w:pPr>
        <w:tabs>
          <w:tab w:val="num" w:pos="3960"/>
        </w:tabs>
        <w:ind w:left="3960" w:hanging="360"/>
      </w:pPr>
    </w:lvl>
    <w:lvl w:ilvl="6" w:tplc="04090001">
      <w:start w:val="1"/>
      <w:numFmt w:val="decimal"/>
      <w:lvlText w:val="%7."/>
      <w:lvlJc w:val="left"/>
      <w:pPr>
        <w:tabs>
          <w:tab w:val="num" w:pos="4680"/>
        </w:tabs>
        <w:ind w:left="4680" w:hanging="360"/>
      </w:pPr>
    </w:lvl>
    <w:lvl w:ilvl="7" w:tplc="04090003">
      <w:start w:val="1"/>
      <w:numFmt w:val="decimal"/>
      <w:lvlText w:val="%8."/>
      <w:lvlJc w:val="left"/>
      <w:pPr>
        <w:tabs>
          <w:tab w:val="num" w:pos="5400"/>
        </w:tabs>
        <w:ind w:left="5400" w:hanging="360"/>
      </w:pPr>
    </w:lvl>
    <w:lvl w:ilvl="8" w:tplc="04090005">
      <w:start w:val="1"/>
      <w:numFmt w:val="decimal"/>
      <w:lvlText w:val="%9."/>
      <w:lvlJc w:val="left"/>
      <w:pPr>
        <w:tabs>
          <w:tab w:val="num" w:pos="6120"/>
        </w:tabs>
        <w:ind w:left="6120" w:hanging="360"/>
      </w:pPr>
    </w:lvl>
  </w:abstractNum>
  <w:abstractNum w:abstractNumId="1">
    <w:nsid w:val="07D05A0E"/>
    <w:multiLevelType w:val="hybridMultilevel"/>
    <w:tmpl w:val="1AB2898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ADD6F54"/>
    <w:multiLevelType w:val="hybridMultilevel"/>
    <w:tmpl w:val="8D64A08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0EA038A4"/>
    <w:multiLevelType w:val="hybridMultilevel"/>
    <w:tmpl w:val="8B4C5C8C"/>
    <w:lvl w:ilvl="0" w:tplc="762E4228">
      <w:start w:val="2"/>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190B7222"/>
    <w:multiLevelType w:val="hybridMultilevel"/>
    <w:tmpl w:val="8468F078"/>
    <w:lvl w:ilvl="0" w:tplc="DC5EB5EE">
      <w:start w:val="1"/>
      <w:numFmt w:val="lowerLetter"/>
      <w:lvlText w:val="%1)"/>
      <w:lvlJc w:val="left"/>
      <w:pPr>
        <w:tabs>
          <w:tab w:val="num" w:pos="948"/>
        </w:tabs>
        <w:ind w:left="948"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A67248A"/>
    <w:multiLevelType w:val="hybridMultilevel"/>
    <w:tmpl w:val="15026FC4"/>
    <w:lvl w:ilvl="0" w:tplc="D046B602">
      <w:start w:val="1"/>
      <w:numFmt w:val="lowerLetter"/>
      <w:lvlText w:val="%1)"/>
      <w:lvlJc w:val="left"/>
      <w:pPr>
        <w:tabs>
          <w:tab w:val="num" w:pos="930"/>
        </w:tabs>
        <w:ind w:left="93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CF22C76"/>
    <w:multiLevelType w:val="hybridMultilevel"/>
    <w:tmpl w:val="0E529C4E"/>
    <w:lvl w:ilvl="0" w:tplc="A8DEF2B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D3E18E1"/>
    <w:multiLevelType w:val="hybridMultilevel"/>
    <w:tmpl w:val="5E16DAA2"/>
    <w:lvl w:ilvl="0" w:tplc="04090017">
      <w:start w:val="1"/>
      <w:numFmt w:val="low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F177DDE"/>
    <w:multiLevelType w:val="hybridMultilevel"/>
    <w:tmpl w:val="A8C8B27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27F94829"/>
    <w:multiLevelType w:val="hybridMultilevel"/>
    <w:tmpl w:val="10A6F6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87558BC"/>
    <w:multiLevelType w:val="hybridMultilevel"/>
    <w:tmpl w:val="828EF3A2"/>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2D083F37"/>
    <w:multiLevelType w:val="hybridMultilevel"/>
    <w:tmpl w:val="AEEE55A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2691DA8"/>
    <w:multiLevelType w:val="hybridMultilevel"/>
    <w:tmpl w:val="320C57D4"/>
    <w:lvl w:ilvl="0" w:tplc="C05C4568">
      <w:start w:val="1"/>
      <w:numFmt w:val="lowerLetter"/>
      <w:lvlText w:val="%1)"/>
      <w:lvlJc w:val="left"/>
      <w:pPr>
        <w:tabs>
          <w:tab w:val="num" w:pos="585"/>
        </w:tabs>
        <w:ind w:left="5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352466AE"/>
    <w:multiLevelType w:val="hybridMultilevel"/>
    <w:tmpl w:val="D3805DF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81E636B"/>
    <w:multiLevelType w:val="hybridMultilevel"/>
    <w:tmpl w:val="D780C480"/>
    <w:lvl w:ilvl="0" w:tplc="1B3C3146">
      <w:start w:val="2"/>
      <w:numFmt w:val="bullet"/>
      <w:lvlText w:val=""/>
      <w:lvlJc w:val="left"/>
      <w:pPr>
        <w:tabs>
          <w:tab w:val="num" w:pos="1410"/>
        </w:tabs>
        <w:ind w:left="1410" w:hanging="900"/>
      </w:pPr>
      <w:rPr>
        <w:rFonts w:ascii="Symbol" w:eastAsia="Times New Roman" w:hAnsi="Symbol" w:cs="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15">
    <w:nsid w:val="49952638"/>
    <w:multiLevelType w:val="hybridMultilevel"/>
    <w:tmpl w:val="A874D92A"/>
    <w:lvl w:ilvl="0" w:tplc="74B0268C">
      <w:start w:val="1"/>
      <w:numFmt w:val="lowerLetter"/>
      <w:lvlText w:val="%1)"/>
      <w:lvlJc w:val="left"/>
      <w:pPr>
        <w:tabs>
          <w:tab w:val="num" w:pos="795"/>
        </w:tabs>
        <w:ind w:left="79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4D3409C1"/>
    <w:multiLevelType w:val="hybridMultilevel"/>
    <w:tmpl w:val="CB0C130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A4A7FC6"/>
    <w:multiLevelType w:val="hybridMultilevel"/>
    <w:tmpl w:val="E78C6A60"/>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6334151D"/>
    <w:multiLevelType w:val="hybridMultilevel"/>
    <w:tmpl w:val="22404AC6"/>
    <w:lvl w:ilvl="0" w:tplc="0A140B48">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3EC1EE0"/>
    <w:multiLevelType w:val="hybridMultilevel"/>
    <w:tmpl w:val="06728626"/>
    <w:lvl w:ilvl="0" w:tplc="17D80F22">
      <w:start w:val="1"/>
      <w:numFmt w:val="lowerLetter"/>
      <w:lvlText w:val="%1)"/>
      <w:lvlJc w:val="left"/>
      <w:pPr>
        <w:tabs>
          <w:tab w:val="num" w:pos="585"/>
        </w:tabs>
        <w:ind w:left="5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642350E7"/>
    <w:multiLevelType w:val="hybridMultilevel"/>
    <w:tmpl w:val="D3A0451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57E2FA8"/>
    <w:multiLevelType w:val="hybridMultilevel"/>
    <w:tmpl w:val="1D127C88"/>
    <w:lvl w:ilvl="0" w:tplc="F87EACF8">
      <w:start w:val="1"/>
      <w:numFmt w:val="lowerLetter"/>
      <w:lvlText w:val="%1)"/>
      <w:lvlJc w:val="left"/>
      <w:pPr>
        <w:tabs>
          <w:tab w:val="num" w:pos="660"/>
        </w:tabs>
        <w:ind w:left="6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78035BC6"/>
    <w:multiLevelType w:val="hybridMultilevel"/>
    <w:tmpl w:val="5F5848D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7CA3596C"/>
    <w:multiLevelType w:val="hybridMultilevel"/>
    <w:tmpl w:val="E7AA2840"/>
    <w:lvl w:ilvl="0" w:tplc="A51CB94A">
      <w:start w:val="1"/>
      <w:numFmt w:val="lowerLetter"/>
      <w:lvlText w:val="%1)"/>
      <w:lvlJc w:val="left"/>
      <w:pPr>
        <w:tabs>
          <w:tab w:val="num" w:pos="585"/>
        </w:tabs>
        <w:ind w:left="5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nsid w:val="7FE25A7B"/>
    <w:multiLevelType w:val="hybridMultilevel"/>
    <w:tmpl w:val="42EE2DD8"/>
    <w:lvl w:ilvl="0" w:tplc="B8C87614">
      <w:start w:val="1"/>
      <w:numFmt w:val="lowerLetter"/>
      <w:lvlText w:val="%1)"/>
      <w:lvlJc w:val="left"/>
      <w:pPr>
        <w:tabs>
          <w:tab w:val="num" w:pos="660"/>
        </w:tabs>
        <w:ind w:left="6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6"/>
  </w:num>
  <w:num w:numId="2">
    <w:abstractNumId w:val="7"/>
  </w:num>
  <w:num w:numId="3">
    <w:abstractNumId w:val="11"/>
  </w:num>
  <w:num w:numId="4">
    <w:abstractNumId w:val="16"/>
  </w:num>
  <w:num w:numId="5">
    <w:abstractNumId w:val="1"/>
  </w:num>
  <w:num w:numId="6">
    <w:abstractNumId w:val="9"/>
  </w:num>
  <w:num w:numId="7">
    <w:abstractNumId w:val="13"/>
  </w:num>
  <w:num w:numId="8">
    <w:abstractNumId w:val="20"/>
  </w:num>
  <w:num w:numId="9">
    <w:abstractNumId w:val="14"/>
  </w:num>
  <w:num w:numId="10">
    <w:abstractNumId w:val="21"/>
  </w:num>
  <w:num w:numId="11">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0"/>
  </w:num>
  <w:num w:numId="27">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30B6"/>
    <w:rsid w:val="001D42B5"/>
    <w:rsid w:val="00234A69"/>
    <w:rsid w:val="0029231C"/>
    <w:rsid w:val="002D0304"/>
    <w:rsid w:val="003434C3"/>
    <w:rsid w:val="003E7ECD"/>
    <w:rsid w:val="004A5334"/>
    <w:rsid w:val="004B1D5B"/>
    <w:rsid w:val="004F1D55"/>
    <w:rsid w:val="00575E9F"/>
    <w:rsid w:val="0058703D"/>
    <w:rsid w:val="005977D3"/>
    <w:rsid w:val="006030B6"/>
    <w:rsid w:val="00641EB6"/>
    <w:rsid w:val="006C53AB"/>
    <w:rsid w:val="008976DB"/>
    <w:rsid w:val="008F0FDE"/>
    <w:rsid w:val="008F7FE1"/>
    <w:rsid w:val="009A6AE1"/>
    <w:rsid w:val="009F77E3"/>
    <w:rsid w:val="00AB7B86"/>
    <w:rsid w:val="00BE79A3"/>
    <w:rsid w:val="00C42DBB"/>
    <w:rsid w:val="00CF61AD"/>
    <w:rsid w:val="00DC1A76"/>
    <w:rsid w:val="00DC3C75"/>
    <w:rsid w:val="00DC6002"/>
    <w:rsid w:val="00EC0539"/>
    <w:rsid w:val="00EC16A0"/>
    <w:rsid w:val="00ED63A0"/>
    <w:rsid w:val="00EF7FFE"/>
    <w:rsid w:val="00FF6C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qFormat/>
    <w:rsid w:val="006030B6"/>
    <w:pPr>
      <w:keepNext/>
      <w:widowControl w:val="0"/>
      <w:spacing w:line="312" w:lineRule="auto"/>
      <w:outlineLvl w:val="0"/>
    </w:pPr>
    <w:rPr>
      <w:rFonts w:ascii="Times New Roman" w:hAnsi="Times New Roman"/>
      <w:b/>
      <w:bCs/>
      <w:sz w:val="26"/>
      <w:szCs w:val="26"/>
      <w:u w:val="single"/>
    </w:rPr>
  </w:style>
  <w:style w:type="paragraph" w:styleId="Heading2">
    <w:name w:val="heading 2"/>
    <w:basedOn w:val="Normal"/>
    <w:next w:val="Normal"/>
    <w:qFormat/>
    <w:rsid w:val="006030B6"/>
    <w:pPr>
      <w:keepNext/>
      <w:tabs>
        <w:tab w:val="left" w:pos="360"/>
        <w:tab w:val="left" w:pos="3600"/>
        <w:tab w:val="left" w:pos="4320"/>
      </w:tabs>
      <w:jc w:val="both"/>
      <w:outlineLvl w:val="1"/>
    </w:pPr>
    <w:rPr>
      <w:rFonts w:ascii="Times New Roman" w:hAnsi="Times New Roman"/>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Indent">
    <w:name w:val="Body Text Indent"/>
    <w:basedOn w:val="Normal"/>
    <w:rsid w:val="006030B6"/>
    <w:pPr>
      <w:tabs>
        <w:tab w:val="left" w:pos="187"/>
      </w:tabs>
      <w:ind w:firstLine="561"/>
    </w:pPr>
    <w:rPr>
      <w:rFonts w:ascii="Times New Roman" w:hAnsi="Times New Roman"/>
      <w:sz w:val="24"/>
      <w:szCs w:val="24"/>
    </w:rPr>
  </w:style>
  <w:style w:type="paragraph" w:styleId="BodyText">
    <w:name w:val="Body Text"/>
    <w:basedOn w:val="Normal"/>
    <w:rsid w:val="006030B6"/>
    <w:rPr>
      <w:rFonts w:ascii="Times New Roman" w:hAnsi="Times New Roman"/>
      <w:sz w:val="24"/>
      <w:szCs w:val="24"/>
    </w:rPr>
  </w:style>
  <w:style w:type="table" w:styleId="TableGrid">
    <w:name w:val="Table Grid"/>
    <w:basedOn w:val="TableNormal"/>
    <w:rsid w:val="006030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6030B6"/>
    <w:pPr>
      <w:tabs>
        <w:tab w:val="center" w:pos="4320"/>
        <w:tab w:val="right" w:pos="8640"/>
      </w:tabs>
    </w:pPr>
    <w:rPr>
      <w:rFonts w:ascii="Times New Roman" w:hAnsi="Times New Roman"/>
      <w:sz w:val="24"/>
      <w:szCs w:val="24"/>
    </w:rPr>
  </w:style>
  <w:style w:type="paragraph" w:styleId="Footer">
    <w:name w:val="footer"/>
    <w:basedOn w:val="Normal"/>
    <w:link w:val="FooterChar"/>
    <w:uiPriority w:val="99"/>
    <w:rsid w:val="006030B6"/>
    <w:pPr>
      <w:tabs>
        <w:tab w:val="center" w:pos="4320"/>
        <w:tab w:val="right" w:pos="8640"/>
      </w:tabs>
    </w:pPr>
    <w:rPr>
      <w:rFonts w:ascii="Times New Roman" w:hAnsi="Times New Roman"/>
      <w:sz w:val="24"/>
      <w:szCs w:val="24"/>
    </w:rPr>
  </w:style>
  <w:style w:type="character" w:styleId="PageNumber">
    <w:name w:val="page number"/>
    <w:basedOn w:val="DefaultParagraphFont"/>
    <w:rsid w:val="006030B6"/>
  </w:style>
  <w:style w:type="paragraph" w:customStyle="1" w:styleId="MTDisplayEquation">
    <w:name w:val="MTDisplayEquation"/>
    <w:basedOn w:val="Normal"/>
    <w:next w:val="Normal"/>
    <w:rsid w:val="006030B6"/>
    <w:pPr>
      <w:tabs>
        <w:tab w:val="center" w:pos="4700"/>
        <w:tab w:val="right" w:pos="9400"/>
      </w:tabs>
    </w:pPr>
    <w:rPr>
      <w:rFonts w:ascii="Times New Roman" w:hAnsi="Times New Roman"/>
    </w:rPr>
  </w:style>
  <w:style w:type="paragraph" w:styleId="BodyText2">
    <w:name w:val="Body Text 2"/>
    <w:basedOn w:val="Normal"/>
    <w:rsid w:val="006030B6"/>
    <w:pPr>
      <w:spacing w:after="120" w:line="480" w:lineRule="auto"/>
    </w:pPr>
    <w:rPr>
      <w:rFonts w:ascii="Times New Roman" w:hAnsi="Times New Roman"/>
      <w:sz w:val="24"/>
      <w:szCs w:val="24"/>
    </w:rPr>
  </w:style>
  <w:style w:type="paragraph" w:customStyle="1" w:styleId="Style1">
    <w:name w:val="Style1"/>
    <w:basedOn w:val="Normal"/>
    <w:rsid w:val="006030B6"/>
    <w:rPr>
      <w:rFonts w:ascii="VNI-Times" w:hAnsi="VNI-Times"/>
      <w:sz w:val="24"/>
    </w:rPr>
  </w:style>
  <w:style w:type="character" w:customStyle="1" w:styleId="HeaderChar">
    <w:name w:val="Header Char"/>
    <w:link w:val="Header"/>
    <w:rsid w:val="003E7ECD"/>
    <w:rPr>
      <w:sz w:val="24"/>
      <w:szCs w:val="24"/>
    </w:rPr>
  </w:style>
  <w:style w:type="character" w:customStyle="1" w:styleId="FooterChar">
    <w:name w:val="Footer Char"/>
    <w:link w:val="Footer"/>
    <w:uiPriority w:val="99"/>
    <w:rsid w:val="003E7ECD"/>
    <w:rPr>
      <w:sz w:val="24"/>
      <w:szCs w:val="24"/>
    </w:rPr>
  </w:style>
  <w:style w:type="paragraph" w:styleId="BalloonText">
    <w:name w:val="Balloon Text"/>
    <w:basedOn w:val="Normal"/>
    <w:link w:val="BalloonTextChar"/>
    <w:rsid w:val="003E7ECD"/>
    <w:rPr>
      <w:rFonts w:ascii="Tahoma" w:hAnsi="Tahoma" w:cs="Tahoma"/>
      <w:sz w:val="16"/>
      <w:szCs w:val="16"/>
    </w:rPr>
  </w:style>
  <w:style w:type="character" w:customStyle="1" w:styleId="BalloonTextChar">
    <w:name w:val="Balloon Text Char"/>
    <w:link w:val="BalloonText"/>
    <w:rsid w:val="003E7EC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qFormat/>
    <w:rsid w:val="006030B6"/>
    <w:pPr>
      <w:keepNext/>
      <w:widowControl w:val="0"/>
      <w:spacing w:line="312" w:lineRule="auto"/>
      <w:outlineLvl w:val="0"/>
    </w:pPr>
    <w:rPr>
      <w:rFonts w:ascii="Times New Roman" w:hAnsi="Times New Roman"/>
      <w:b/>
      <w:bCs/>
      <w:sz w:val="26"/>
      <w:szCs w:val="26"/>
      <w:u w:val="single"/>
    </w:rPr>
  </w:style>
  <w:style w:type="paragraph" w:styleId="Heading2">
    <w:name w:val="heading 2"/>
    <w:basedOn w:val="Normal"/>
    <w:next w:val="Normal"/>
    <w:qFormat/>
    <w:rsid w:val="006030B6"/>
    <w:pPr>
      <w:keepNext/>
      <w:tabs>
        <w:tab w:val="left" w:pos="360"/>
        <w:tab w:val="left" w:pos="3600"/>
        <w:tab w:val="left" w:pos="4320"/>
      </w:tabs>
      <w:jc w:val="both"/>
      <w:outlineLvl w:val="1"/>
    </w:pPr>
    <w:rPr>
      <w:rFonts w:ascii="Times New Roman" w:hAnsi="Times New Roman"/>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Indent">
    <w:name w:val="Body Text Indent"/>
    <w:basedOn w:val="Normal"/>
    <w:rsid w:val="006030B6"/>
    <w:pPr>
      <w:tabs>
        <w:tab w:val="left" w:pos="187"/>
      </w:tabs>
      <w:ind w:firstLine="561"/>
    </w:pPr>
    <w:rPr>
      <w:rFonts w:ascii="Times New Roman" w:hAnsi="Times New Roman"/>
      <w:sz w:val="24"/>
      <w:szCs w:val="24"/>
    </w:rPr>
  </w:style>
  <w:style w:type="paragraph" w:styleId="BodyText">
    <w:name w:val="Body Text"/>
    <w:basedOn w:val="Normal"/>
    <w:rsid w:val="006030B6"/>
    <w:rPr>
      <w:rFonts w:ascii="Times New Roman" w:hAnsi="Times New Roman"/>
      <w:sz w:val="24"/>
      <w:szCs w:val="24"/>
    </w:rPr>
  </w:style>
  <w:style w:type="table" w:styleId="TableGrid">
    <w:name w:val="Table Grid"/>
    <w:basedOn w:val="TableNormal"/>
    <w:rsid w:val="006030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6030B6"/>
    <w:pPr>
      <w:tabs>
        <w:tab w:val="center" w:pos="4320"/>
        <w:tab w:val="right" w:pos="8640"/>
      </w:tabs>
    </w:pPr>
    <w:rPr>
      <w:rFonts w:ascii="Times New Roman" w:hAnsi="Times New Roman"/>
      <w:sz w:val="24"/>
      <w:szCs w:val="24"/>
    </w:rPr>
  </w:style>
  <w:style w:type="paragraph" w:styleId="Footer">
    <w:name w:val="footer"/>
    <w:basedOn w:val="Normal"/>
    <w:link w:val="FooterChar"/>
    <w:uiPriority w:val="99"/>
    <w:rsid w:val="006030B6"/>
    <w:pPr>
      <w:tabs>
        <w:tab w:val="center" w:pos="4320"/>
        <w:tab w:val="right" w:pos="8640"/>
      </w:tabs>
    </w:pPr>
    <w:rPr>
      <w:rFonts w:ascii="Times New Roman" w:hAnsi="Times New Roman"/>
      <w:sz w:val="24"/>
      <w:szCs w:val="24"/>
    </w:rPr>
  </w:style>
  <w:style w:type="character" w:styleId="PageNumber">
    <w:name w:val="page number"/>
    <w:basedOn w:val="DefaultParagraphFont"/>
    <w:rsid w:val="006030B6"/>
  </w:style>
  <w:style w:type="paragraph" w:customStyle="1" w:styleId="MTDisplayEquation">
    <w:name w:val="MTDisplayEquation"/>
    <w:basedOn w:val="Normal"/>
    <w:next w:val="Normal"/>
    <w:rsid w:val="006030B6"/>
    <w:pPr>
      <w:tabs>
        <w:tab w:val="center" w:pos="4700"/>
        <w:tab w:val="right" w:pos="9400"/>
      </w:tabs>
    </w:pPr>
    <w:rPr>
      <w:rFonts w:ascii="Times New Roman" w:hAnsi="Times New Roman"/>
    </w:rPr>
  </w:style>
  <w:style w:type="paragraph" w:styleId="BodyText2">
    <w:name w:val="Body Text 2"/>
    <w:basedOn w:val="Normal"/>
    <w:rsid w:val="006030B6"/>
    <w:pPr>
      <w:spacing w:after="120" w:line="480" w:lineRule="auto"/>
    </w:pPr>
    <w:rPr>
      <w:rFonts w:ascii="Times New Roman" w:hAnsi="Times New Roman"/>
      <w:sz w:val="24"/>
      <w:szCs w:val="24"/>
    </w:rPr>
  </w:style>
  <w:style w:type="paragraph" w:customStyle="1" w:styleId="Style1">
    <w:name w:val="Style1"/>
    <w:basedOn w:val="Normal"/>
    <w:rsid w:val="006030B6"/>
    <w:rPr>
      <w:rFonts w:ascii="VNI-Times" w:hAnsi="VNI-Times"/>
      <w:sz w:val="24"/>
    </w:rPr>
  </w:style>
  <w:style w:type="character" w:customStyle="1" w:styleId="HeaderChar">
    <w:name w:val="Header Char"/>
    <w:link w:val="Header"/>
    <w:rsid w:val="003E7ECD"/>
    <w:rPr>
      <w:sz w:val="24"/>
      <w:szCs w:val="24"/>
    </w:rPr>
  </w:style>
  <w:style w:type="character" w:customStyle="1" w:styleId="FooterChar">
    <w:name w:val="Footer Char"/>
    <w:link w:val="Footer"/>
    <w:uiPriority w:val="99"/>
    <w:rsid w:val="003E7ECD"/>
    <w:rPr>
      <w:sz w:val="24"/>
      <w:szCs w:val="24"/>
    </w:rPr>
  </w:style>
  <w:style w:type="paragraph" w:styleId="BalloonText">
    <w:name w:val="Balloon Text"/>
    <w:basedOn w:val="Normal"/>
    <w:link w:val="BalloonTextChar"/>
    <w:rsid w:val="003E7ECD"/>
    <w:rPr>
      <w:rFonts w:ascii="Tahoma" w:hAnsi="Tahoma" w:cs="Tahoma"/>
      <w:sz w:val="16"/>
      <w:szCs w:val="16"/>
    </w:rPr>
  </w:style>
  <w:style w:type="character" w:customStyle="1" w:styleId="BalloonTextChar">
    <w:name w:val="Balloon Text Char"/>
    <w:link w:val="BalloonText"/>
    <w:rsid w:val="003E7EC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1" Target="media/image43.wmf" Type="http://schemas.openxmlformats.org/officeDocument/2006/relationships/image"/><Relationship Id="rId102" Target="embeddings/oleObject52.bin" Type="http://schemas.openxmlformats.org/officeDocument/2006/relationships/oleObject"/><Relationship Id="rId103" Target="media/image44.wmf" Type="http://schemas.openxmlformats.org/officeDocument/2006/relationships/image"/><Relationship Id="rId104" Target="embeddings/oleObject53.bin" Type="http://schemas.openxmlformats.org/officeDocument/2006/relationships/oleObject"/><Relationship Id="rId105" Target="media/image45.wmf" Type="http://schemas.openxmlformats.org/officeDocument/2006/relationships/image"/><Relationship Id="rId106" Target="embeddings/oleObject54.bin" Type="http://schemas.openxmlformats.org/officeDocument/2006/relationships/oleObject"/><Relationship Id="rId107" Target="media/image46.wmf" Type="http://schemas.openxmlformats.org/officeDocument/2006/relationships/image"/><Relationship Id="rId108" Target="embeddings/oleObject55.bin" Type="http://schemas.openxmlformats.org/officeDocument/2006/relationships/oleObject"/><Relationship Id="rId109" Target="media/image47.wmf" Type="http://schemas.openxmlformats.org/officeDocument/2006/relationships/image"/><Relationship Id="rId11" Target="embeddings/oleObject2.bin" Type="http://schemas.openxmlformats.org/officeDocument/2006/relationships/oleObject"/><Relationship Id="rId110" Target="embeddings/oleObject56.bin" Type="http://schemas.openxmlformats.org/officeDocument/2006/relationships/oleObject"/><Relationship Id="rId111" Target="media/image48.wmf" Type="http://schemas.openxmlformats.org/officeDocument/2006/relationships/image"/><Relationship Id="rId112" Target="embeddings/oleObject57.bin" Type="http://schemas.openxmlformats.org/officeDocument/2006/relationships/oleObject"/><Relationship Id="rId113" Target="embeddings/oleObject58.bin" Type="http://schemas.openxmlformats.org/officeDocument/2006/relationships/oleObject"/><Relationship Id="rId114" Target="media/image49.wmf" Type="http://schemas.openxmlformats.org/officeDocument/2006/relationships/image"/><Relationship Id="rId115" Target="embeddings/oleObject59.bin" Type="http://schemas.openxmlformats.org/officeDocument/2006/relationships/oleObject"/><Relationship Id="rId116" Target="media/image50.wmf" Type="http://schemas.openxmlformats.org/officeDocument/2006/relationships/image"/><Relationship Id="rId117" Target="embeddings/oleObject60.bin" Type="http://schemas.openxmlformats.org/officeDocument/2006/relationships/oleObject"/><Relationship Id="rId118" Target="media/image51.wmf" Type="http://schemas.openxmlformats.org/officeDocument/2006/relationships/image"/><Relationship Id="rId119" Target="embeddings/oleObject61.bin" Type="http://schemas.openxmlformats.org/officeDocument/2006/relationships/oleObject"/><Relationship Id="rId12" Target="media/image3.wmf" Type="http://schemas.openxmlformats.org/officeDocument/2006/relationships/image"/><Relationship Id="rId120" Target="embeddings/oleObject62.bin" Type="http://schemas.openxmlformats.org/officeDocument/2006/relationships/oleObject"/><Relationship Id="rId121" Target="media/image52.wmf" Type="http://schemas.openxmlformats.org/officeDocument/2006/relationships/image"/><Relationship Id="rId122" Target="embeddings/oleObject63.bin" Type="http://schemas.openxmlformats.org/officeDocument/2006/relationships/oleObject"/><Relationship Id="rId123" Target="media/image53.wmf" Type="http://schemas.openxmlformats.org/officeDocument/2006/relationships/image"/><Relationship Id="rId124" Target="embeddings/oleObject64.bin" Type="http://schemas.openxmlformats.org/officeDocument/2006/relationships/oleObject"/><Relationship Id="rId125" Target="embeddings/oleObject65.bin" Type="http://schemas.openxmlformats.org/officeDocument/2006/relationships/oleObject"/><Relationship Id="rId126" Target="media/image54.wmf" Type="http://schemas.openxmlformats.org/officeDocument/2006/relationships/image"/><Relationship Id="rId127" Target="embeddings/oleObject66.bin" Type="http://schemas.openxmlformats.org/officeDocument/2006/relationships/oleObject"/><Relationship Id="rId128" Target="media/image55.wmf" Type="http://schemas.openxmlformats.org/officeDocument/2006/relationships/image"/><Relationship Id="rId129" Target="embeddings/oleObject67.bin" Type="http://schemas.openxmlformats.org/officeDocument/2006/relationships/oleObject"/><Relationship Id="rId13" Target="embeddings/oleObject3.bin" Type="http://schemas.openxmlformats.org/officeDocument/2006/relationships/oleObject"/><Relationship Id="rId130" Target="media/image56.wmf" Type="http://schemas.openxmlformats.org/officeDocument/2006/relationships/image"/><Relationship Id="rId131" Target="embeddings/oleObject68.bin" Type="http://schemas.openxmlformats.org/officeDocument/2006/relationships/oleObject"/><Relationship Id="rId132" Target="media/image57.wmf" Type="http://schemas.openxmlformats.org/officeDocument/2006/relationships/image"/><Relationship Id="rId133" Target="embeddings/oleObject69.bin" Type="http://schemas.openxmlformats.org/officeDocument/2006/relationships/oleObject"/><Relationship Id="rId134" Target="media/image58.wmf" Type="http://schemas.openxmlformats.org/officeDocument/2006/relationships/image"/><Relationship Id="rId135" Target="embeddings/oleObject70.bin" Type="http://schemas.openxmlformats.org/officeDocument/2006/relationships/oleObject"/><Relationship Id="rId136" Target="embeddings/oleObject71.bin" Type="http://schemas.openxmlformats.org/officeDocument/2006/relationships/oleObject"/><Relationship Id="rId137" Target="embeddings/oleObject72.bin" Type="http://schemas.openxmlformats.org/officeDocument/2006/relationships/oleObject"/><Relationship Id="rId138" Target="embeddings/oleObject73.bin" Type="http://schemas.openxmlformats.org/officeDocument/2006/relationships/oleObject"/><Relationship Id="rId139" Target="embeddings/oleObject74.bin" Type="http://schemas.openxmlformats.org/officeDocument/2006/relationships/oleObject"/><Relationship Id="rId14" Target="media/image4.wmf" Type="http://schemas.openxmlformats.org/officeDocument/2006/relationships/image"/><Relationship Id="rId140" Target="embeddings/oleObject75.bin" Type="http://schemas.openxmlformats.org/officeDocument/2006/relationships/oleObject"/><Relationship Id="rId141" Target="embeddings/oleObject76.bin" Type="http://schemas.openxmlformats.org/officeDocument/2006/relationships/oleObject"/><Relationship Id="rId142" Target="embeddings/oleObject77.bin" Type="http://schemas.openxmlformats.org/officeDocument/2006/relationships/oleObject"/><Relationship Id="rId143" Target="media/image59.wmf" Type="http://schemas.openxmlformats.org/officeDocument/2006/relationships/image"/><Relationship Id="rId144" Target="embeddings/oleObject78.bin" Type="http://schemas.openxmlformats.org/officeDocument/2006/relationships/oleObject"/><Relationship Id="rId145" Target="media/image60.wmf" Type="http://schemas.openxmlformats.org/officeDocument/2006/relationships/image"/><Relationship Id="rId146" Target="embeddings/oleObject79.bin" Type="http://schemas.openxmlformats.org/officeDocument/2006/relationships/oleObject"/><Relationship Id="rId147" Target="media/image61.wmf" Type="http://schemas.openxmlformats.org/officeDocument/2006/relationships/image"/><Relationship Id="rId148" Target="embeddings/oleObject80.bin" Type="http://schemas.openxmlformats.org/officeDocument/2006/relationships/oleObject"/><Relationship Id="rId149" Target="media/image62.wmf" Type="http://schemas.openxmlformats.org/officeDocument/2006/relationships/image"/><Relationship Id="rId15" Target="embeddings/oleObject4.bin" Type="http://schemas.openxmlformats.org/officeDocument/2006/relationships/oleObject"/><Relationship Id="rId150" Target="embeddings/oleObject81.bin" Type="http://schemas.openxmlformats.org/officeDocument/2006/relationships/oleObject"/><Relationship Id="rId151" Target="media/image63.wmf" Type="http://schemas.openxmlformats.org/officeDocument/2006/relationships/image"/><Relationship Id="rId152" Target="embeddings/oleObject82.bin" Type="http://schemas.openxmlformats.org/officeDocument/2006/relationships/oleObject"/><Relationship Id="rId153" Target="media/image64.wmf" Type="http://schemas.openxmlformats.org/officeDocument/2006/relationships/image"/><Relationship Id="rId154" Target="embeddings/oleObject83.bin" Type="http://schemas.openxmlformats.org/officeDocument/2006/relationships/oleObject"/><Relationship Id="rId155" Target="media/image65.wmf" Type="http://schemas.openxmlformats.org/officeDocument/2006/relationships/image"/><Relationship Id="rId156" Target="embeddings/oleObject84.bin" Type="http://schemas.openxmlformats.org/officeDocument/2006/relationships/oleObject"/><Relationship Id="rId157" Target="media/image66.wmf" Type="http://schemas.openxmlformats.org/officeDocument/2006/relationships/image"/><Relationship Id="rId158" Target="embeddings/oleObject85.bin" Type="http://schemas.openxmlformats.org/officeDocument/2006/relationships/oleObject"/><Relationship Id="rId159" Target="media/image67.wmf" Type="http://schemas.openxmlformats.org/officeDocument/2006/relationships/image"/><Relationship Id="rId16" Target="media/image5.wmf" Type="http://schemas.openxmlformats.org/officeDocument/2006/relationships/image"/><Relationship Id="rId160" Target="embeddings/oleObject86.bin" Type="http://schemas.openxmlformats.org/officeDocument/2006/relationships/oleObject"/><Relationship Id="rId161" Target="media/image68.wmf" Type="http://schemas.openxmlformats.org/officeDocument/2006/relationships/image"/><Relationship Id="rId162" Target="embeddings/oleObject87.bin" Type="http://schemas.openxmlformats.org/officeDocument/2006/relationships/oleObject"/><Relationship Id="rId163" Target="media/image69.wmf" Type="http://schemas.openxmlformats.org/officeDocument/2006/relationships/image"/><Relationship Id="rId164" Target="embeddings/oleObject88.bin" Type="http://schemas.openxmlformats.org/officeDocument/2006/relationships/oleObject"/><Relationship Id="rId165" Target="media/image70.png" Type="http://schemas.openxmlformats.org/officeDocument/2006/relationships/image"/><Relationship Id="rId166" Target="embeddings/oleObject89.bin" Type="http://schemas.openxmlformats.org/officeDocument/2006/relationships/oleObject"/><Relationship Id="rId167" Target="media/image71.gif" Type="http://schemas.openxmlformats.org/officeDocument/2006/relationships/image"/><Relationship Id="rId168" Target="media/image72.gif" Type="http://schemas.openxmlformats.org/officeDocument/2006/relationships/image"/><Relationship Id="rId169" Target="media/image73.wmf" Type="http://schemas.openxmlformats.org/officeDocument/2006/relationships/image"/><Relationship Id="rId17" Target="embeddings/oleObject5.bin" Type="http://schemas.openxmlformats.org/officeDocument/2006/relationships/oleObject"/><Relationship Id="rId170" Target="embeddings/oleObject90.bin" Type="http://schemas.openxmlformats.org/officeDocument/2006/relationships/oleObject"/><Relationship Id="rId171" Target="media/image74.wmf" Type="http://schemas.openxmlformats.org/officeDocument/2006/relationships/image"/><Relationship Id="rId172" Target="embeddings/oleObject91.bin" Type="http://schemas.openxmlformats.org/officeDocument/2006/relationships/oleObject"/><Relationship Id="rId173" Target="media/image75.wmf" Type="http://schemas.openxmlformats.org/officeDocument/2006/relationships/image"/><Relationship Id="rId174" Target="embeddings/oleObject92.bin" Type="http://schemas.openxmlformats.org/officeDocument/2006/relationships/oleObject"/><Relationship Id="rId175" Target="embeddings/oleObject93.bin" Type="http://schemas.openxmlformats.org/officeDocument/2006/relationships/oleObject"/><Relationship Id="rId176" Target="header1.xml" Type="http://schemas.openxmlformats.org/officeDocument/2006/relationships/header"/><Relationship Id="rId177" Target="header2.xml" Type="http://schemas.openxmlformats.org/officeDocument/2006/relationships/header"/><Relationship Id="rId178" Target="footer1.xml" Type="http://schemas.openxmlformats.org/officeDocument/2006/relationships/footer"/><Relationship Id="rId179" Target="footer2.xml" Type="http://schemas.openxmlformats.org/officeDocument/2006/relationships/footer"/><Relationship Id="rId18" Target="media/image6.wmf" Type="http://schemas.openxmlformats.org/officeDocument/2006/relationships/image"/><Relationship Id="rId180" Target="header3.xml" Type="http://schemas.openxmlformats.org/officeDocument/2006/relationships/header"/><Relationship Id="rId181" Target="footer3.xml" Type="http://schemas.openxmlformats.org/officeDocument/2006/relationships/footer"/><Relationship Id="rId182" Target="fontTable.xml" Type="http://schemas.openxmlformats.org/officeDocument/2006/relationships/fontTable"/><Relationship Id="rId183" Target="theme/theme1.xml" Type="http://schemas.openxmlformats.org/officeDocument/2006/relationships/them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embeddings/oleObject20.bin" Type="http://schemas.openxmlformats.org/officeDocument/2006/relationships/oleObject"/><Relationship Id="rId47" Target="embeddings/oleObject21.bin" Type="http://schemas.openxmlformats.org/officeDocument/2006/relationships/oleObject"/><Relationship Id="rId48" Target="embeddings/oleObject22.bin" Type="http://schemas.openxmlformats.org/officeDocument/2006/relationships/oleObject"/><Relationship Id="rId49" Target="embeddings/oleObject23.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1" Target="embeddings/oleObject24.bin" Type="http://schemas.openxmlformats.org/officeDocument/2006/relationships/oleObject"/><Relationship Id="rId52" Target="media/image21.wmf" Type="http://schemas.openxmlformats.org/officeDocument/2006/relationships/image"/><Relationship Id="rId53" Target="embeddings/oleObject25.bin" Type="http://schemas.openxmlformats.org/officeDocument/2006/relationships/oleObject"/><Relationship Id="rId54" Target="media/image22.wmf" Type="http://schemas.openxmlformats.org/officeDocument/2006/relationships/image"/><Relationship Id="rId55" Target="embeddings/oleObject26.bin" Type="http://schemas.openxmlformats.org/officeDocument/2006/relationships/oleObject"/><Relationship Id="rId56" Target="media/image23.wmf" Type="http://schemas.openxmlformats.org/officeDocument/2006/relationships/image"/><Relationship Id="rId57" Target="embeddings/oleObject27.bin" Type="http://schemas.openxmlformats.org/officeDocument/2006/relationships/oleObject"/><Relationship Id="rId58" Target="media/image24.wmf" Type="http://schemas.openxmlformats.org/officeDocument/2006/relationships/image"/><Relationship Id="rId59" Target="embeddings/oleObject28.bin" Type="http://schemas.openxmlformats.org/officeDocument/2006/relationships/oleObject"/><Relationship Id="rId6" Target="footnotes.xml" Type="http://schemas.openxmlformats.org/officeDocument/2006/relationships/footnotes"/><Relationship Id="rId60" Target="embeddings/oleObject29.bin" Type="http://schemas.openxmlformats.org/officeDocument/2006/relationships/oleObject"/><Relationship Id="rId61" Target="media/image25.wmf" Type="http://schemas.openxmlformats.org/officeDocument/2006/relationships/image"/><Relationship Id="rId62" Target="embeddings/oleObject30.bin" Type="http://schemas.openxmlformats.org/officeDocument/2006/relationships/oleObject"/><Relationship Id="rId63" Target="media/image26.wmf" Type="http://schemas.openxmlformats.org/officeDocument/2006/relationships/image"/><Relationship Id="rId64" Target="embeddings/oleObject31.bin" Type="http://schemas.openxmlformats.org/officeDocument/2006/relationships/oleObject"/><Relationship Id="rId65" Target="media/image27.wmf" Type="http://schemas.openxmlformats.org/officeDocument/2006/relationships/image"/><Relationship Id="rId66" Target="embeddings/oleObject32.bin" Type="http://schemas.openxmlformats.org/officeDocument/2006/relationships/oleObject"/><Relationship Id="rId67" Target="embeddings/oleObject33.bin" Type="http://schemas.openxmlformats.org/officeDocument/2006/relationships/oleObject"/><Relationship Id="rId68" Target="media/image28.wmf" Type="http://schemas.openxmlformats.org/officeDocument/2006/relationships/image"/><Relationship Id="rId69" Target="embeddings/oleObject34.bin" Type="http://schemas.openxmlformats.org/officeDocument/2006/relationships/oleObject"/><Relationship Id="rId7" Target="endnotes.xml" Type="http://schemas.openxmlformats.org/officeDocument/2006/relationships/endnotes"/><Relationship Id="rId70" Target="embeddings/oleObject35.bin" Type="http://schemas.openxmlformats.org/officeDocument/2006/relationships/oleObject"/><Relationship Id="rId71" Target="embeddings/oleObject36.bin" Type="http://schemas.openxmlformats.org/officeDocument/2006/relationships/oleObject"/><Relationship Id="rId72" Target="media/image29.wmf" Type="http://schemas.openxmlformats.org/officeDocument/2006/relationships/image"/><Relationship Id="rId73" Target="embeddings/oleObject37.bin" Type="http://schemas.openxmlformats.org/officeDocument/2006/relationships/oleObject"/><Relationship Id="rId74" Target="media/image30.wmf" Type="http://schemas.openxmlformats.org/officeDocument/2006/relationships/image"/><Relationship Id="rId75" Target="embeddings/oleObject38.bin" Type="http://schemas.openxmlformats.org/officeDocument/2006/relationships/oleObject"/><Relationship Id="rId76" Target="media/image31.wmf" Type="http://schemas.openxmlformats.org/officeDocument/2006/relationships/image"/><Relationship Id="rId77" Target="embeddings/oleObject39.bin" Type="http://schemas.openxmlformats.org/officeDocument/2006/relationships/oleObject"/><Relationship Id="rId78" Target="media/image32.wmf" Type="http://schemas.openxmlformats.org/officeDocument/2006/relationships/image"/><Relationship Id="rId79" Target="embeddings/oleObject40.bin" Type="http://schemas.openxmlformats.org/officeDocument/2006/relationships/oleObject"/><Relationship Id="rId8" Target="media/image1.wmf" Type="http://schemas.openxmlformats.org/officeDocument/2006/relationships/image"/><Relationship Id="rId80" Target="media/image33.wmf" Type="http://schemas.openxmlformats.org/officeDocument/2006/relationships/image"/><Relationship Id="rId81" Target="embeddings/oleObject41.bin" Type="http://schemas.openxmlformats.org/officeDocument/2006/relationships/oleObject"/><Relationship Id="rId82" Target="media/image34.wmf" Type="http://schemas.openxmlformats.org/officeDocument/2006/relationships/image"/><Relationship Id="rId83" Target="embeddings/oleObject42.bin" Type="http://schemas.openxmlformats.org/officeDocument/2006/relationships/oleObject"/><Relationship Id="rId84" Target="media/image35.wmf" Type="http://schemas.openxmlformats.org/officeDocument/2006/relationships/image"/><Relationship Id="rId85" Target="embeddings/oleObject43.bin" Type="http://schemas.openxmlformats.org/officeDocument/2006/relationships/oleObject"/><Relationship Id="rId86" Target="media/image36.wmf" Type="http://schemas.openxmlformats.org/officeDocument/2006/relationships/image"/><Relationship Id="rId87" Target="embeddings/oleObject44.bin" Type="http://schemas.openxmlformats.org/officeDocument/2006/relationships/oleObject"/><Relationship Id="rId88" Target="media/image37.wmf" Type="http://schemas.openxmlformats.org/officeDocument/2006/relationships/image"/><Relationship Id="rId89" Target="embeddings/oleObject45.bin" Type="http://schemas.openxmlformats.org/officeDocument/2006/relationships/oleObject"/><Relationship Id="rId9" Target="embeddings/oleObject1.bin" Type="http://schemas.openxmlformats.org/officeDocument/2006/relationships/oleObject"/><Relationship Id="rId90" Target="media/image38.wmf" Type="http://schemas.openxmlformats.org/officeDocument/2006/relationships/image"/><Relationship Id="rId91" Target="embeddings/oleObject46.bin" Type="http://schemas.openxmlformats.org/officeDocument/2006/relationships/oleObject"/><Relationship Id="rId92" Target="media/image39.wmf" Type="http://schemas.openxmlformats.org/officeDocument/2006/relationships/image"/><Relationship Id="rId93" Target="embeddings/oleObject47.bin" Type="http://schemas.openxmlformats.org/officeDocument/2006/relationships/oleObject"/><Relationship Id="rId94" Target="media/image40.wmf" Type="http://schemas.openxmlformats.org/officeDocument/2006/relationships/image"/><Relationship Id="rId95" Target="embeddings/oleObject48.bin" Type="http://schemas.openxmlformats.org/officeDocument/2006/relationships/oleObject"/><Relationship Id="rId96" Target="media/image41.wmf" Type="http://schemas.openxmlformats.org/officeDocument/2006/relationships/image"/><Relationship Id="rId97" Target="embeddings/oleObject49.bin" Type="http://schemas.openxmlformats.org/officeDocument/2006/relationships/oleObject"/><Relationship Id="rId98" Target="media/image42.wmf" Type="http://schemas.openxmlformats.org/officeDocument/2006/relationships/image"/><Relationship Id="rId99" Target="embeddings/oleObject5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542</Words>
  <Characters>20193</Characters>
  <Application>Microsoft Office Word</Application>
  <DocSecurity>0</DocSecurity>
  <Lines>168</Lines>
  <Paragraphs>47</Paragraphs>
  <ScaleCrop>false</ScaleCrop>
  <Company>www.thuvienhoclieu.com</Company>
  <LinksUpToDate>false</LinksUpToDate>
  <CharactersWithSpaces>236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1-29T05:45:00Z</dcterms:created>
  <dc:creator>admin</dc:creator>
  <dc:description>Chuyên đề bồi dưỡng HSG Lý 8 phần Quang Học có lời giải được soạn dưới dạng file word và PDF gồm 17 trang. Các bạn xem và tải về ở dưới.</dc:description>
  <dcterms:modified xsi:type="dcterms:W3CDTF">2020-11-29T05:45:00Z</dcterms:modified>
  <cp:revision>1</cp:revision>
  <dc:title>Chuyên Đề Bồi Dưỡng HSG Lý 8 Phần Quang Học Có Lời Giải</dc:title>
</cp:coreProperties>
</file>